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995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974"/>
        <w:gridCol w:w="5984"/>
      </w:tblGrid>
      <w:tr w:rsidR="00050D6D">
        <w:trPr>
          <w:trHeight w:val="1680"/>
          <w:jc w:val="center"/>
        </w:trPr>
        <w:tc>
          <w:tcPr>
            <w:tcW w:w="3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0D6D" w:rsidRDefault="00B375DC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  <w:lang w:val="fr-FR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PHÒNG GD VÀ ĐT GÒ VẤP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  <w:lang w:val="fr-FR"/>
              </w:rPr>
              <w:t xml:space="preserve"> </w:t>
            </w:r>
          </w:p>
          <w:p w:rsidR="00050D6D" w:rsidRDefault="00B375DC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TRƯỜNG THCS QUANG TRUNG</w:t>
            </w:r>
          </w:p>
          <w:p w:rsidR="00050D6D" w:rsidRDefault="00050D6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pl-PL"/>
              </w:rPr>
            </w:pPr>
          </w:p>
          <w:p w:rsidR="00050D6D" w:rsidRDefault="00B375D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  <w:lang w:val="pl-PL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  <w:lang w:val="pl-PL"/>
              </w:rPr>
              <w:t>ĐỀ CHÍNH THỨC</w:t>
            </w:r>
          </w:p>
          <w:p w:rsidR="00050D6D" w:rsidRDefault="00050D6D">
            <w:pPr>
              <w:spacing w:after="0" w:line="240" w:lineRule="auto"/>
              <w:ind w:right="-136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pl-PL"/>
              </w:rPr>
            </w:pPr>
          </w:p>
          <w:p w:rsidR="00050D6D" w:rsidRDefault="00B375DC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pl-PL"/>
              </w:rPr>
            </w:pPr>
            <w:r w:rsidRPr="006B2B68">
              <w:rPr>
                <w:rFonts w:ascii="Times New Roman" w:hAnsi="Times New Roman" w:cs="Times New Roman"/>
                <w:sz w:val="24"/>
                <w:szCs w:val="24"/>
                <w:lang w:val="pl-PL"/>
              </w:rPr>
              <w:t>(</w:t>
            </w:r>
            <w:r w:rsidRPr="006B2B68">
              <w:rPr>
                <w:rFonts w:ascii="Times New Roman" w:hAnsi="Times New Roman" w:cs="Times New Roman"/>
                <w:i/>
                <w:sz w:val="24"/>
                <w:szCs w:val="24"/>
                <w:lang w:val="pl-PL"/>
              </w:rPr>
              <w:t xml:space="preserve">Đề có </w:t>
            </w:r>
            <w:r w:rsidRPr="006B2B68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0</w:t>
            </w:r>
            <w:r w:rsidR="006B2B68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7</w:t>
            </w:r>
            <w:r w:rsidRPr="006B2B68">
              <w:rPr>
                <w:rFonts w:ascii="Times New Roman" w:hAnsi="Times New Roman" w:cs="Times New Roman"/>
                <w:i/>
                <w:sz w:val="24"/>
                <w:szCs w:val="24"/>
                <w:lang w:val="pl-PL"/>
              </w:rPr>
              <w:t xml:space="preserve"> trang</w:t>
            </w:r>
            <w:r w:rsidRPr="006B2B68">
              <w:rPr>
                <w:rFonts w:ascii="Times New Roman" w:hAnsi="Times New Roman" w:cs="Times New Roman"/>
                <w:sz w:val="24"/>
                <w:szCs w:val="24"/>
                <w:lang w:val="pl-PL"/>
              </w:rPr>
              <w:t>)</w:t>
            </w:r>
          </w:p>
        </w:tc>
        <w:tc>
          <w:tcPr>
            <w:tcW w:w="5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0D6D" w:rsidRDefault="00B375D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pl-PL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pl-PL"/>
              </w:rPr>
              <w:t>ĐỀ KIỂM TRA CUỐI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HỌC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pl-PL"/>
              </w:rPr>
              <w:t xml:space="preserve"> KỲ I</w:t>
            </w:r>
          </w:p>
          <w:p w:rsidR="00050D6D" w:rsidRDefault="00B375D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pl-PL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pl-PL"/>
              </w:rPr>
              <w:t>NĂM HỌC 2021 - 2022</w:t>
            </w:r>
          </w:p>
          <w:p w:rsidR="00050D6D" w:rsidRDefault="00B375D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pl-PL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pl-PL"/>
              </w:rPr>
              <w:t xml:space="preserve">Môn: </w:t>
            </w:r>
            <w:r w:rsidRPr="00B375DC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pl-PL"/>
              </w:rPr>
              <w:t>TOÁN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pl-PL"/>
              </w:rPr>
              <w:t xml:space="preserve"> - LỚP 9</w:t>
            </w:r>
          </w:p>
          <w:p w:rsidR="00050D6D" w:rsidRDefault="00B375D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pl-PL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pl-PL"/>
              </w:rPr>
              <w:t xml:space="preserve">Ngày kiểm tra: </w:t>
            </w:r>
            <w:r w:rsidR="00877D13">
              <w:rPr>
                <w:rFonts w:ascii="Times New Roman" w:hAnsi="Times New Roman" w:cs="Times New Roman"/>
                <w:b/>
                <w:sz w:val="24"/>
                <w:szCs w:val="24"/>
                <w:lang w:val="pl-PL"/>
              </w:rPr>
              <w:t>T</w:t>
            </w:r>
            <w:r w:rsidRPr="006B2B68">
              <w:rPr>
                <w:rFonts w:ascii="Times New Roman" w:hAnsi="Times New Roman" w:cs="Times New Roman"/>
                <w:b/>
                <w:sz w:val="24"/>
                <w:szCs w:val="24"/>
                <w:lang w:val="pl-PL"/>
              </w:rPr>
              <w:t>hứ</w:t>
            </w:r>
            <w:r w:rsidR="00877D13">
              <w:rPr>
                <w:rFonts w:ascii="Times New Roman" w:hAnsi="Times New Roman" w:cs="Times New Roman"/>
                <w:b/>
                <w:sz w:val="24"/>
                <w:szCs w:val="24"/>
                <w:lang w:val="pl-PL"/>
              </w:rPr>
              <w:t xml:space="preserve"> sáu, ngày 21</w:t>
            </w:r>
            <w:bookmarkStart w:id="0" w:name="_GoBack"/>
            <w:bookmarkEnd w:id="0"/>
            <w:r w:rsidRPr="006B2B68">
              <w:rPr>
                <w:rFonts w:ascii="Times New Roman" w:hAnsi="Times New Roman" w:cs="Times New Roman"/>
                <w:b/>
                <w:sz w:val="24"/>
                <w:szCs w:val="24"/>
                <w:lang w:val="pl-PL"/>
              </w:rPr>
              <w:t>/01/2022</w:t>
            </w:r>
          </w:p>
          <w:p w:rsidR="00050D6D" w:rsidRDefault="00B375D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pl-PL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pl-PL"/>
              </w:rPr>
              <w:t>Thời gian làm bài:</w:t>
            </w:r>
            <w:r w:rsidRPr="00B375DC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pl-PL"/>
              </w:rPr>
              <w:t xml:space="preserve"> 90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pl-PL"/>
              </w:rPr>
              <w:t xml:space="preserve"> phút</w:t>
            </w:r>
            <w:r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lang w:val="pl-PL"/>
              </w:rPr>
              <w:t>(không kể thời gian phát đề)</w:t>
            </w:r>
          </w:p>
          <w:p w:rsidR="00050D6D" w:rsidRDefault="00B375DC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pl-PL"/>
              </w:rPr>
            </w:pPr>
            <w:r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lang w:val="pl-PL"/>
              </w:rPr>
              <w:t xml:space="preserve"> (</w:t>
            </w:r>
            <w:r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u w:val="single"/>
                <w:lang w:val="pl-PL"/>
              </w:rPr>
              <w:t>Lưu ý</w:t>
            </w:r>
            <w:r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lang w:val="pl-PL"/>
              </w:rPr>
              <w:t xml:space="preserve">: Học sinh làm bài trên </w:t>
            </w:r>
            <w:r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phiếu trả lời trắc nghiệm</w:t>
            </w:r>
            <w:r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lang w:val="pl-PL"/>
              </w:rPr>
              <w:t>)</w:t>
            </w:r>
          </w:p>
        </w:tc>
      </w:tr>
    </w:tbl>
    <w:p w:rsidR="00050D6D" w:rsidRDefault="00B375DC">
      <w:pPr>
        <w:spacing w:after="0" w:line="240" w:lineRule="auto"/>
        <w:jc w:val="center"/>
        <w:rPr>
          <w:rFonts w:ascii="Times New Roman" w:hAnsi="Times New Roman" w:cs="Times New Roman"/>
          <w:b/>
          <w:color w:val="000000"/>
          <w:sz w:val="26"/>
          <w:szCs w:val="26"/>
          <w:lang w:val="en-US"/>
        </w:rPr>
      </w:pPr>
      <w:r>
        <w:rPr>
          <w:rFonts w:ascii="Times New Roman" w:hAnsi="Times New Roman" w:cs="Times New Roman"/>
          <w:b/>
          <w:color w:val="000000"/>
          <w:sz w:val="26"/>
          <w:szCs w:val="26"/>
          <w:u w:val="single"/>
        </w:rPr>
        <w:t>MÃ ĐỀ</w:t>
      </w:r>
      <w:r>
        <w:rPr>
          <w:rFonts w:ascii="Times New Roman" w:hAnsi="Times New Roman" w:cs="Times New Roman"/>
          <w:b/>
          <w:color w:val="000000"/>
          <w:sz w:val="26"/>
          <w:szCs w:val="26"/>
          <w:lang w:val="pl-PL"/>
        </w:rPr>
        <w:t>:</w:t>
      </w:r>
      <w:r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color w:val="000000"/>
          <w:sz w:val="26"/>
          <w:szCs w:val="26"/>
          <w:lang w:val="en-US"/>
        </w:rPr>
        <w:t>02</w:t>
      </w:r>
    </w:p>
    <w:p w:rsidR="00050D6D" w:rsidRDefault="00050D6D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  <w:lang w:val="en-US"/>
        </w:rPr>
      </w:pPr>
    </w:p>
    <w:p w:rsidR="00050D6D" w:rsidRPr="00B375DC" w:rsidRDefault="00B375DC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B375DC">
        <w:rPr>
          <w:rFonts w:ascii="Times New Roman" w:hAnsi="Times New Roman" w:cs="Times New Roman"/>
          <w:b/>
          <w:sz w:val="24"/>
          <w:szCs w:val="24"/>
          <w:lang w:val="en-US"/>
        </w:rPr>
        <w:t>I/PHẦN I : ĐẠI SỐ</w:t>
      </w:r>
    </w:p>
    <w:p w:rsidR="00050D6D" w:rsidRPr="00B375DC" w:rsidRDefault="00050D6D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050D6D" w:rsidRPr="00B375DC" w:rsidRDefault="00B375DC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B375DC">
        <w:rPr>
          <w:rFonts w:ascii="Times New Roman" w:hAnsi="Times New Roman" w:cs="Times New Roman"/>
          <w:b/>
          <w:sz w:val="24"/>
          <w:szCs w:val="24"/>
          <w:lang w:val="en-US"/>
        </w:rPr>
        <w:t>BIẾT</w:t>
      </w:r>
    </w:p>
    <w:p w:rsidR="00050D6D" w:rsidRPr="00B375DC" w:rsidRDefault="00B375DC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  <w:lang w:val="en-US"/>
        </w:rPr>
      </w:pPr>
      <w:r w:rsidRPr="00B375DC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Pr="00B375DC">
        <w:rPr>
          <w:rFonts w:ascii="Times New Roman" w:hAnsi="Times New Roman" w:cs="Times New Roman"/>
          <w:b/>
          <w:sz w:val="24"/>
          <w:szCs w:val="24"/>
          <w:lang w:val="en-US"/>
        </w:rPr>
        <w:t xml:space="preserve">1: </w:t>
      </w:r>
      <w:r w:rsidRPr="00B375DC">
        <w:rPr>
          <w:rFonts w:ascii="Times New Roman" w:hAnsi="Times New Roman" w:cs="Times New Roman"/>
          <w:bCs/>
          <w:position w:val="-8"/>
          <w:sz w:val="24"/>
          <w:szCs w:val="24"/>
          <w:lang w:val="en-US"/>
        </w:rPr>
        <w:object w:dxaOrig="655" w:dyaOrig="3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85pt;height:18.45pt" o:ole="">
            <v:imagedata r:id="rId8" o:title=""/>
          </v:shape>
          <o:OLEObject Type="Embed" ProgID="Equation.3" ShapeID="_x0000_i1025" DrawAspect="Content" ObjectID="_1703569315" r:id="rId9"/>
        </w:object>
      </w:r>
      <w:r w:rsidRPr="00B375DC">
        <w:rPr>
          <w:rFonts w:ascii="Times New Roman" w:hAnsi="Times New Roman" w:cs="Times New Roman"/>
          <w:sz w:val="24"/>
          <w:szCs w:val="24"/>
          <w:lang w:val="en-US"/>
        </w:rPr>
        <w:t>có nghĩa khi</w:t>
      </w:r>
    </w:p>
    <w:p w:rsidR="00050D6D" w:rsidRPr="00B375DC" w:rsidRDefault="00B375D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A.</w:t>
      </w:r>
      <w:r w:rsidRPr="00B375DC">
        <w:rPr>
          <w:rFonts w:ascii="Times New Roman" w:hAnsi="Times New Roman" w:cs="Times New Roman"/>
          <w:sz w:val="24"/>
          <w:szCs w:val="24"/>
          <w:lang w:val="en-US"/>
        </w:rPr>
        <w:t xml:space="preserve">x </w:t>
      </w:r>
      <w:r w:rsidRPr="00B375DC">
        <w:rPr>
          <w:rFonts w:ascii="Arial" w:hAnsi="Arial" w:cs="Arial"/>
          <w:sz w:val="24"/>
          <w:szCs w:val="24"/>
          <w:lang w:val="en-US"/>
        </w:rPr>
        <w:t>≥</w:t>
      </w:r>
      <w:r w:rsidRPr="00B375DC">
        <w:rPr>
          <w:rFonts w:ascii="Times New Roman" w:hAnsi="Times New Roman" w:cs="Times New Roman"/>
          <w:sz w:val="24"/>
          <w:szCs w:val="24"/>
          <w:lang w:val="en-US"/>
        </w:rPr>
        <w:t xml:space="preserve"> 1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</w:t>
      </w:r>
      <w:r w:rsidRPr="00B375DC">
        <w:rPr>
          <w:rFonts w:ascii="Times New Roman" w:hAnsi="Times New Roman" w:cs="Times New Roman"/>
          <w:sz w:val="24"/>
          <w:szCs w:val="24"/>
        </w:rPr>
        <w:t>B.</w:t>
      </w:r>
      <w:r w:rsidRPr="00B375DC">
        <w:rPr>
          <w:rFonts w:ascii="Times New Roman" w:hAnsi="Times New Roman" w:cs="Times New Roman"/>
          <w:bCs/>
          <w:position w:val="-8"/>
          <w:sz w:val="24"/>
          <w:szCs w:val="24"/>
          <w:lang w:val="en-US"/>
        </w:rPr>
        <w:t xml:space="preserve"> x &lt; 1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</w:t>
      </w:r>
      <w:r w:rsidRPr="00B375DC">
        <w:rPr>
          <w:rFonts w:ascii="Times New Roman" w:hAnsi="Times New Roman" w:cs="Times New Roman"/>
          <w:sz w:val="24"/>
          <w:szCs w:val="24"/>
        </w:rPr>
        <w:t>C.</w:t>
      </w:r>
      <w:r w:rsidRPr="00B375DC">
        <w:rPr>
          <w:rFonts w:ascii="Times New Roman" w:hAnsi="Times New Roman" w:cs="Times New Roman"/>
          <w:bCs/>
          <w:position w:val="-8"/>
          <w:sz w:val="24"/>
          <w:szCs w:val="24"/>
          <w:lang w:val="en-US"/>
        </w:rPr>
        <w:t xml:space="preserve"> x </w:t>
      </w:r>
      <w:r w:rsidRPr="00B375DC">
        <w:rPr>
          <w:rFonts w:ascii="Arial" w:hAnsi="Arial" w:cs="Arial"/>
          <w:bCs/>
          <w:position w:val="-8"/>
          <w:sz w:val="24"/>
          <w:szCs w:val="24"/>
          <w:lang w:val="en-US"/>
        </w:rPr>
        <w:t>≠</w:t>
      </w:r>
      <w:r w:rsidRPr="00B375DC">
        <w:rPr>
          <w:rFonts w:ascii="Times New Roman" w:hAnsi="Times New Roman" w:cs="Times New Roman"/>
          <w:bCs/>
          <w:position w:val="-8"/>
          <w:sz w:val="24"/>
          <w:szCs w:val="24"/>
          <w:lang w:val="en-US"/>
        </w:rPr>
        <w:t xml:space="preserve"> 1</w:t>
      </w:r>
      <w:r w:rsidRPr="00B375DC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hAnsi="Times New Roman" w:cs="Times New Roman"/>
          <w:sz w:val="24"/>
          <w:szCs w:val="24"/>
        </w:rPr>
        <w:t>D.</w:t>
      </w:r>
      <w:r w:rsidRPr="00B375D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375DC">
        <w:rPr>
          <w:rFonts w:ascii="Times New Roman" w:hAnsi="Times New Roman" w:cs="Times New Roman"/>
          <w:bCs/>
          <w:position w:val="-8"/>
          <w:sz w:val="24"/>
          <w:szCs w:val="24"/>
          <w:lang w:val="en-US"/>
        </w:rPr>
        <w:t xml:space="preserve">x </w:t>
      </w:r>
      <w:r w:rsidRPr="00B375DC">
        <w:rPr>
          <w:rFonts w:ascii="Arial" w:hAnsi="Arial" w:cs="Arial"/>
          <w:bCs/>
          <w:position w:val="-8"/>
          <w:sz w:val="24"/>
          <w:szCs w:val="24"/>
          <w:lang w:val="en-US"/>
        </w:rPr>
        <w:t>≥</w:t>
      </w:r>
      <w:r w:rsidRPr="00B375DC">
        <w:rPr>
          <w:rFonts w:ascii="Times New Roman" w:hAnsi="Times New Roman" w:cs="Times New Roman"/>
          <w:bCs/>
          <w:position w:val="-8"/>
          <w:sz w:val="24"/>
          <w:szCs w:val="24"/>
          <w:lang w:val="en-US"/>
        </w:rPr>
        <w:t xml:space="preserve"> -1 </w:t>
      </w:r>
    </w:p>
    <w:p w:rsidR="00050D6D" w:rsidRPr="00B375DC" w:rsidRDefault="00B375DC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  <w:lang w:val="en-US"/>
        </w:rPr>
      </w:pPr>
      <w:r w:rsidRPr="00B375DC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Pr="00B375DC">
        <w:rPr>
          <w:rFonts w:ascii="Times New Roman" w:hAnsi="Times New Roman" w:cs="Times New Roman"/>
          <w:b/>
          <w:sz w:val="24"/>
          <w:szCs w:val="24"/>
          <w:lang w:val="en-US"/>
        </w:rPr>
        <w:t>2:</w:t>
      </w:r>
      <w:r w:rsidRPr="00B375DC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Biết </w:t>
      </w:r>
      <w:r w:rsidRPr="00B375DC">
        <w:rPr>
          <w:rFonts w:ascii="Times New Roman" w:hAnsi="Times New Roman" w:cs="Times New Roman"/>
          <w:bCs/>
          <w:position w:val="-8"/>
          <w:sz w:val="24"/>
          <w:szCs w:val="24"/>
          <w:lang w:val="en-US"/>
        </w:rPr>
        <w:object w:dxaOrig="720" w:dyaOrig="365">
          <v:shape id="_x0000_i1026" type="#_x0000_t75" style="width:36pt;height:18.45pt" o:ole="">
            <v:imagedata r:id="rId10" o:title=""/>
          </v:shape>
          <o:OLEObject Type="Embed" ProgID="Equation.3" ShapeID="_x0000_i1026" DrawAspect="Content" ObjectID="_1703569316" r:id="rId11"/>
        </w:object>
      </w:r>
      <w:r w:rsidRPr="00B375DC">
        <w:rPr>
          <w:rFonts w:ascii="Times New Roman" w:hAnsi="Times New Roman" w:cs="Times New Roman"/>
          <w:bCs/>
          <w:sz w:val="24"/>
          <w:szCs w:val="24"/>
          <w:lang w:val="en-US"/>
        </w:rPr>
        <w:t>. Vậy giá trị của x là:</w:t>
      </w:r>
    </w:p>
    <w:p w:rsidR="00050D6D" w:rsidRPr="00B375DC" w:rsidRDefault="00B375D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375DC">
        <w:rPr>
          <w:rFonts w:ascii="Times New Roman" w:hAnsi="Times New Roman" w:cs="Times New Roman"/>
          <w:sz w:val="24"/>
          <w:szCs w:val="24"/>
        </w:rPr>
        <w:t>A.</w:t>
      </w:r>
      <w:r w:rsidRPr="00B375DC">
        <w:rPr>
          <w:rFonts w:ascii="Times New Roman" w:hAnsi="Times New Roman" w:cs="Times New Roman"/>
          <w:sz w:val="24"/>
          <w:szCs w:val="24"/>
          <w:lang w:val="en-US"/>
        </w:rPr>
        <w:t>3</w:t>
      </w:r>
      <w:r w:rsidRPr="00B375DC">
        <w:rPr>
          <w:rFonts w:ascii="Times New Roman" w:hAnsi="Times New Roman" w:cs="Times New Roman"/>
          <w:sz w:val="24"/>
          <w:szCs w:val="24"/>
        </w:rPr>
        <w:t xml:space="preserve"> </w:t>
      </w:r>
      <w:r w:rsidRPr="00B375DC"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</w:t>
      </w:r>
      <w:r w:rsidRPr="00B375DC">
        <w:rPr>
          <w:rFonts w:ascii="Times New Roman" w:hAnsi="Times New Roman" w:cs="Times New Roman"/>
          <w:sz w:val="24"/>
          <w:szCs w:val="24"/>
        </w:rPr>
        <w:t>B.</w:t>
      </w:r>
      <w:r w:rsidRPr="00B375DC">
        <w:rPr>
          <w:rFonts w:ascii="Times New Roman" w:hAnsi="Times New Roman" w:cs="Times New Roman"/>
          <w:sz w:val="24"/>
          <w:szCs w:val="24"/>
          <w:lang w:val="en-US"/>
        </w:rPr>
        <w:t>9</w:t>
      </w:r>
      <w:r w:rsidRPr="00B375D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</w:t>
      </w:r>
      <w:r w:rsidRPr="00B375DC">
        <w:rPr>
          <w:rFonts w:ascii="Times New Roman" w:hAnsi="Times New Roman" w:cs="Times New Roman"/>
          <w:sz w:val="24"/>
          <w:szCs w:val="24"/>
        </w:rPr>
        <w:t>C.</w:t>
      </w:r>
      <w:r w:rsidRPr="00B375DC">
        <w:rPr>
          <w:rFonts w:ascii="Times New Roman" w:hAnsi="Times New Roman" w:cs="Times New Roman"/>
          <w:sz w:val="24"/>
          <w:szCs w:val="24"/>
          <w:lang w:val="en-US"/>
        </w:rPr>
        <w:t>-9</w:t>
      </w:r>
      <w:r w:rsidRPr="00B375DC">
        <w:rPr>
          <w:rFonts w:ascii="Times New Roman" w:hAnsi="Times New Roman" w:cs="Times New Roman"/>
          <w:sz w:val="24"/>
          <w:szCs w:val="24"/>
        </w:rPr>
        <w:t xml:space="preserve"> </w:t>
      </w:r>
      <w:r w:rsidRPr="00B375DC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hAnsi="Times New Roman" w:cs="Times New Roman"/>
          <w:sz w:val="24"/>
          <w:szCs w:val="24"/>
        </w:rPr>
        <w:t>D.</w:t>
      </w:r>
      <w:r w:rsidRPr="00B375DC">
        <w:rPr>
          <w:rFonts w:ascii="Times New Roman" w:hAnsi="Times New Roman" w:cs="Times New Roman"/>
          <w:sz w:val="24"/>
          <w:szCs w:val="24"/>
          <w:lang w:val="en-US"/>
        </w:rPr>
        <w:t>9 hay -9</w:t>
      </w:r>
    </w:p>
    <w:p w:rsidR="00050D6D" w:rsidRPr="00B375DC" w:rsidRDefault="00B375DC">
      <w:pPr>
        <w:spacing w:after="0" w:line="264" w:lineRule="auto"/>
        <w:ind w:right="-149"/>
        <w:jc w:val="both"/>
        <w:rPr>
          <w:rFonts w:ascii="Times New Roman" w:hAnsi="Times New Roman" w:cs="Times New Roman"/>
          <w:bCs/>
          <w:sz w:val="24"/>
          <w:szCs w:val="24"/>
          <w:lang w:val="en-US"/>
        </w:rPr>
      </w:pPr>
      <w:r w:rsidRPr="00B375DC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en-US" w:bidi="en-US"/>
        </w:rPr>
        <w:t>Câu 3</w:t>
      </w:r>
      <w:r w:rsidRPr="00B375DC">
        <w:rPr>
          <w:rFonts w:ascii="Times New Roman" w:eastAsia="Times New Roman" w:hAnsi="Times New Roman" w:cs="Times New Roman"/>
          <w:b/>
          <w:bCs/>
          <w:i/>
          <w:sz w:val="24"/>
          <w:szCs w:val="24"/>
          <w:lang w:val="en-US" w:bidi="en-US"/>
        </w:rPr>
        <w:t>:</w:t>
      </w:r>
      <w:r w:rsidRPr="00B375DC">
        <w:rPr>
          <w:rFonts w:ascii="Times New Roman" w:eastAsia="Times New Roman" w:hAnsi="Times New Roman" w:cs="Times New Roman"/>
          <w:b/>
          <w:bCs/>
          <w:i/>
          <w:sz w:val="24"/>
          <w:szCs w:val="24"/>
          <w:lang w:bidi="en-US"/>
        </w:rPr>
        <w:t xml:space="preserve">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en-US" w:bidi="en-US"/>
        </w:rPr>
        <w:t xml:space="preserve">Phép biến đổi nào </w:t>
      </w:r>
      <w:r w:rsidRPr="00B375DC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en-US" w:bidi="en-US"/>
        </w:rPr>
        <w:t>sai</w:t>
      </w:r>
      <w:r w:rsidRPr="00B375DC">
        <w:rPr>
          <w:rFonts w:ascii="Times New Roman" w:hAnsi="Times New Roman" w:cs="Times New Roman"/>
          <w:bCs/>
          <w:sz w:val="24"/>
          <w:szCs w:val="24"/>
          <w:lang w:val="en-US"/>
        </w:rPr>
        <w:t>?</w:t>
      </w:r>
    </w:p>
    <w:p w:rsidR="00877D13" w:rsidRDefault="00B375DC" w:rsidP="00B375DC">
      <w:pPr>
        <w:spacing w:after="0" w:line="264" w:lineRule="auto"/>
        <w:jc w:val="both"/>
        <w:rPr>
          <w:rFonts w:ascii="Times New Roman" w:hAnsi="Times New Roman" w:cs="Times New Roman"/>
          <w:bCs/>
          <w:sz w:val="24"/>
          <w:szCs w:val="24"/>
          <w:lang w:val="en-US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>A.</w:t>
      </w:r>
      <w:r w:rsidRPr="00B375DC">
        <w:rPr>
          <w:rFonts w:ascii="Times New Roman" w:hAnsi="Times New Roman" w:cs="Times New Roman"/>
          <w:bCs/>
          <w:position w:val="-8"/>
          <w:sz w:val="24"/>
          <w:szCs w:val="24"/>
          <w:lang w:val="en-US"/>
        </w:rPr>
        <w:object w:dxaOrig="1739" w:dyaOrig="365">
          <v:shape id="_x0000_i1027" type="#_x0000_t75" style="width:86.7pt;height:18.45pt" o:ole="">
            <v:imagedata r:id="rId12" o:title=""/>
          </v:shape>
          <o:OLEObject Type="Embed" ProgID="Equation.3" ShapeID="_x0000_i1027" DrawAspect="Content" ObjectID="_1703569317" r:id="rId13"/>
        </w:objec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       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B. </w:t>
      </w:r>
      <w:r w:rsidRPr="00B375DC">
        <w:rPr>
          <w:rFonts w:ascii="Times New Roman" w:hAnsi="Times New Roman" w:cs="Times New Roman"/>
          <w:bCs/>
          <w:position w:val="-8"/>
          <w:sz w:val="24"/>
          <w:szCs w:val="24"/>
          <w:lang w:val="en-US"/>
        </w:rPr>
        <w:object w:dxaOrig="1421" w:dyaOrig="365">
          <v:shape id="_x0000_i1028" type="#_x0000_t75" style="width:71.05pt;height:18.45pt" o:ole="">
            <v:imagedata r:id="rId14" o:title=""/>
          </v:shape>
          <o:OLEObject Type="Embed" ProgID="Equation.3" ShapeID="_x0000_i1028" DrawAspect="Content" ObjectID="_1703569318" r:id="rId15"/>
        </w:objec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  <w:t xml:space="preserve">C. </w:t>
      </w:r>
      <w:r w:rsidRPr="00B375DC">
        <w:rPr>
          <w:rFonts w:ascii="Times New Roman" w:hAnsi="Times New Roman" w:cs="Times New Roman"/>
          <w:bCs/>
          <w:position w:val="-28"/>
          <w:sz w:val="24"/>
          <w:szCs w:val="24"/>
          <w:lang w:val="en-US"/>
        </w:rPr>
        <w:object w:dxaOrig="1001" w:dyaOrig="720">
          <v:shape id="_x0000_i1029" type="#_x0000_t75" style="width:49.75pt;height:36pt" o:ole="">
            <v:imagedata r:id="rId16" o:title=""/>
          </v:shape>
          <o:OLEObject Type="Embed" ProgID="Equation.3" ShapeID="_x0000_i1029" DrawAspect="Content" ObjectID="_1703569319" r:id="rId17"/>
        </w:object>
      </w:r>
      <w:r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              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>D.</w:t>
      </w:r>
      <w:r w:rsidRPr="00B375DC">
        <w:rPr>
          <w:rFonts w:ascii="Times New Roman" w:hAnsi="Times New Roman" w:cs="Times New Roman"/>
          <w:bCs/>
          <w:position w:val="-8"/>
          <w:sz w:val="24"/>
          <w:szCs w:val="24"/>
          <w:lang w:val="en-US"/>
        </w:rPr>
        <w:object w:dxaOrig="1281" w:dyaOrig="402">
          <v:shape id="_x0000_i1030" type="#_x0000_t75" style="width:64.15pt;height:20.35pt" o:ole="">
            <v:imagedata r:id="rId18" o:title=""/>
          </v:shape>
          <o:OLEObject Type="Embed" ProgID="Equation.3" ShapeID="_x0000_i1030" DrawAspect="Content" ObjectID="_1703569320" r:id="rId19"/>
        </w:object>
      </w:r>
    </w:p>
    <w:p w:rsidR="00050D6D" w:rsidRPr="00B375DC" w:rsidRDefault="00B375DC" w:rsidP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B375DC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en-US" w:bidi="en-US"/>
        </w:rPr>
        <w:t>Câu 4</w:t>
      </w:r>
      <w:r w:rsidRPr="00B375DC">
        <w:rPr>
          <w:rFonts w:ascii="Times New Roman" w:eastAsia="Times New Roman" w:hAnsi="Times New Roman" w:cs="Times New Roman"/>
          <w:b/>
          <w:bCs/>
          <w:i/>
          <w:sz w:val="24"/>
          <w:szCs w:val="24"/>
          <w:lang w:val="en-US" w:bidi="en-US"/>
        </w:rPr>
        <w:t xml:space="preserve">: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>Kết quả thu gọn</w:t>
      </w:r>
      <w:r w:rsidRPr="00B375DC">
        <w:rPr>
          <w:rFonts w:ascii="Times New Roman" w:hAnsi="Times New Roman" w:cs="Times New Roman"/>
          <w:bCs/>
          <w:position w:val="-10"/>
          <w:sz w:val="24"/>
          <w:szCs w:val="24"/>
          <w:lang w:val="en-US"/>
        </w:rPr>
        <w:object w:dxaOrig="1674" w:dyaOrig="374">
          <v:shape id="_x0000_i1031" type="#_x0000_t75" style="width:83.6pt;height:18.8pt" o:ole="">
            <v:imagedata r:id="rId20" o:title=""/>
          </v:shape>
          <o:OLEObject Type="Embed" ProgID="Equation.3" ShapeID="_x0000_i1031" DrawAspect="Content" ObjectID="_1703569321" r:id="rId21"/>
        </w:object>
      </w:r>
      <w:r w:rsidRPr="00B375DC">
        <w:rPr>
          <w:rFonts w:ascii="Times New Roman" w:hAnsi="Times New Roman" w:cs="Times New Roman"/>
          <w:bCs/>
          <w:position w:val="-8"/>
          <w:sz w:val="24"/>
          <w:szCs w:val="24"/>
          <w:lang w:val="en-US"/>
        </w:rPr>
        <w:t>bằng:</w:t>
      </w:r>
    </w:p>
    <w:p w:rsidR="00050D6D" w:rsidRPr="00B375DC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A. </w:t>
      </w:r>
      <w:r w:rsidRPr="00B375DC">
        <w:rPr>
          <w:rFonts w:ascii="Times New Roman" w:hAnsi="Times New Roman" w:cs="Times New Roman"/>
          <w:bCs/>
          <w:position w:val="-8"/>
          <w:sz w:val="24"/>
          <w:szCs w:val="24"/>
          <w:lang w:val="en-US"/>
        </w:rPr>
        <w:object w:dxaOrig="496" w:dyaOrig="365">
          <v:shape id="_x0000_i1032" type="#_x0000_t75" style="width:25.05pt;height:18.45pt" o:ole="">
            <v:imagedata r:id="rId22" o:title=""/>
          </v:shape>
          <o:OLEObject Type="Embed" ProgID="Equation.3" ShapeID="_x0000_i1032" DrawAspect="Content" ObjectID="_1703569322" r:id="rId23"/>
        </w:objec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  <w:t xml:space="preserve">B. </w:t>
      </w:r>
      <w:r w:rsidRPr="00B375DC">
        <w:rPr>
          <w:rFonts w:ascii="Times New Roman" w:hAnsi="Times New Roman" w:cs="Times New Roman"/>
          <w:bCs/>
          <w:position w:val="-8"/>
          <w:sz w:val="24"/>
          <w:szCs w:val="24"/>
          <w:lang w:val="en-US"/>
        </w:rPr>
        <w:object w:dxaOrig="374" w:dyaOrig="365">
          <v:shape id="_x0000_i1033" type="#_x0000_t75" style="width:18.8pt;height:18.45pt" o:ole="">
            <v:imagedata r:id="rId24" o:title=""/>
          </v:shape>
          <o:OLEObject Type="Embed" ProgID="Equation.3" ShapeID="_x0000_i1033" DrawAspect="Content" ObjectID="_1703569323" r:id="rId25"/>
        </w:object>
      </w:r>
      <w:r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          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>C.</w:t>
      </w:r>
      <w:r w:rsidRPr="00B375DC">
        <w:rPr>
          <w:rFonts w:ascii="Times New Roman" w:hAnsi="Times New Roman" w:cs="Times New Roman"/>
          <w:bCs/>
          <w:position w:val="-8"/>
          <w:sz w:val="24"/>
          <w:szCs w:val="24"/>
          <w:lang w:val="en-US"/>
        </w:rPr>
        <w:object w:dxaOrig="496" w:dyaOrig="365">
          <v:shape id="_x0000_i1034" type="#_x0000_t75" style="width:25.05pt;height:18.45pt" o:ole="">
            <v:imagedata r:id="rId26" o:title=""/>
          </v:shape>
          <o:OLEObject Type="Embed" ProgID="Equation.3" ShapeID="_x0000_i1034" DrawAspect="Content" ObjectID="_1703569324" r:id="rId27"/>
        </w:objec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>D.</w:t>
      </w:r>
      <w:r w:rsidRPr="00B375DC">
        <w:rPr>
          <w:rFonts w:ascii="Times New Roman" w:hAnsi="Times New Roman" w:cs="Times New Roman"/>
          <w:bCs/>
          <w:position w:val="-8"/>
          <w:sz w:val="24"/>
          <w:szCs w:val="24"/>
          <w:lang w:val="en-US"/>
        </w:rPr>
        <w:object w:dxaOrig="561" w:dyaOrig="365">
          <v:shape id="_x0000_i1035" type="#_x0000_t75" style="width:28.15pt;height:18.45pt" o:ole="">
            <v:imagedata r:id="rId28" o:title=""/>
          </v:shape>
          <o:OLEObject Type="Embed" ProgID="Equation.3" ShapeID="_x0000_i1035" DrawAspect="Content" ObjectID="_1703569325" r:id="rId29"/>
        </w:objec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</w:p>
    <w:p w:rsidR="00B375DC" w:rsidRDefault="00B375DC" w:rsidP="00B375DC">
      <w:pPr>
        <w:spacing w:after="0" w:line="264" w:lineRule="auto"/>
        <w:ind w:right="-149"/>
        <w:jc w:val="both"/>
        <w:rPr>
          <w:rFonts w:ascii="Times New Roman" w:hAnsi="Times New Roman" w:cs="Times New Roman"/>
          <w:bCs/>
          <w:sz w:val="24"/>
          <w:szCs w:val="24"/>
          <w:lang w:val="en-US"/>
        </w:rPr>
      </w:pPr>
      <w:r w:rsidRPr="00B375DC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en-US" w:bidi="en-US"/>
        </w:rPr>
        <w:t>Câu 5</w:t>
      </w:r>
      <w:r w:rsidRPr="00B375DC">
        <w:rPr>
          <w:rFonts w:ascii="Times New Roman" w:eastAsia="Times New Roman" w:hAnsi="Times New Roman" w:cs="Times New Roman"/>
          <w:b/>
          <w:bCs/>
          <w:i/>
          <w:sz w:val="24"/>
          <w:szCs w:val="24"/>
          <w:lang w:val="en-US" w:bidi="en-US"/>
        </w:rPr>
        <w:t xml:space="preserve">:  </w:t>
      </w:r>
      <w:r w:rsidRPr="00B375DC">
        <w:rPr>
          <w:rFonts w:ascii="Times New Roman" w:hAnsi="Times New Roman" w:cs="Times New Roman"/>
          <w:bCs/>
          <w:position w:val="-24"/>
          <w:sz w:val="24"/>
          <w:szCs w:val="24"/>
          <w:lang w:val="en-US"/>
        </w:rPr>
        <w:object w:dxaOrig="402" w:dyaOrig="683">
          <v:shape id="_x0000_i1036" type="#_x0000_t75" style="width:20.35pt;height:34.1pt" o:ole="">
            <v:imagedata r:id="rId30" o:title=""/>
          </v:shape>
          <o:OLEObject Type="Embed" ProgID="Equation.3" ShapeID="_x0000_i1036" DrawAspect="Content" ObjectID="_1703569326" r:id="rId31"/>
        </w:object>
      </w:r>
      <w:r w:rsidRPr="00B375DC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</w:t>
      </w:r>
      <w:r w:rsidRPr="00B375DC">
        <w:rPr>
          <w:rFonts w:ascii="Times New Roman" w:hAnsi="Times New Roman" w:cs="Times New Roman"/>
          <w:b/>
          <w:i/>
          <w:iCs/>
          <w:sz w:val="24"/>
          <w:szCs w:val="24"/>
        </w:rPr>
        <w:t>không phải</w:t>
      </w:r>
      <w:r w:rsidRPr="00B375DC">
        <w:rPr>
          <w:rFonts w:ascii="Times New Roman" w:hAnsi="Times New Roman" w:cs="Times New Roman"/>
          <w:bCs/>
          <w:sz w:val="24"/>
          <w:szCs w:val="24"/>
        </w:rPr>
        <w:t xml:space="preserve"> là </w:t>
      </w:r>
      <w:r w:rsidRPr="00B375DC">
        <w:rPr>
          <w:rFonts w:ascii="Times New Roman" w:hAnsi="Times New Roman" w:cs="Times New Roman"/>
          <w:bCs/>
          <w:sz w:val="24"/>
          <w:szCs w:val="24"/>
          <w:lang w:val="en-US"/>
        </w:rPr>
        <w:t>kết quả của phép biến đổ</w:t>
      </w:r>
      <w:r>
        <w:rPr>
          <w:rFonts w:ascii="Times New Roman" w:hAnsi="Times New Roman" w:cs="Times New Roman"/>
          <w:bCs/>
          <w:sz w:val="24"/>
          <w:szCs w:val="24"/>
          <w:lang w:val="en-US"/>
        </w:rPr>
        <w:t>i nào?</w:t>
      </w:r>
    </w:p>
    <w:p w:rsidR="00050D6D" w:rsidRPr="00B375DC" w:rsidRDefault="00B375DC" w:rsidP="00B375DC">
      <w:pPr>
        <w:spacing w:after="0" w:line="264" w:lineRule="auto"/>
        <w:ind w:right="-14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A.Trục căn thức ở mẫu </w:t>
      </w:r>
      <w:r w:rsidRPr="00B375DC">
        <w:rPr>
          <w:rFonts w:ascii="Times New Roman" w:hAnsi="Times New Roman" w:cs="Times New Roman"/>
          <w:bCs/>
          <w:position w:val="-28"/>
          <w:sz w:val="24"/>
          <w:szCs w:val="24"/>
          <w:lang w:val="en-US"/>
        </w:rPr>
        <w:object w:dxaOrig="402" w:dyaOrig="655">
          <v:shape id="_x0000_i1037" type="#_x0000_t75" style="width:20.35pt;height:32.85pt" o:ole="">
            <v:imagedata r:id="rId32" o:title=""/>
          </v:shape>
          <o:OLEObject Type="Embed" ProgID="Equation.3" ShapeID="_x0000_i1037" DrawAspect="Content" ObjectID="_1703569327" r:id="rId33"/>
        </w:object>
      </w:r>
      <w:r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                         </w:t>
      </w: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B.Khử mẫu của biểu thức lấy căn </w:t>
      </w:r>
      <w:r w:rsidRPr="00B375DC">
        <w:rPr>
          <w:rFonts w:ascii="Times New Roman" w:hAnsi="Times New Roman" w:cs="Times New Roman"/>
          <w:bCs/>
          <w:position w:val="-26"/>
          <w:sz w:val="24"/>
          <w:szCs w:val="24"/>
          <w:lang w:val="en-US"/>
        </w:rPr>
        <w:object w:dxaOrig="402" w:dyaOrig="701">
          <v:shape id="_x0000_i1038" type="#_x0000_t75" style="width:20.35pt;height:35.05pt" o:ole="">
            <v:imagedata r:id="rId34" o:title=""/>
          </v:shape>
          <o:OLEObject Type="Embed" ProgID="Equation.3" ShapeID="_x0000_i1038" DrawAspect="Content" ObjectID="_1703569328" r:id="rId35"/>
        </w:object>
      </w:r>
      <w:r w:rsidRPr="00B375DC">
        <w:rPr>
          <w:rFonts w:ascii="Times New Roman" w:eastAsia="Calibri" w:hAnsi="Times New Roman" w:cs="Times New Roman"/>
          <w:sz w:val="24"/>
          <w:szCs w:val="24"/>
        </w:rPr>
        <w:tab/>
      </w:r>
    </w:p>
    <w:p w:rsidR="00050D6D" w:rsidRPr="00B375DC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C.Trục căn thức ở mẫu </w:t>
      </w:r>
      <w:r w:rsidRPr="00B375DC">
        <w:rPr>
          <w:rFonts w:ascii="Times New Roman" w:hAnsi="Times New Roman" w:cs="Times New Roman"/>
          <w:bCs/>
          <w:position w:val="-28"/>
          <w:sz w:val="24"/>
          <w:szCs w:val="24"/>
          <w:lang w:val="en-US"/>
        </w:rPr>
        <w:object w:dxaOrig="402" w:dyaOrig="655">
          <v:shape id="_x0000_i1039" type="#_x0000_t75" style="width:20.35pt;height:32.85pt" o:ole="">
            <v:imagedata r:id="rId36" o:title=""/>
          </v:shape>
          <o:OLEObject Type="Embed" ProgID="Equation.3" ShapeID="_x0000_i1039" DrawAspect="Content" ObjectID="_1703569329" r:id="rId37"/>
        </w:object>
      </w:r>
      <w:r w:rsidRPr="00B375DC">
        <w:rPr>
          <w:rFonts w:ascii="Times New Roman" w:eastAsia="Calibri" w:hAnsi="Times New Roman" w:cs="Times New Roman"/>
          <w:sz w:val="24"/>
          <w:szCs w:val="24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</w:rPr>
        <w:tab/>
        <w:t xml:space="preserve">              D. Đưa thừa số ra ngoài căn</w:t>
      </w:r>
      <w:r w:rsidRPr="00B375DC">
        <w:rPr>
          <w:rFonts w:ascii="Times New Roman" w:hAnsi="Times New Roman" w:cs="Times New Roman"/>
          <w:bCs/>
          <w:position w:val="-24"/>
          <w:sz w:val="24"/>
          <w:szCs w:val="24"/>
          <w:lang w:val="en-US"/>
        </w:rPr>
        <w:object w:dxaOrig="655" w:dyaOrig="701">
          <v:shape id="_x0000_i1040" type="#_x0000_t75" style="width:32.85pt;height:35.05pt" o:ole="">
            <v:imagedata r:id="rId38" o:title=""/>
          </v:shape>
          <o:OLEObject Type="Embed" ProgID="Equation.3" ShapeID="_x0000_i1040" DrawAspect="Content" ObjectID="_1703569330" r:id="rId39"/>
        </w:object>
      </w:r>
    </w:p>
    <w:p w:rsidR="00050D6D" w:rsidRPr="00B375DC" w:rsidRDefault="00B375DC">
      <w:pPr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</w:pPr>
      <w:r w:rsidRPr="00B375DC">
        <w:rPr>
          <w:noProof/>
          <w:sz w:val="24"/>
          <w:lang w:val="en-GB" w:eastAsia="en-GB"/>
        </w:rPr>
        <mc:AlternateContent>
          <mc:Choice Requires="wpg">
            <w:drawing>
              <wp:anchor distT="0" distB="0" distL="114300" distR="114300" simplePos="0" relativeHeight="251662848" behindDoc="0" locked="0" layoutInCell="1" allowOverlap="1" wp14:anchorId="0CB21D1C" wp14:editId="28136788">
                <wp:simplePos x="0" y="0"/>
                <wp:positionH relativeFrom="column">
                  <wp:posOffset>2927350</wp:posOffset>
                </wp:positionH>
                <wp:positionV relativeFrom="paragraph">
                  <wp:posOffset>183515</wp:posOffset>
                </wp:positionV>
                <wp:extent cx="2382520" cy="1898650"/>
                <wp:effectExtent l="22225" t="0" r="0" b="27940"/>
                <wp:wrapNone/>
                <wp:docPr id="15839" name="Group 69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82520" cy="1898650"/>
                          <a:chOff x="6159" y="14400"/>
                          <a:chExt cx="3752" cy="2990"/>
                        </a:xfrm>
                      </wpg:grpSpPr>
                      <wps:wsp>
                        <wps:cNvPr id="15840" name="Oval 645"/>
                        <wps:cNvSpPr>
                          <a:spLocks noChangeArrowheads="1"/>
                        </wps:cNvSpPr>
                        <wps:spPr bwMode="auto">
                          <a:xfrm flipV="1">
                            <a:off x="7544" y="16409"/>
                            <a:ext cx="95" cy="84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12700">
                            <a:solidFill>
                              <a:srgbClr val="41719C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g:grpSp>
                        <wpg:cNvPr id="15841" name="Group 688"/>
                        <wpg:cNvGrpSpPr/>
                        <wpg:grpSpPr>
                          <a:xfrm>
                            <a:off x="7152" y="15706"/>
                            <a:ext cx="1267" cy="1132"/>
                            <a:chOff x="10254" y="15688"/>
                            <a:chExt cx="1267" cy="1132"/>
                          </a:xfrm>
                        </wpg:grpSpPr>
                        <wps:wsp>
                          <wps:cNvPr id="15842" name="Line 16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693" y="15727"/>
                              <a:ext cx="2" cy="335"/>
                            </a:xfrm>
                            <a:prstGeom prst="line">
                              <a:avLst/>
                            </a:prstGeom>
                            <a:noFill/>
                            <a:ln w="28575" cap="rnd">
                              <a:solidFill>
                                <a:srgbClr val="000000"/>
                              </a:solidFill>
                              <a:prstDash val="sysDot"/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15843" name="Oval 142"/>
                          <wps:cNvSpPr>
                            <a:spLocks noChangeArrowheads="1"/>
                          </wps:cNvSpPr>
                          <wps:spPr bwMode="auto">
                            <a:xfrm>
                              <a:off x="10668" y="15705"/>
                              <a:ext cx="95" cy="84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12700">
                              <a:solidFill>
                                <a:srgbClr val="41719C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5844" name="Straight Connector 2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1090" y="15721"/>
                              <a:ext cx="370" cy="3"/>
                            </a:xfrm>
                            <a:prstGeom prst="line">
                              <a:avLst/>
                            </a:prstGeom>
                            <a:noFill/>
                            <a:ln w="19050" cap="rnd">
                              <a:solidFill>
                                <a:srgbClr val="000000"/>
                              </a:solidFill>
                              <a:prstDash val="sysDot"/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15845" name="Oval 97"/>
                          <wps:cNvSpPr>
                            <a:spLocks noChangeArrowheads="1"/>
                          </wps:cNvSpPr>
                          <wps:spPr bwMode="auto">
                            <a:xfrm>
                              <a:off x="11427" y="15688"/>
                              <a:ext cx="95" cy="84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12700">
                              <a:solidFill>
                                <a:srgbClr val="41719C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5846" name="Oval 7"/>
                          <wps:cNvSpPr>
                            <a:spLocks noChangeArrowheads="1"/>
                          </wps:cNvSpPr>
                          <wps:spPr bwMode="auto">
                            <a:xfrm>
                              <a:off x="11418" y="16057"/>
                              <a:ext cx="95" cy="78"/>
                            </a:xfrm>
                            <a:prstGeom prst="ellipse">
                              <a:avLst/>
                            </a:prstGeom>
                            <a:solidFill>
                              <a:srgbClr val="5B9BD5"/>
                            </a:solidFill>
                            <a:ln w="12700">
                              <a:solidFill>
                                <a:srgbClr val="41719C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5847" name="Oval 12"/>
                          <wps:cNvSpPr>
                            <a:spLocks noChangeArrowheads="1"/>
                          </wps:cNvSpPr>
                          <wps:spPr bwMode="auto">
                            <a:xfrm>
                              <a:off x="10254" y="16052"/>
                              <a:ext cx="96" cy="78"/>
                            </a:xfrm>
                            <a:prstGeom prst="ellipse">
                              <a:avLst/>
                            </a:prstGeom>
                            <a:solidFill>
                              <a:srgbClr val="5B9BD5"/>
                            </a:solidFill>
                            <a:ln w="12700">
                              <a:solidFill>
                                <a:srgbClr val="41719C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5848" name="Oval 14"/>
                          <wps:cNvSpPr>
                            <a:spLocks noChangeArrowheads="1"/>
                          </wps:cNvSpPr>
                          <wps:spPr bwMode="auto">
                            <a:xfrm>
                              <a:off x="11046" y="16744"/>
                              <a:ext cx="96" cy="77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12700">
                              <a:solidFill>
                                <a:srgbClr val="41719C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5849" name="Line 3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1469" y="15749"/>
                              <a:ext cx="2" cy="315"/>
                            </a:xfrm>
                            <a:prstGeom prst="line">
                              <a:avLst/>
                            </a:prstGeom>
                            <a:noFill/>
                            <a:ln w="28575" cap="rnd">
                              <a:solidFill>
                                <a:srgbClr val="000000"/>
                              </a:solidFill>
                              <a:prstDash val="sysDot"/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15850" name="Straight Connector 2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0703" y="16432"/>
                              <a:ext cx="370" cy="3"/>
                            </a:xfrm>
                            <a:prstGeom prst="line">
                              <a:avLst/>
                            </a:prstGeom>
                            <a:noFill/>
                            <a:ln w="19050" cap="rnd">
                              <a:solidFill>
                                <a:srgbClr val="000000"/>
                              </a:solidFill>
                              <a:prstDash val="sysDot"/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15851" name="Oval 627"/>
                          <wps:cNvSpPr>
                            <a:spLocks noChangeArrowheads="1"/>
                          </wps:cNvSpPr>
                          <wps:spPr bwMode="auto">
                            <a:xfrm>
                              <a:off x="11427" y="16398"/>
                              <a:ext cx="95" cy="84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12700">
                              <a:solidFill>
                                <a:srgbClr val="41719C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5852" name="Line 64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0697" y="16121"/>
                              <a:ext cx="2" cy="315"/>
                            </a:xfrm>
                            <a:prstGeom prst="line">
                              <a:avLst/>
                            </a:prstGeom>
                            <a:noFill/>
                            <a:ln w="28575" cap="rnd">
                              <a:solidFill>
                                <a:srgbClr val="000000"/>
                              </a:solidFill>
                              <a:prstDash val="sysDot"/>
                              <a:miter lim="800000"/>
                            </a:ln>
                          </wps:spPr>
                          <wps:bodyPr/>
                        </wps:wsp>
                      </wpg:grpSp>
                      <wpg:grpSp>
                        <wpg:cNvPr id="15853" name="Group 678"/>
                        <wpg:cNvGrpSpPr/>
                        <wpg:grpSpPr>
                          <a:xfrm>
                            <a:off x="6159" y="14400"/>
                            <a:ext cx="3752" cy="2991"/>
                            <a:chOff x="9300" y="14400"/>
                            <a:chExt cx="3752" cy="2991"/>
                          </a:xfrm>
                        </wpg:grpSpPr>
                        <wps:wsp>
                          <wps:cNvPr id="15854" name="Line 141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10776" y="15748"/>
                              <a:ext cx="394" cy="6"/>
                            </a:xfrm>
                            <a:prstGeom prst="line">
                              <a:avLst/>
                            </a:prstGeom>
                            <a:noFill/>
                            <a:ln w="28575" cap="rnd">
                              <a:solidFill>
                                <a:srgbClr val="000000"/>
                              </a:solidFill>
                              <a:prstDash val="sysDot"/>
                              <a:miter lim="800000"/>
                            </a:ln>
                          </wps:spPr>
                          <wps:bodyPr/>
                        </wps:wsp>
                        <wpg:grpSp>
                          <wpg:cNvPr id="15855" name="Group 71"/>
                          <wpg:cNvGrpSpPr/>
                          <wpg:grpSpPr>
                            <a:xfrm>
                              <a:off x="11016" y="15716"/>
                              <a:ext cx="928" cy="755"/>
                              <a:chOff x="5118" y="18214"/>
                              <a:chExt cx="928" cy="755"/>
                            </a:xfrm>
                          </wpg:grpSpPr>
                          <wps:wsp>
                            <wps:cNvPr id="15856" name="Oval 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96" y="18891"/>
                                <a:ext cx="95" cy="7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5B9BD5"/>
                              </a:solidFill>
                              <a:ln w="12700">
                                <a:solidFill>
                                  <a:srgbClr val="41719C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5857" name="Oval 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952" y="18567"/>
                                <a:ext cx="95" cy="7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5B9BD5"/>
                              </a:solidFill>
                              <a:ln w="12700">
                                <a:solidFill>
                                  <a:srgbClr val="41719C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5858" name="Oval 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208" y="18214"/>
                                <a:ext cx="95" cy="7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5B9BD5"/>
                              </a:solidFill>
                              <a:ln w="12700">
                                <a:solidFill>
                                  <a:srgbClr val="41719C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5859" name="Text Box 1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118" y="18393"/>
                                <a:ext cx="440" cy="46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B375DC" w:rsidRDefault="00B375DC">
                                  <w:pP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5860" name="Straight Arrow Connector 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300" y="16076"/>
                              <a:ext cx="3612" cy="16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00FF"/>
                              </a:solidFill>
                              <a:miter lim="800000"/>
                              <a:tailEnd type="arrow" w="med" len="med"/>
                            </a:ln>
                          </wps:spPr>
                          <wps:bodyPr/>
                        </wps:wsp>
                        <wps:wsp>
                          <wps:cNvPr id="15861" name="Straight Arrow Connector 4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11151" y="14478"/>
                              <a:ext cx="12" cy="2913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00FF"/>
                              </a:solidFill>
                              <a:miter lim="800000"/>
                              <a:tailEnd type="arrow" w="med" len="med"/>
                            </a:ln>
                          </wps:spPr>
                          <wps:bodyPr/>
                        </wps:wsp>
                        <wps:wsp>
                          <wps:cNvPr id="15862" name="Oval 6"/>
                          <wps:cNvSpPr>
                            <a:spLocks noChangeArrowheads="1"/>
                          </wps:cNvSpPr>
                          <wps:spPr bwMode="auto">
                            <a:xfrm>
                              <a:off x="11100" y="16057"/>
                              <a:ext cx="95" cy="78"/>
                            </a:xfrm>
                            <a:prstGeom prst="ellipse">
                              <a:avLst/>
                            </a:prstGeom>
                            <a:solidFill>
                              <a:srgbClr val="5B9BD5"/>
                            </a:solidFill>
                            <a:ln w="12700">
                              <a:solidFill>
                                <a:srgbClr val="41719C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5863" name="Text Box 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680" y="14400"/>
                              <a:ext cx="419" cy="50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375DC" w:rsidRDefault="00B375DC">
                                <w:pPr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64" name="Text Box 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598" y="15959"/>
                              <a:ext cx="454" cy="4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375DC" w:rsidRDefault="00B375DC">
                                <w:pPr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65" name="Oval 10"/>
                          <wps:cNvSpPr>
                            <a:spLocks noChangeArrowheads="1"/>
                          </wps:cNvSpPr>
                          <wps:spPr bwMode="auto">
                            <a:xfrm>
                              <a:off x="11112" y="15341"/>
                              <a:ext cx="95" cy="78"/>
                            </a:xfrm>
                            <a:prstGeom prst="ellipse">
                              <a:avLst/>
                            </a:prstGeom>
                            <a:solidFill>
                              <a:srgbClr val="5B9BD5"/>
                            </a:solidFill>
                            <a:ln w="12700">
                              <a:solidFill>
                                <a:srgbClr val="41719C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5866" name="Text Box 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376" y="16002"/>
                              <a:ext cx="411" cy="4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375DC" w:rsidRDefault="00B375DC">
                                <w:pPr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67" name="Oval 11"/>
                          <wps:cNvSpPr>
                            <a:spLocks noChangeArrowheads="1"/>
                          </wps:cNvSpPr>
                          <wps:spPr bwMode="auto">
                            <a:xfrm>
                              <a:off x="10704" y="16047"/>
                              <a:ext cx="95" cy="78"/>
                            </a:xfrm>
                            <a:prstGeom prst="ellipse">
                              <a:avLst/>
                            </a:prstGeom>
                            <a:solidFill>
                              <a:srgbClr val="5B9BD5"/>
                            </a:solidFill>
                            <a:ln w="12700">
                              <a:solidFill>
                                <a:srgbClr val="41719C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5868" name="Text Box 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665" y="16023"/>
                              <a:ext cx="399" cy="44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375DC" w:rsidRDefault="00B375DC">
                                <w:pPr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69" name="Text Box 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410" y="16017"/>
                              <a:ext cx="694" cy="4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375DC" w:rsidRDefault="00B375DC">
                                <w:pPr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</w:rPr>
                                  <w:t>-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70" name="Text Box 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637" y="16534"/>
                              <a:ext cx="756" cy="4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375DC" w:rsidRDefault="00B375DC">
                                <w:pPr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</w:rPr>
                                  <w:t>-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71" name="Text Box 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691" y="16211"/>
                              <a:ext cx="808" cy="50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375DC" w:rsidRDefault="00B375DC">
                                <w:pPr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</w:rPr>
                                  <w:t>-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72" name="Text Box 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025" y="16022"/>
                              <a:ext cx="689" cy="4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375DC" w:rsidRDefault="00B375DC">
                                <w:pPr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</w:rPr>
                                  <w:t>-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73" name="Text Box 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713" y="15496"/>
                              <a:ext cx="348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375DC" w:rsidRDefault="00B375DC">
                                <w:pPr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74" name="Text Box 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703" y="15148"/>
                              <a:ext cx="380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375DC" w:rsidRDefault="00B375DC">
                                <w:pPr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75" name="Text Box 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815" y="16520"/>
                              <a:ext cx="405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375DC" w:rsidRDefault="00B375DC">
                                <w:pPr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  <w:lang w:val="en-US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76" name="Text Box 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849" y="15269"/>
                              <a:ext cx="452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375DC" w:rsidRDefault="00B375DC">
                                <w:pPr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  <w:lang w:val="en-US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77" name="Line 46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1567" y="15621"/>
                              <a:ext cx="370" cy="1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FF"/>
                              </a:solidFill>
                              <a:round/>
                              <a:tailEnd type="arrow" w="med" len="med"/>
                            </a:ln>
                          </wps:spPr>
                          <wps:bodyPr/>
                        </wps:wsp>
                        <wps:wsp>
                          <wps:cNvPr id="15878" name="Line 6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1514" y="16101"/>
                              <a:ext cx="2" cy="315"/>
                            </a:xfrm>
                            <a:prstGeom prst="line">
                              <a:avLst/>
                            </a:prstGeom>
                            <a:noFill/>
                            <a:ln w="28575" cap="rnd">
                              <a:solidFill>
                                <a:srgbClr val="000000"/>
                              </a:solidFill>
                              <a:prstDash val="sysDot"/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15879" name="Line 4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306" y="15616"/>
                              <a:ext cx="370" cy="1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FF"/>
                              </a:solidFill>
                              <a:round/>
                              <a:tailEnd type="arrow" w="med" len="med"/>
                            </a:ln>
                          </wps:spPr>
                          <wps:bodyPr/>
                        </wps:wsp>
                        <wps:wsp>
                          <wps:cNvPr id="15880" name="Straight Connector 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1163" y="16442"/>
                              <a:ext cx="370" cy="3"/>
                            </a:xfrm>
                            <a:prstGeom prst="line">
                              <a:avLst/>
                            </a:prstGeom>
                            <a:noFill/>
                            <a:ln w="19050" cap="rnd">
                              <a:solidFill>
                                <a:srgbClr val="0000FF"/>
                              </a:solidFill>
                              <a:prstDash val="sysDot"/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15881" name="Line 644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11531" y="16489"/>
                              <a:ext cx="370" cy="1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FF"/>
                              </a:solidFill>
                              <a:round/>
                              <a:tailEnd type="arrow" w="med" len="med"/>
                            </a:ln>
                          </wps:spPr>
                          <wps:bodyPr/>
                        </wps:wsp>
                        <wps:wsp>
                          <wps:cNvPr id="15882" name="Line 65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0335" y="16473"/>
                              <a:ext cx="370" cy="1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FF"/>
                              </a:solidFill>
                              <a:round/>
                              <a:tailEnd type="arrow" w="med" len="med"/>
                            </a:ln>
                          </wps:spPr>
                          <wps:bodyPr/>
                        </wps:wsp>
                        <wps:wsp>
                          <wps:cNvPr id="15883" name="Text Box 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761" y="15307"/>
                              <a:ext cx="535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375DC" w:rsidRDefault="00B375DC">
                                <w:pPr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  <w:lang w:val="en-US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84" name="Text Box 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775" y="16487"/>
                              <a:ext cx="478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375DC" w:rsidRDefault="00B375DC">
                                <w:pPr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  <w:lang w:val="en-US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0CB21D1C" id="Group 691" o:spid="_x0000_s1026" style="position:absolute;margin-left:230.5pt;margin-top:14.45pt;width:187.6pt;height:149.5pt;z-index:251662848" coordorigin="6159,14400" coordsize="3752,29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">
                <v:oval id="Oval 645" o:spid="_x0000_s1027" style="position:absolute;left:7544;top:16409;width:95;height:84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tcz8cA&#10;AADeAAAADwAAAGRycy9kb3ducmV2LnhtbESPQWvCQBCF70L/wzKF3szGUiWkrqJCwYMUqv0B0+w0&#10;CWZn0+yq2/x651DobYZ58977luvkOnWlIbSeDcyyHBRx5W3LtYHP09u0ABUissXOMxn4pQDr1cNk&#10;iaX1N/6g6zHWSkw4lGigibEvtQ5VQw5D5ntiuX37wWGUdai1HfAm5q7Tz3m+0A5bloQGe9o1VJ2P&#10;F2egeB+3i/Q1RrvbjnuaH/KfdDkb8/SYNq+gIqX4L/773lupPy9eBEBwZAa9ug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DrXM/HAAAA3gAAAA8AAAAAAAAAAAAAAAAAmAIAAGRy&#10;cy9kb3ducmV2LnhtbFBLBQYAAAAABAAEAPUAAACMAwAAAAA=&#10;" fillcolor="red" strokecolor="#41719c" strokeweight="1pt">
                  <v:stroke joinstyle="miter"/>
                </v:oval>
                <v:group id="Group 688" o:spid="_x0000_s1028" style="position:absolute;left:7152;top:15706;width:1267;height:1132" coordorigin="10254,15688" coordsize="1267,11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QLlwTFAAAA3gAA&#10;AA8AAAAAAAAAAAAAAAAAqgIAAGRycy9kb3ducmV2LnhtbFBLBQYAAAAABAAEAPoAAACcAwAAAAA=&#10;">
                  <v:line id="Line 165" o:spid="_x0000_s1029" style="position:absolute;visibility:visible;mso-wrap-style:square" from="10693,15727" to="10695,16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3o24cMAAADeAAAADwAAAGRycy9kb3ducmV2LnhtbERP32vCMBB+H/g/hBP2NlNljlKNIsLA&#10;BxnMCfp4NGdbbC5pk9nsv18Ewbf7+H7ech1NK27U+8aygukkA0FcWt1wpeD48/mWg/ABWWNrmRT8&#10;kYf1avSyxELbgb/pdgiVSCHsC1RQh+AKKX1Zk0E/sY44cRfbGwwJ9pXUPQ4p3LRylmUf0mDDqaFG&#10;R9uayuvh1yjYu68jnrwbYuyqq3O+y4dzp9TrOG4WIALF8BQ/3Dud5s/z9xnc30k3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t6NuHDAAAA3gAAAA8AAAAAAAAAAAAA&#10;AAAAoQIAAGRycy9kb3ducmV2LnhtbFBLBQYAAAAABAAEAPkAAACRAwAAAAA=&#10;" strokeweight="2.25pt">
                    <v:stroke dashstyle="1 1" joinstyle="miter" endcap="round"/>
                  </v:line>
                  <v:oval id="Oval 142" o:spid="_x0000_s1030" style="position:absolute;left:10668;top:15705;width:95;height:8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hiLMUA&#10;AADeAAAADwAAAGRycy9kb3ducmV2LnhtbERP22rCQBB9L/gPywi+1Y21ikRXkdQWH4p4+4AhOybR&#10;7GzY3Zr4991Cwbc5nOssVp2pxZ2crywrGA0TEMS51RUXCs6nz9cZCB+QNdaWScGDPKyWvZcFptq2&#10;fKD7MRQihrBPUUEZQpNK6fOSDPqhbYgjd7HOYIjQFVI7bGO4qeVbkkylwYpjQ4kNZSXlt+OPUbC9&#10;fp2zaXF4jDvvvrPJ/mOza09KDfrdeg4iUBee4n/3Vsf5k9n7GP7eiTfI5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CGIsxQAAAN4AAAAPAAAAAAAAAAAAAAAAAJgCAABkcnMv&#10;ZG93bnJldi54bWxQSwUGAAAAAAQABAD1AAAAigMAAAAA&#10;" fillcolor="red" strokecolor="#41719c" strokeweight="1pt">
                    <v:stroke joinstyle="miter"/>
                  </v:oval>
                  <v:line id="Straight Connector 26" o:spid="_x0000_s1031" style="position:absolute;flip:y;visibility:visible;mso-wrap-style:square" from="11090,15721" to="11460,157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9dsR8QAAADeAAAADwAAAGRycy9kb3ducmV2LnhtbERPTWsCMRC9C/0PYQreataiYrdGKYIi&#10;7MltQXubbsbs4mYSNlHXf98UCt7m8T5nseptK67UhcaxgvEoA0FcOd2wUfD1uXmZgwgRWWPrmBTc&#10;KcBq+TRYYK7djfd0LaMRKYRDjgrqGH0uZahqshhGzhMn7uQ6izHBzkjd4S2F21a+ZtlMWmw4NdTo&#10;aV1TdS4vVsH32674MbO+3Np9sT6a4uD9mJUaPvcf7yAi9fEh/nfvdJo/nU8m8PdOukE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12xHxAAAAN4AAAAPAAAAAAAAAAAA&#10;AAAAAKECAABkcnMvZG93bnJldi54bWxQSwUGAAAAAAQABAD5AAAAkgMAAAAA&#10;" strokeweight="1.5pt">
                    <v:stroke dashstyle="1 1" joinstyle="miter" endcap="round"/>
                  </v:line>
                  <v:oval id="Oval 97" o:spid="_x0000_s1032" style="position:absolute;left:11427;top:15688;width:95;height:8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61fw8UA&#10;AADeAAAADwAAAGRycy9kb3ducmV2LnhtbERP22rCQBB9L/gPywi+1Y2XiKSuItGKD6XUywcM2WmS&#10;mp0Nu1sT/75bKPRtDuc6q01vGnEn52vLCibjBARxYXXNpYLr5fV5CcIHZI2NZVLwIA+b9eBphZm2&#10;HZ/ofg6liCHsM1RQhdBmUvqiIoN+bFviyH1aZzBE6EqpHXYx3DRymiQLabDm2FBhS3lFxe38bRQc&#10;vw7XfFGeHrPeu7c8/djt37uLUqNhv30BEagP/+I/91HH+elynsLvO/EGuf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rV/DxQAAAN4AAAAPAAAAAAAAAAAAAAAAAJgCAABkcnMv&#10;ZG93bnJldi54bWxQSwUGAAAAAAQABAD1AAAAigMAAAAA&#10;" fillcolor="red" strokecolor="#41719c" strokeweight="1pt">
                    <v:stroke joinstyle="miter"/>
                  </v:oval>
                  <v:oval id="Oval 7" o:spid="_x0000_s1033" style="position:absolute;left:11418;top:16057;width:95;height: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YUnsMA&#10;AADeAAAADwAAAGRycy9kb3ducmV2LnhtbERPTWvCQBC9F/wPywje6qbFiKSuUhRp6alJxPOYHZPQ&#10;7OySXZP033cLhd7m8T5nu59MJwbqfWtZwdMyAUFcWd1yreBcnh43IHxA1thZJgXf5GG/mz1sMdN2&#10;5JyGItQihrDPUEETgsuk9FVDBv3SOuLI3WxvMETY11L3OMZw08nnJFlLgy3HhgYdHRqqvoq7USD1&#10;cDtd2bmSurecjpfx455+KrWYT68vIAJN4V/8537XcX66Wa3h9514g9z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mYUnsMAAADeAAAADwAAAAAAAAAAAAAAAACYAgAAZHJzL2Rv&#10;d25yZXYueG1sUEsFBgAAAAAEAAQA9QAAAIgDAAAAAA==&#10;" fillcolor="#5b9bd5" strokecolor="#41719c" strokeweight="1pt">
                    <v:stroke joinstyle="miter"/>
                  </v:oval>
                  <v:oval id="Oval 12" o:spid="_x0000_s1034" style="position:absolute;left:10254;top:16052;width:96;height: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qxBcMA&#10;AADeAAAADwAAAGRycy9kb3ducmV2LnhtbERPS2vCQBC+F/wPywjemo1Fq6RZRSqi9FQf9DzNjklo&#10;dnbJrkn8991Cwdt8fM/J14NpREetry0rmCYpCOLC6ppLBZfz7nkJwgdkjY1lUnAnD+vV6CnHTNue&#10;j9SdQiliCPsMFVQhuExKX1Rk0CfWEUfualuDIcK2lLrFPoabRr6k6as0WHNsqNDRe0XFz+lmFEjd&#10;XXff7NyZmv2Rtl/9x23+qdRkPGzeQAQawkP87z7oOH++nC3g7514g1z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SqxBcMAAADeAAAADwAAAAAAAAAAAAAAAACYAgAAZHJzL2Rv&#10;d25yZXYueG1sUEsFBgAAAAAEAAQA9QAAAIgDAAAAAA==&#10;" fillcolor="#5b9bd5" strokecolor="#41719c" strokeweight="1pt">
                    <v:stroke joinstyle="miter"/>
                  </v:oval>
                  <v:oval id="Oval 14" o:spid="_x0000_s1035" style="position:absolute;left:11046;top:16744;width:96;height:7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zwXcgA&#10;AADeAAAADwAAAGRycy9kb3ducmV2LnhtbESPzW7CQAyE75X6Disj9VY2tAWhwIKq9Eccqqr8PICV&#10;NUkg6412tyS8fX2oxM3WjGc+L9eDa9WFQmw8G5iMM1DEpbcNVwYO+4/HOaiYkC22nsnAlSKsV/d3&#10;S8yt73lLl12qlIRwzNFAnVKXax3LmhzGse+IRTv64DDJGiptA/YS7lr9lGUz7bBhaaixo6Km8rz7&#10;dQY2p89DMau21+chhq9i+vP2/t3vjXkYDa8LUImGdDP/X2+s4E/nL8Ir78gMevUH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9rPBdyAAAAN4AAAAPAAAAAAAAAAAAAAAAAJgCAABk&#10;cnMvZG93bnJldi54bWxQSwUGAAAAAAQABAD1AAAAjQMAAAAA&#10;" fillcolor="red" strokecolor="#41719c" strokeweight="1pt">
                    <v:stroke joinstyle="miter"/>
                  </v:oval>
                  <v:line id="Line 394" o:spid="_x0000_s1036" style="position:absolute;visibility:visible;mso-wrap-style:square" from="11469,15749" to="11471,160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d6kkMMAAADeAAAADwAAAGRycy9kb3ducmV2LnhtbERP32vCMBB+H/g/hBP2NlPHNmo1iggD&#10;H2QwFfTxaM622FzSJtr43y+Dwd7u4/t5i1U0rbhT7xvLCqaTDARxaXXDlYLj4fMlB+EDssbWMil4&#10;kIfVcvS0wELbgb/pvg+VSCHsC1RQh+AKKX1Zk0E/sY44cRfbGwwJ9pXUPQ4p3LTyNcs+pMGGU0ON&#10;jjY1ldf9zSjYua8jnrwbYuyqq3O+y4dzp9TzOK7nIALF8C/+c291mv+ev83g9510g1z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XepJDDAAAA3gAAAA8AAAAAAAAAAAAA&#10;AAAAoQIAAGRycy9kb3ducmV2LnhtbFBLBQYAAAAABAAEAPkAAACRAwAAAAA=&#10;" strokeweight="2.25pt">
                    <v:stroke dashstyle="1 1" joinstyle="miter" endcap="round"/>
                  </v:line>
                  <v:line id="Straight Connector 26" o:spid="_x0000_s1037" style="position:absolute;flip:y;visibility:visible;mso-wrap-style:square" from="10703,16432" to="11073,164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TX8mccAAADeAAAADwAAAGRycy9kb3ducmV2LnhtbESPQWvDMAyF74P+B6PCbqvTQkuX1i2j&#10;0FHIqdlg202LVScslk3stdm/nw6D3ST09N77tvvR9+pKQ+oCG5jPClDETbAdOwOvL8eHNaiUkS32&#10;gcnADyXY7yZ3WyxtuPGZrnV2Skw4lWigzTmWWqemJY9pFiKx3C5h8JhlHZy2A97E3Pd6URQr7bFj&#10;SWgx0qGl5qv+9gY+Hk/Vp1uN9bM/V4d3V73FOGdj7qfj0wZUpjH/i/++T1bqL9dLARAcmUHv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9NfyZxwAAAN4AAAAPAAAAAAAA&#10;AAAAAAAAAKECAABkcnMvZG93bnJldi54bWxQSwUGAAAAAAQABAD5AAAAlQMAAAAA&#10;" strokeweight="1.5pt">
                    <v:stroke dashstyle="1 1" joinstyle="miter" endcap="round"/>
                  </v:line>
                  <v:oval id="Oval 627" o:spid="_x0000_s1038" style="position:absolute;left:11427;top:16398;width:95;height:8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/PHcUA&#10;AADeAAAADwAAAGRycy9kb3ducmV2LnhtbERP22rCQBB9F/yHZQTfdGMlIqmrSKziQyn18gFDdpqk&#10;zc6G3dXEv3cLhb7N4VxntelNI+7kfG1ZwWyagCAurK65VHC97CdLED4ga2wsk4IHedish4MVZtp2&#10;fKL7OZQihrDPUEEVQptJ6YuKDPqpbYkj92WdwRChK6V22MVw08iXJFlIgzXHhgpbyisqfs43o+D4&#10;fbjmi/L0mPfevefp5+7to7soNR7121cQgfrwL/5zH3Wcny7TGfy+E2+Q6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T88dxQAAAN4AAAAPAAAAAAAAAAAAAAAAAJgCAABkcnMv&#10;ZG93bnJldi54bWxQSwUGAAAAAAQABAD1AAAAigMAAAAA&#10;" fillcolor="red" strokecolor="#41719c" strokeweight="1pt">
                    <v:stroke joinstyle="miter"/>
                  </v:oval>
                  <v:line id="Line 648" o:spid="_x0000_s1039" style="position:absolute;flip:y;visibility:visible;mso-wrap-style:square" from="10697,16121" to="10699,16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91hsQAAADeAAAADwAAAGRycy9kb3ducmV2LnhtbERPTYvCMBC9C/6HMMLeNNVdl1KNIoKw&#10;sAiu24PehmZsis2kNlHrv98IC97m8T5nvuxsLW7U+sqxgvEoAUFcOF1xqSD/3QxTED4ga6wdk4IH&#10;eVgu+r05Ztrd+Ydu+1CKGMI+QwUmhCaT0heGLPqRa4gjd3KtxRBhW0rd4j2G21pOkuRTWqw4Nhhs&#10;aG2oOO+vVkF6Nbtjnn9cOu+KbfKuL4fvFSr1NuhWMxCBuvAS/7u/dJw/TacTeL4Tb5C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X3WGxAAAAN4AAAAPAAAAAAAAAAAA&#10;AAAAAKECAABkcnMvZG93bnJldi54bWxQSwUGAAAAAAQABAD5AAAAkgMAAAAA&#10;" strokeweight="2.25pt">
                    <v:stroke dashstyle="1 1" joinstyle="miter" endcap="round"/>
                  </v:line>
                </v:group>
                <v:group id="Group 678" o:spid="_x0000_s1040" style="position:absolute;left:6159;top:14400;width:3752;height:2991" coordorigin="9300,14400" coordsize="3752,29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kw6NcQAAADeAAAA&#10;DwAAAAAAAAAAAAAAAACqAgAAZHJzL2Rvd25yZXYueG1sUEsFBgAAAAAEAAQA+gAAAJsDAAAAAA==&#10;">
                  <v:line id="Line 141" o:spid="_x0000_s1041" style="position:absolute;flip:x y;visibility:visible;mso-wrap-style:square" from="10776,15748" to="11170,15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FHdMYAAADeAAAADwAAAGRycy9kb3ducmV2LnhtbERP22rCQBB9L/gPywh9qxuLt0Y3IhLR&#10;gmCrbZ/H7JiEZmdDdhvTv+8KBd/mcK6zWHamEi01rrSsYDiIQBBnVpecK/g4bZ5mIJxH1lhZJgW/&#10;5GCZ9B4WGGt75Xdqjz4XIYRdjAoK7+tYSpcVZNANbE0cuIttDPoAm1zqBq8h3FTyOYom0mDJoaHA&#10;mtYFZd/HH6PgdTs9p4eXt89dmn4dNvVqf+LJXqnHfreag/DU+bv4373TYf54Nh7B7Z1wg0z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iBR3TGAAAA3gAAAA8AAAAAAAAA&#10;AAAAAAAAoQIAAGRycy9kb3ducmV2LnhtbFBLBQYAAAAABAAEAPkAAACUAwAAAAA=&#10;" strokeweight="2.25pt">
                    <v:stroke dashstyle="1 1" joinstyle="miter" endcap="round"/>
                  </v:line>
                  <v:group id="Group 71" o:spid="_x0000_s1042" style="position:absolute;left:11016;top:15716;width:928;height:755" coordorigin="5118,18214" coordsize="928,7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ukH2sQAAADeAAAA&#10;DwAAAAAAAAAAAAAAAACqAgAAZHJzL2Rvd25yZXYueG1sUEsFBgAAAAAEAAQA+gAAAJsDAAAAAA==&#10;">
                    <v:oval id="Oval 13" o:spid="_x0000_s1043" style="position:absolute;left:5196;top:18891;width:95;height: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7+CQ8EA&#10;AADeAAAADwAAAGRycy9kb3ducmV2LnhtbERPS4vCMBC+C/sfwix403QXKtI1iuwiiidfeJ5txrbY&#10;TEIT2/rvjSB4m4/vObNFb2rRUuMrywq+xgkI4tzqigsFp+NqNAXhA7LG2jIpuJOHxfxjMMNM2473&#10;1B5CIWII+wwVlCG4TEqfl2TQj60jjtzFNgZDhE0hdYNdDDe1/E6SiTRYcWwo0dFvSfn1cDMKpG4v&#10;q3927kj1ek9/5257S3dKDT/75Q+IQH14i1/ujY7z02k6gec78QY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e/gkPBAAAA3gAAAA8AAAAAAAAAAAAAAAAAmAIAAGRycy9kb3du&#10;cmV2LnhtbFBLBQYAAAAABAAEAPUAAACGAwAAAAA=&#10;" fillcolor="#5b9bd5" strokecolor="#41719c" strokeweight="1pt">
                      <v:stroke joinstyle="miter"/>
                    </v:oval>
                    <v:oval id="Oval 8" o:spid="_x0000_s1044" style="position:absolute;left:5952;top:18567;width:95;height: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Mn2MMA&#10;AADeAAAADwAAAGRycy9kb3ducmV2LnhtbERPS2vCQBC+F/oflin0VjcVopK6kVKRFk81iudpdvKg&#10;2dkluybpv3eFgrf5+J6z3kymEwP1vrWs4HWWgCAurW65VnA67l5WIHxA1thZJgV/5GGTPz6sMdN2&#10;5AMNRahFDGGfoYImBJdJ6cuGDPqZdcSRq2xvMETY11L3OMZw08l5kiykwZZjQ4OOPhoqf4uLUSD1&#10;UO1+2LkjdZ8H2p7H/SX9Vur5aXp/AxFoCnfxv/tLx/npKl3C7Z14g8y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PMn2MMAAADeAAAADwAAAAAAAAAAAAAAAACYAgAAZHJzL2Rv&#10;d25yZXYueG1sUEsFBgAAAAAEAAQA9QAAAIgDAAAAAA==&#10;" fillcolor="#5b9bd5" strokecolor="#41719c" strokeweight="1pt">
                      <v:stroke joinstyle="miter"/>
                    </v:oval>
                    <v:oval id="Oval 9" o:spid="_x0000_s1045" style="position:absolute;left:5208;top:18214;width:95;height: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yzqsUA&#10;AADeAAAADwAAAGRycy9kb3ducmV2LnhtbESPT2vDMAzF74N9B6NBb6uzQUrJ6payUTZ66j961mI1&#10;CY1lE7tJ+u2rw2A3iff03k+L1eha1VMXG88G3qYZKOLS24YrA6fj5nUOKiZki61nMnCnCKvl89MC&#10;C+sH3lN/SJWSEI4FGqhTCoXWsazJYZz6QCzaxXcOk6xdpW2Hg4S7Vr9n2Uw7bFgaagz0WVN5Pdyc&#10;AW37y+aXQzhS+72nr/OwveU7YyYv4/oDVKIx/Zv/rn+s4OfzXHjlHZlBL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bLOqxQAAAN4AAAAPAAAAAAAAAAAAAAAAAJgCAABkcnMv&#10;ZG93bnJldi54bWxQSwUGAAAAAAQABAD1AAAAigMAAAAA&#10;" fillcolor="#5b9bd5" strokecolor="#41719c" strokeweight="1pt">
                      <v:stroke joinstyle="miter"/>
                    </v:oval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9" o:spid="_x0000_s1046" type="#_x0000_t202" style="position:absolute;left:5118;top:18393;width:440;height: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UpycMA&#10;AADeAAAADwAAAGRycy9kb3ducmV2LnhtbERPTYvCMBC9L/gfwgje1kSxi3aNIorgSVlXF/Y2NGNb&#10;tpmUJtr6740g7G0e73Pmy85W4kaNLx1rGA0VCOLMmZJzDafv7fsUhA/IBivHpOFOHpaL3tscU+Na&#10;/qLbMeQihrBPUUMRQp1K6bOCLPqhq4kjd3GNxRBhk0vTYBvDbSXHSn1IiyXHhgJrWheU/R2vVsN5&#10;f/n9mahDvrFJ3bpOSbYzqfWg360+QQTqwr/45d6ZOD+ZJjN4vhNv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WUpycMAAADeAAAADwAAAAAAAAAAAAAAAACYAgAAZHJzL2Rv&#10;d25yZXYueG1sUEsFBgAAAAAEAAQA9QAAAIgDAAAAAA==&#10;" filled="f" stroked="f">
                      <v:textbox>
                        <w:txbxContent>
                          <w:p w:rsidR="00B375DC" w:rsidRDefault="00B375DC">
                            <w:pP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5" o:spid="_x0000_s1047" type="#_x0000_t32" style="position:absolute;left:9300;top:16076;width:3612;height:1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+rW+sUAAADeAAAADwAAAGRycy9kb3ducmV2LnhtbESPT2vDMAzF74N9B6PBLqN1VmjI0rpl&#10;7A/0um5lVxFrdlgsB9tr0m8/HQa7Sejpvffb7ucwqDOl3Ec2cL+sQBF30fbsDHy8vy4aULkgWxwi&#10;k4ELZdjvrq+22No48Rudj8UpMeHcogFfythqnTtPAfMyjsRy+4opYJE1OW0TTmIeBr2qqloH7FkS&#10;PI705Kn7Pv4EA82qfnZcv6z9KV0On3cPjug0GXN7Mz9uQBWay7/47/tgpf66qQVAcGQGv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+rW+sUAAADeAAAADwAAAAAAAAAA&#10;AAAAAAChAgAAZHJzL2Rvd25yZXYueG1sUEsFBgAAAAAEAAQA+QAAAJMDAAAAAA==&#10;" strokecolor="blue" strokeweight="3pt">
                    <v:stroke endarrow="open" joinstyle="miter"/>
                  </v:shape>
                  <v:shape id="Straight Arrow Connector 4" o:spid="_x0000_s1048" type="#_x0000_t32" style="position:absolute;left:11151;top:14478;width:12;height:2913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z6nEsQAAADeAAAADwAAAGRycy9kb3ducmV2LnhtbERP32vCMBB+H+x/CCf4NtNuTko1yhgM&#10;9qKbOt+P5myqyaVrUu3++2Ug7O0+vp+3WA3Oigt1ofGsIJ9kIIgrrxuuFXzt3x4KECEia7SeScEP&#10;BVgt7+8WWGp/5S1ddrEWKYRDiQpMjG0pZagMOQwT3xIn7ug7hzHBrpa6w2sKd1Y+ZtlMOmw4NRhs&#10;6dVQdd71TkFv89p8f5xcPzzZYr3d+MP+c6rUeDS8zEFEGuK/+OZ+12n+czHL4e+ddIN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PqcSxAAAAN4AAAAPAAAAAAAAAAAA&#10;AAAAAKECAABkcnMvZG93bnJldi54bWxQSwUGAAAAAAQABAD5AAAAkgMAAAAA&#10;" strokecolor="blue" strokeweight="3pt">
                    <v:stroke endarrow="open" joinstyle="miter"/>
                  </v:shape>
                  <v:oval id="Oval 6" o:spid="_x0000_s1049" style="position:absolute;left:11100;top:16057;width:95;height: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hO/cIA&#10;AADeAAAADwAAAGRycy9kb3ducmV2LnhtbERPyWrDMBC9F/IPYgK5NXIMCcGJYkqDaempWch5ak1s&#10;U2skLHnJ31eFQm/zeOvs88m0YqDON5YVrJYJCOLS6oYrBddL8bwF4QOyxtYyKXiQh/wwe9pjpu3I&#10;JxrOoRIxhH2GCuoQXCalL2sy6JfWEUfubjuDIcKukrrDMYabVqZJspEGG44NNTp6ran8PvdGgdTD&#10;vfhi5y7Uvp3oeBs/+vWnUov59LIDEWgK/+I/97uO89fbTQq/78Qb5OE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6E79wgAAAN4AAAAPAAAAAAAAAAAAAAAAAJgCAABkcnMvZG93&#10;bnJldi54bWxQSwUGAAAAAAQABAD1AAAAhwMAAAAA&#10;" fillcolor="#5b9bd5" strokecolor="#41719c" strokeweight="1pt">
                    <v:stroke joinstyle="miter"/>
                  </v:oval>
                  <v:shape id="Text Box 15" o:spid="_x0000_s1050" type="#_x0000_t202" style="position:absolute;left:10680;top:14400;width:419;height:5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HUnsMA&#10;AADeAAAADwAAAGRycy9kb3ducmV2LnhtbERPTWvCQBC9F/wPywje6q5axUZXEUXoqcXYFrwN2TEJ&#10;ZmdDdjXx37uFgrd5vM9ZrjtbiRs1vnSsYTRUIIgzZ0rONXwf969zED4gG6wck4Y7eVivei9LTIxr&#10;+UC3NOQihrBPUEMRQp1I6bOCLPqhq4kjd3aNxRBhk0vTYBvDbSXHSs2kxZJjQ4E1bQvKLunVavj5&#10;PJ9+39RXvrPTunWdkmzfpdaDfrdZgAjUhaf43/1h4vzpfDaBv3fiDXL1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uHUnsMAAADeAAAADwAAAAAAAAAAAAAAAACYAgAAZHJzL2Rv&#10;d25yZXYueG1sUEsFBgAAAAAEAAQA9QAAAIgDAAAAAA==&#10;" filled="f" stroked="f">
                    <v:textbox>
                      <w:txbxContent>
                        <w:p w:rsidR="00B375DC" w:rsidRDefault="00B375DC">
                          <w:pPr>
                            <w:rPr>
                              <w:rFonts w:ascii="Times New Roman" w:hAnsi="Times New Roman" w:cs="Times New Roman"/>
                              <w:sz w:val="32"/>
                              <w:szCs w:val="32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32"/>
                              <w:szCs w:val="32"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16" o:spid="_x0000_s1051" type="#_x0000_t202" style="position:absolute;left:12598;top:15959;width:454;height:4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hM6sIA&#10;AADeAAAADwAAAGRycy9kb3ducmV2LnhtbERPTYvCMBC9C/6HMAt702RFxa1GEWXBk6K7K3gbmrEt&#10;NpPSRFv/vREEb/N4nzNbtLYUN6p94VjDV1+BIE6dKTjT8Pf705uA8AHZYOmYNNzJw2Le7cwwMa7h&#10;Pd0OIRMxhH2CGvIQqkRKn+Zk0fddRRy5s6sthgjrTJoamxhuSzlQaiwtFhwbcqxolVN6OVythv/t&#10;+XQcql22tqOqca2SbL+l1p8f7XIKIlAb3uKXe2Pi/NFkPITnO/EGO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CEzqwgAAAN4AAAAPAAAAAAAAAAAAAAAAAJgCAABkcnMvZG93&#10;bnJldi54bWxQSwUGAAAAAAQABAD1AAAAhwMAAAAA&#10;" filled="f" stroked="f">
                    <v:textbox>
                      <w:txbxContent>
                        <w:p w:rsidR="00B375DC" w:rsidRDefault="00B375DC">
                          <w:pPr>
                            <w:rPr>
                              <w:rFonts w:ascii="Times New Roman" w:hAnsi="Times New Roman" w:cs="Times New Roman"/>
                              <w:sz w:val="32"/>
                              <w:szCs w:val="32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32"/>
                              <w:szCs w:val="32"/>
                            </w:rPr>
                            <w:t>x</w:t>
                          </w:r>
                        </w:p>
                      </w:txbxContent>
                    </v:textbox>
                  </v:shape>
                  <v:oval id="Oval 10" o:spid="_x0000_s1052" style="position:absolute;left:11112;top:15341;width:95;height: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HWicEA&#10;AADeAAAADwAAAGRycy9kb3ducmV2LnhtbERPS4vCMBC+C/sfwix403QXKtI1iuwiiidfeJ5txrbY&#10;TEIT2/rvjSB4m4/vObNFb2rRUuMrywq+xgkI4tzqigsFp+NqNAXhA7LG2jIpuJOHxfxjMMNM2473&#10;1B5CIWII+wwVlCG4TEqfl2TQj60jjtzFNgZDhE0hdYNdDDe1/E6SiTRYcWwo0dFvSfn1cDMKpG4v&#10;q3927kj1ek9/5257S3dKDT/75Q+IQH14i1/ujY7z0+kkhec78QY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B1onBAAAA3gAAAA8AAAAAAAAAAAAAAAAAmAIAAGRycy9kb3du&#10;cmV2LnhtbFBLBQYAAAAABAAEAPUAAACGAwAAAAA=&#10;" fillcolor="#5b9bd5" strokecolor="#41719c" strokeweight="1pt">
                    <v:stroke joinstyle="miter"/>
                  </v:oval>
                  <v:shape id="Text Box 17" o:spid="_x0000_s1053" type="#_x0000_t202" style="position:absolute;left:11376;top:16002;width:411;height:4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Z3BsMA&#10;AADeAAAADwAAAGRycy9kb3ducmV2LnhtbERPTWvCQBC9C/6HZQRvulvRkKauIkqhJ0VtC70N2TEJ&#10;zc6G7Nak/94VBG/zeJ+zXPe2FldqfeVYw8tUgSDOnam40PB5fp+kIHxANlg7Jg3/5GG9Gg6WmBnX&#10;8ZGup1CIGMI+Qw1lCE0mpc9LsuinriGO3MW1FkOEbSFNi10Mt7WcKZVIixXHhhIb2paU/57+rIav&#10;/eXne64Oxc4ums71SrJ9lVqPR/3mDUSgPjzFD/eHifMXaZLA/Z14g1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pZ3BsMAAADeAAAADwAAAAAAAAAAAAAAAACYAgAAZHJzL2Rv&#10;d25yZXYueG1sUEsFBgAAAAAEAAQA9QAAAIgDAAAAAA==&#10;" filled="f" stroked="f">
                    <v:textbox>
                      <w:txbxContent>
                        <w:p w:rsidR="00B375DC" w:rsidRDefault="00B375DC">
                          <w:pPr>
                            <w:rPr>
                              <w:rFonts w:ascii="Times New Roman" w:hAnsi="Times New Roman" w:cs="Times New Roman"/>
                              <w:sz w:val="32"/>
                              <w:szCs w:val="32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32"/>
                              <w:szCs w:val="32"/>
                            </w:rPr>
                            <w:t>1</w:t>
                          </w:r>
                        </w:p>
                      </w:txbxContent>
                    </v:textbox>
                  </v:shape>
                  <v:oval id="Oval 11" o:spid="_x0000_s1054" style="position:absolute;left:10704;top:16047;width:95;height: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/tZcMA&#10;AADeAAAADwAAAGRycy9kb3ducmV2LnhtbERPTWvCQBC9F/wPywje6qZCUkldpbSI0lNNxPOYHZPQ&#10;7OySXZP033cLhd7m8T5ns5tMJwbqfWtZwdMyAUFcWd1yreBc7h/XIHxA1thZJgXf5GG3nT1sMNd2&#10;5BMNRahFDGGfo4ImBJdL6auGDPqldcSRu9neYIiwr6XucYzhppOrJMmkwZZjQ4OO3hqqvoq7USD1&#10;cNtf2bmSusOJ3i/jxz39VGoxn15fQASawr/4z33UcX66zp7h9514g9z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p/tZcMAAADeAAAADwAAAAAAAAAAAAAAAACYAgAAZHJzL2Rv&#10;d25yZXYueG1sUEsFBgAAAAAEAAQA9QAAAIgDAAAAAA==&#10;" fillcolor="#5b9bd5" strokecolor="#41719c" strokeweight="1pt">
                    <v:stroke joinstyle="miter"/>
                  </v:oval>
                  <v:shape id="Text Box 18" o:spid="_x0000_s1055" type="#_x0000_t202" style="position:absolute;left:11665;top:16023;width:399;height:4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VG78YA&#10;AADeAAAADwAAAGRycy9kb3ducmV2LnhtbESPT2vCQBDF7wW/wzJCb3XXUkWjq4hF6Kml/gNvQ3ZM&#10;gtnZkF1N+u07h0JvM7w37/1mue59rR7UxiqwhfHIgCLOg6u4sHA87F5moGJCdlgHJgs/FGG9Gjwt&#10;MXOh42967FOhJIRjhhbKlJpM65iX5DGOQkMs2jW0HpOsbaFdi52E+1q/GjPVHiuWhhIb2paU3/Z3&#10;b+H0eb2c38xX8e4nTRd6o9nPtbXPw36zAJWoT//mv+sPJ/iT2VR45R2ZQa9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EVG78YAAADeAAAADwAAAAAAAAAAAAAAAACYAgAAZHJz&#10;L2Rvd25yZXYueG1sUEsFBgAAAAAEAAQA9QAAAIsDAAAAAA==&#10;" filled="f" stroked="f">
                    <v:textbox>
                      <w:txbxContent>
                        <w:p w:rsidR="00B375DC" w:rsidRDefault="00B375DC">
                          <w:pPr>
                            <w:rPr>
                              <w:rFonts w:ascii="Times New Roman" w:hAnsi="Times New Roman" w:cs="Times New Roman"/>
                              <w:sz w:val="32"/>
                              <w:szCs w:val="32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32"/>
                              <w:szCs w:val="32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20" o:spid="_x0000_s1056" type="#_x0000_t202" style="position:absolute;left:10410;top:16017;width:69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wnjdMIA&#10;AADeAAAADwAAAGRycy9kb3ducmV2LnhtbERPTYvCMBC9C/sfwix402RFRatRRFnwpOiugrehGduy&#10;zaQ0WVv/vREEb/N4nzNftrYUN6p94VjDV1+BIE6dKTjT8Pvz3ZuA8AHZYOmYNNzJw3Lx0ZljYlzD&#10;B7odQyZiCPsENeQhVImUPs3Jou+7ijhyV1dbDBHWmTQ1NjHclnKg1FhaLDg25FjROqf07/hvNZx2&#10;18t5qPbZxo6qxrVKsp1Krbuf7WoGIlAb3uKXe2vi/NFkPIXnO/EGuXg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CeN0wgAAAN4AAAAPAAAAAAAAAAAAAAAAAJgCAABkcnMvZG93&#10;bnJldi54bWxQSwUGAAAAAAQABAD1AAAAhwMAAAAA&#10;" filled="f" stroked="f">
                    <v:textbox>
                      <w:txbxContent>
                        <w:p w:rsidR="00B375DC" w:rsidRDefault="00B375DC">
                          <w:pPr>
                            <w:rPr>
                              <w:rFonts w:ascii="Times New Roman" w:hAnsi="Times New Roman" w:cs="Times New Roman"/>
                              <w:sz w:val="32"/>
                              <w:szCs w:val="32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32"/>
                              <w:szCs w:val="32"/>
                            </w:rPr>
                            <w:t>-1</w:t>
                          </w:r>
                        </w:p>
                      </w:txbxContent>
                    </v:textbox>
                  </v:shape>
                  <v:shape id="Text Box 22" o:spid="_x0000_s1057" type="#_x0000_t202" style="position:absolute;left:10637;top:16534;width:756;height:4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+rcNMYA&#10;AADeAAAADwAAAGRycy9kb3ducmV2LnhtbESPQWvCQBCF7wX/wzJCb7prqVajq5SWgqcWrQrehuyY&#10;BLOzIbs18d93DoXeZpg3771vtel9rW7UxiqwhcnYgCLOg6u4sHD4/hjNQcWE7LAOTBbuFGGzHjys&#10;MHOh4x3d9qlQYsIxQwtlSk2mdcxL8hjHoSGW2yW0HpOsbaFdi52Y+1o/GTPTHiuWhBIbeispv+5/&#10;vIXj5+V8ejZfxbufNl3ojWa/0NY+DvvXJahEffoX/31vndSfzl8EQHBkBr3+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+rcNMYAAADeAAAADwAAAAAAAAAAAAAAAACYAgAAZHJz&#10;L2Rvd25yZXYueG1sUEsFBgAAAAAEAAQA9QAAAIsDAAAAAA==&#10;" filled="f" stroked="f">
                    <v:textbox>
                      <w:txbxContent>
                        <w:p w:rsidR="00B375DC" w:rsidRDefault="00B375DC">
                          <w:pPr>
                            <w:rPr>
                              <w:rFonts w:ascii="Times New Roman" w:hAnsi="Times New Roman" w:cs="Times New Roman"/>
                              <w:sz w:val="32"/>
                              <w:szCs w:val="32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32"/>
                              <w:szCs w:val="32"/>
                            </w:rPr>
                            <w:t>-2</w:t>
                          </w:r>
                        </w:p>
                      </w:txbxContent>
                    </v:textbox>
                  </v:shape>
                  <v:shape id="Text Box 21" o:spid="_x0000_s1058" type="#_x0000_t202" style="position:absolute;left:10691;top:16211;width:808;height:5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Z5r8QA&#10;AADeAAAADwAAAGRycy9kb3ducmV2LnhtbERPS2sCMRC+C/6HMIXeaqJUq9uNIpZCT4pbFXobNrMP&#10;upksm9Td/vtGKHibj+856WawjbhS52vHGqYTBYI4d6bmUsPp8/1pCcIHZIONY9LwSx426/EoxcS4&#10;no90zUIpYgj7BDVUIbSJlD6vyKKfuJY4coXrLIYIu1KaDvsYbhs5U2ohLdYcGypsaVdR/p39WA3n&#10;ffF1eVaH8s3O294NSrJdSa0fH4btK4hAQ7iL/90fJs6fL1+mcHsn3iD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ymea/EAAAA3gAAAA8AAAAAAAAAAAAAAAAAmAIAAGRycy9k&#10;b3ducmV2LnhtbFBLBQYAAAAABAAEAPUAAACJAwAAAAA=&#10;" filled="f" stroked="f">
                    <v:textbox>
                      <w:txbxContent>
                        <w:p w:rsidR="00B375DC" w:rsidRDefault="00B375DC">
                          <w:pPr>
                            <w:rPr>
                              <w:rFonts w:ascii="Times New Roman" w:hAnsi="Times New Roman" w:cs="Times New Roman"/>
                              <w:sz w:val="32"/>
                              <w:szCs w:val="32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32"/>
                              <w:szCs w:val="32"/>
                            </w:rPr>
                            <w:t>-1</w:t>
                          </w:r>
                        </w:p>
                      </w:txbxContent>
                    </v:textbox>
                  </v:shape>
                  <v:shape id="Text Box 23" o:spid="_x0000_s1059" type="#_x0000_t202" style="position:absolute;left:10025;top:16022;width:689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Tn2MQA&#10;AADeAAAADwAAAGRycy9kb3ducmV2LnhtbERPS2sCMRC+C/6HMII3TSq12u1GEUuhJ4trW+ht2Mw+&#10;6GaybKK7/feNIHibj+856XawjbhQ52vHGh7mCgRx7kzNpYbP09tsDcIHZIONY9LwRx62m/EoxcS4&#10;no90yUIpYgj7BDVUIbSJlD6vyKKfu5Y4coXrLIYIu1KaDvsYbhu5UOpJWqw5NlTY0r6i/Dc7Ww1f&#10;h+Ln+1F9lK922fZuUJLts9R6Ohl2LyACDeEuvrnfTZy/XK8WcH0n3iA3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x059jEAAAA3gAAAA8AAAAAAAAAAAAAAAAAmAIAAGRycy9k&#10;b3ducmV2LnhtbFBLBQYAAAAABAAEAPUAAACJAwAAAAA=&#10;" filled="f" stroked="f">
                    <v:textbox>
                      <w:txbxContent>
                        <w:p w:rsidR="00B375DC" w:rsidRDefault="00B375DC">
                          <w:pPr>
                            <w:rPr>
                              <w:rFonts w:ascii="Times New Roman" w:hAnsi="Times New Roman" w:cs="Times New Roman"/>
                              <w:sz w:val="32"/>
                              <w:szCs w:val="32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32"/>
                              <w:szCs w:val="32"/>
                            </w:rPr>
                            <w:t>-2</w:t>
                          </w:r>
                        </w:p>
                      </w:txbxContent>
                    </v:textbox>
                  </v:shape>
                  <v:shape id="Text Box 24" o:spid="_x0000_s1060" type="#_x0000_t202" style="position:absolute;left:10713;top:15496;width:348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hCQ8QA&#10;AADeAAAADwAAAGRycy9kb3ducmV2LnhtbERPS2vCQBC+F/wPywjedFerrU2zEakIniq1D+htyI5J&#10;MDsbsquJ/94tCL3Nx/ecdNXbWlyo9ZVjDdOJAkGcO1NxoeHrcztegvAB2WDtmDRcycMqGzykmBjX&#10;8QddDqEQMYR9ghrKEJpESp+XZNFPXEMcuaNrLYYI20KaFrsYbms5U+pJWqw4NpTY0FtJ+elwthq+&#10;34+/P3O1LzZ20XSuV5Lti9R6NOzXryAC9eFffHfvTJy/WD4/wt878QaZ3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M4QkPEAAAA3gAAAA8AAAAAAAAAAAAAAAAAmAIAAGRycy9k&#10;b3ducmV2LnhtbFBLBQYAAAAABAAEAPUAAACJAwAAAAA=&#10;" filled="f" stroked="f">
                    <v:textbox>
                      <w:txbxContent>
                        <w:p w:rsidR="00B375DC" w:rsidRDefault="00B375DC">
                          <w:pPr>
                            <w:rPr>
                              <w:rFonts w:ascii="Times New Roman" w:hAnsi="Times New Roman" w:cs="Times New Roman"/>
                              <w:sz w:val="32"/>
                              <w:szCs w:val="32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32"/>
                              <w:szCs w:val="32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25" o:spid="_x0000_s1061" type="#_x0000_t202" style="position:absolute;left:10703;top:15148;width:38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HaN8QA&#10;AADeAAAADwAAAGRycy9kb3ducmV2LnhtbERPS2sCMRC+C/6HMEJvmlS02u1GEaXQk8W1LfQ2bGYf&#10;dDNZNqm7/feNIHibj+856XawjbhQ52vHGh5nCgRx7kzNpYaP8+t0DcIHZIONY9LwRx62m/EoxcS4&#10;nk90yUIpYgj7BDVUIbSJlD6vyKKfuZY4coXrLIYIu1KaDvsYbhs5V+pJWqw5NlTY0r6i/Cf7tRo+&#10;j8X310K9lwe7bHs3KMn2WWr9MBl2LyACDeEuvrnfTJy/XK8WcH0n3iA3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zR2jfEAAAA3gAAAA8AAAAAAAAAAAAAAAAAmAIAAGRycy9k&#10;b3ducmV2LnhtbFBLBQYAAAAABAAEAPUAAACJAwAAAAA=&#10;" filled="f" stroked="f">
                    <v:textbox>
                      <w:txbxContent>
                        <w:p w:rsidR="00B375DC" w:rsidRDefault="00B375DC">
                          <w:pPr>
                            <w:rPr>
                              <w:rFonts w:ascii="Times New Roman" w:hAnsi="Times New Roman" w:cs="Times New Roman"/>
                              <w:sz w:val="32"/>
                              <w:szCs w:val="32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32"/>
                              <w:szCs w:val="32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22" o:spid="_x0000_s1062" type="#_x0000_t202" style="position:absolute;left:11815;top:16520;width:405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51/rMMA&#10;AADeAAAADwAAAGRycy9kb3ducmV2LnhtbERPS2vCQBC+F/wPywi96a7FVI2uIpVCTxaf4G3Ijkkw&#10;OxuyW5P++64g9DYf33MWq85W4k6NLx1rGA0VCOLMmZJzDcfD52AKwgdkg5Vj0vBLHlbL3ssCU+Na&#10;3tF9H3IRQ9inqKEIoU6l9FlBFv3Q1cSRu7rGYoiwyaVpsI3htpJvSr1LiyXHhgJr+igou+1/rIbT&#10;9no5j9V3vrFJ3bpOSbYzqfVrv1vPQQTqwr/46f4ycX4ynSTweCfeIJ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51/rMMAAADeAAAADwAAAAAAAAAAAAAAAACYAgAAZHJzL2Rv&#10;d25yZXYueG1sUEsFBgAAAAAEAAQA9QAAAIgDAAAAAA==&#10;" filled="f" stroked="f">
                    <v:textbox>
                      <w:txbxContent>
                        <w:p w:rsidR="00B375DC" w:rsidRDefault="00B375DC">
                          <w:pPr>
                            <w:rPr>
                              <w:rFonts w:ascii="Times New Roman" w:hAnsi="Times New Roman" w:cs="Times New Roman"/>
                              <w:sz w:val="32"/>
                              <w:szCs w:val="32"/>
                              <w:lang w:val="en-US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32"/>
                              <w:szCs w:val="32"/>
                              <w:lang w:val="en-US"/>
                            </w:rPr>
                            <w:t>P</w:t>
                          </w:r>
                        </w:p>
                      </w:txbxContent>
                    </v:textbox>
                  </v:shape>
                  <v:shape id="Text Box 22" o:spid="_x0000_s1063" type="#_x0000_t202" style="position:absolute;left:11849;top:15269;width:452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0/h28MA&#10;AADeAAAADwAAAGRycy9kb3ducmV2LnhtbERPS2vCQBC+F/wPywje6q7iM7qKtBQ8tRgf4G3Ijkkw&#10;OxuyWxP/fbdQ6G0+vuest52txIMaXzrWMBoqEMSZMyXnGk7Hj9cFCB+QDVaOScOTPGw3vZc1Jsa1&#10;fKBHGnIRQ9gnqKEIoU6k9FlBFv3Q1cSRu7nGYoiwyaVpsI3htpJjpWbSYsmxocCa3grK7um31XD+&#10;vF0vE/WVv9tp3bpOSbZLqfWg3+1WIAJ14V/8596bOH+6mM/g9514g9z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0/h28MAAADeAAAADwAAAAAAAAAAAAAAAACYAgAAZHJzL2Rv&#10;d25yZXYueG1sUEsFBgAAAAAEAAQA9QAAAIgDAAAAAA==&#10;" filled="f" stroked="f">
                    <v:textbox>
                      <w:txbxContent>
                        <w:p w:rsidR="00B375DC" w:rsidRDefault="00B375DC">
                          <w:pPr>
                            <w:rPr>
                              <w:rFonts w:ascii="Times New Roman" w:hAnsi="Times New Roman" w:cs="Times New Roman"/>
                              <w:sz w:val="32"/>
                              <w:szCs w:val="32"/>
                              <w:lang w:val="en-US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32"/>
                              <w:szCs w:val="32"/>
                              <w:lang w:val="en-US"/>
                            </w:rPr>
                            <w:t>Q</w:t>
                          </w:r>
                        </w:p>
                      </w:txbxContent>
                    </v:textbox>
                  </v:shape>
                  <v:line id="Line 462" o:spid="_x0000_s1064" style="position:absolute;flip:x;visibility:visible;mso-wrap-style:square" from="11567,15621" to="11937,157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ZnFMUAAADeAAAADwAAAGRycy9kb3ducmV2LnhtbERP22rCQBB9F/yHZYS+FN1UqoboKlZo&#10;sYUiXvB5yI5JTHY2ZFeNf+8WCr7N4VxntmhNJa7UuMKygrdBBII4tbrgTMFh/9mPQTiPrLGyTAru&#10;5GAx73ZmmGh74y1ddz4TIYRdggpy7+tESpfmZNANbE0cuJNtDPoAm0zqBm8h3FRyGEVjabDg0JBj&#10;Tauc0nJ3MQoua/P1HZ8/fn/8+2tZbg5m5OqjUi+9djkF4an1T/G/e63D/FE8mcDfO+EGO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QZnFMUAAADeAAAADwAAAAAAAAAA&#10;AAAAAAChAgAAZHJzL2Rvd25yZXYueG1sUEsFBgAAAAAEAAQA+QAAAJMDAAAAAA==&#10;" strokecolor="blue">
                    <v:stroke endarrow="open"/>
                  </v:line>
                  <v:line id="Line 642" o:spid="_x0000_s1065" style="position:absolute;visibility:visible;mso-wrap-style:square" from="11514,16101" to="11516,164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P7LtsYAAADeAAAADwAAAGRycy9kb3ducmV2LnhtbESPQUvDQBCF7wX/wzKCt3ZjwRpit0WE&#10;ggcRWgP1OGTHJDQ7u8muzfrvnYPgbYb35r1vtvvsBnWlKfaeDdyvClDEjbc9twbqj8OyBBUTssXB&#10;Mxn4oQj73c1ii5X1Mx/pekqtkhCOFRroUgqV1rHpyGFc+UAs2pefHCZZp1bbCWcJd4NeF8VGO+xZ&#10;GjoM9NJRczl9OwNv4b3GcwxzzmN7CSGO5fw5GnN3m5+fQCXK6d/8d/1qBf+hfBReeUdm0L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T+y7bGAAAA3gAAAA8AAAAAAAAA&#10;AAAAAAAAoQIAAGRycy9kb3ducmV2LnhtbFBLBQYAAAAABAAEAPkAAACUAwAAAAA=&#10;" strokeweight="2.25pt">
                    <v:stroke dashstyle="1 1" joinstyle="miter" endcap="round"/>
                  </v:line>
                  <v:line id="Line 466" o:spid="_x0000_s1066" style="position:absolute;visibility:visible;mso-wrap-style:square" from="10306,15616" to="10676,15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wpAsUAAADeAAAADwAAAGRycy9kb3ducmV2LnhtbERP3UrDMBS+F3yHcATvXOo299MtG25M&#10;KAqOdXuAQ3Nsis1JaeIa394Ignfn4/s96220rbhS7xvHCh5HGQjiyumGawWX88vDAoQPyBpbx6Tg&#10;mzxsN7c3a8y1G/hE1zLUIoWwz1GBCaHLpfSVIYt+5DrixH243mJIsK+l7nFI4baV4yybSYsNpwaD&#10;He0NVZ/ll1WAw2QaG1csx7vX4q2cHQ/mPR6Uur+LzysQgWL4F/+5C53mPy3mS/h9J90gN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kwpAsUAAADeAAAADwAAAAAAAAAA&#10;AAAAAAChAgAAZHJzL2Rvd25yZXYueG1sUEsFBgAAAAAEAAQA+QAAAJMDAAAAAA==&#10;" strokecolor="blue">
                    <v:stroke endarrow="open"/>
                  </v:line>
                  <v:line id="Straight Connector 26" o:spid="_x0000_s1067" style="position:absolute;visibility:visible;mso-wrap-style:square" from="11163,16442" to="11533,16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BkrTckAAADeAAAADwAAAGRycy9kb3ducmV2LnhtbESP0WrCQBBF3wv9h2UKfZG6qVgJ0VVK&#10;RRCklcZ+wDQ7JrHZ2ZDdxujXdx6Evs0wd+69Z7EaXKN66kLt2cDzOAFFXHhbc2ng67B5SkGFiGyx&#10;8UwGLhRgtby/W2Bm/Zk/qc9jqcSEQ4YGqhjbTOtQVOQwjH1LLLej7xxGWbtS2w7PYu4aPUmSmXZY&#10;syRU2NJbRcVP/usM5JNrv/s+2lnYfYyaYn3aT98PvTGPD8PrHFSkIf6Lb99bK/Vf0lQABEdm0Ms/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OwZK03JAAAA3gAAAA8AAAAA&#10;AAAAAAAAAAAAoQIAAGRycy9kb3ducmV2LnhtbFBLBQYAAAAABAAEAPkAAACXAwAAAAA=&#10;" strokecolor="blue" strokeweight="1.5pt">
                    <v:stroke dashstyle="1 1" joinstyle="miter" endcap="round"/>
                  </v:line>
                  <v:line id="Line 644" o:spid="_x0000_s1068" style="position:absolute;flip:x y;visibility:visible;mso-wrap-style:square" from="11531,16489" to="11901,165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ybXMUAAADeAAAADwAAAGRycy9kb3ducmV2LnhtbERPTWsCMRC9F/ofwgi9iGYt2C6rUUqh&#10;IL1120N7G5Jxs7qZrEnUbX+9EYTe5vE+Z7keXCdOFGLrWcFsWoAg1t603Cj4+nyblCBiQjbYeSYF&#10;vxRhvbq/W2Jl/Jk/6FSnRuQQjhUqsCn1lZRRW3IYp74nztzWB4cpw9BIE/Ccw10nH4viSTpsOTdY&#10;7OnVkt7XR6fgZ6ffi83Balkfvw/PVI6b8DdW6mE0vCxAJBrSv/jm3pg8f16WM7i+k2+Qqw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hybXMUAAADeAAAADwAAAAAAAAAA&#10;AAAAAAChAgAAZHJzL2Rvd25yZXYueG1sUEsFBgAAAAAEAAQA+QAAAJMDAAAAAA==&#10;" strokecolor="blue">
                    <v:stroke endarrow="open"/>
                  </v:line>
                  <v:line id="Line 650" o:spid="_x0000_s1069" style="position:absolute;flip:y;visibility:visible;mso-wrap-style:square" from="10335,16473" to="10705,165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S0q8UAAADeAAAADwAAAGRycy9kb3ducmV2LnhtbERPTWvCQBC9C/0PyxR6KbpRVEJ0lVpo&#10;sYKIUTwP2TFJk50N2VXjv+8KBW/zeJ8zX3amFldqXWlZwXAQgSDOrC45V3A8fPVjEM4ja6wtk4I7&#10;OVguXnpzTLS98Z6uqc9FCGGXoILC+yaR0mUFGXQD2xAH7mxbgz7ANpe6xVsIN7UcRdFUGiw5NBTY&#10;0GdBWZVejILL2nz/xL+r7caP36tqdzQT15yUenvtPmYgPHX+Kf53r3WYP4njETzeCTfIx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KS0q8UAAADeAAAADwAAAAAAAAAA&#10;AAAAAAChAgAAZHJzL2Rvd25yZXYueG1sUEsFBgAAAAAEAAQA+QAAAJMDAAAAAA==&#10;" strokecolor="blue">
                    <v:stroke endarrow="open"/>
                  </v:line>
                  <v:shape id="Text Box 22" o:spid="_x0000_s1070" type="#_x0000_t202" style="position:absolute;left:9761;top:15307;width:535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0yZMMA&#10;AADeAAAADwAAAGRycy9kb3ducmV2LnhtbERPS2vCQBC+C/6HZQq96W6tSpq6ilgKPSk+obchOyah&#10;2dmQ3Zr4711B8DYf33Nmi85W4kKNLx1reBsqEMSZMyXnGg7770ECwgdkg5Vj0nAlD4t5vzfD1LiW&#10;t3TZhVzEEPYpaihCqFMpfVaQRT90NXHkzq6xGCJscmkabGO4reRIqam0WHJsKLCmVUHZ3+7fajiu&#10;z7+nsdrkX3ZSt65Tku2H1Pr1pVt+ggjUhaf44f4xcf4kSd7h/k68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u0yZMMAAADeAAAADwAAAAAAAAAAAAAAAACYAgAAZHJzL2Rv&#10;d25yZXYueG1sUEsFBgAAAAAEAAQA9QAAAIgDAAAAAA==&#10;" filled="f" stroked="f">
                    <v:textbox>
                      <w:txbxContent>
                        <w:p w:rsidR="00B375DC" w:rsidRDefault="00B375DC">
                          <w:pPr>
                            <w:rPr>
                              <w:rFonts w:ascii="Times New Roman" w:hAnsi="Times New Roman" w:cs="Times New Roman"/>
                              <w:sz w:val="32"/>
                              <w:szCs w:val="32"/>
                              <w:lang w:val="en-US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32"/>
                              <w:szCs w:val="32"/>
                              <w:lang w:val="en-US"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 Box 22" o:spid="_x0000_s1071" type="#_x0000_t202" style="position:absolute;left:9775;top:16487;width:47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SqEMQA&#10;AADeAAAADwAAAGRycy9kb3ducmV2LnhtbERPTWvCQBC9C/6HZYTezG5LlBhdRSyFnlrUVvA2ZMck&#10;NDsbstsk/ffdQsHbPN7nbHajbURPna8da3hMFAjiwpmaSw0f55d5BsIHZIONY9LwQx522+lkg7lx&#10;Ax+pP4VSxBD2OWqoQmhzKX1RkUWfuJY4cjfXWQwRdqU0HQ4x3DbySamltFhzbKiwpUNFxdfp22r4&#10;fLtdL6l6L5/toh3cqCTbldT6YTbu1yACjeEu/ne/mjh/kWUp/L0Tb5Db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kEqhDEAAAA3gAAAA8AAAAAAAAAAAAAAAAAmAIAAGRycy9k&#10;b3ducmV2LnhtbFBLBQYAAAAABAAEAPUAAACJAwAAAAA=&#10;" filled="f" stroked="f">
                    <v:textbox>
                      <w:txbxContent>
                        <w:p w:rsidR="00B375DC" w:rsidRDefault="00B375DC">
                          <w:pPr>
                            <w:rPr>
                              <w:rFonts w:ascii="Times New Roman" w:hAnsi="Times New Roman" w:cs="Times New Roman"/>
                              <w:sz w:val="32"/>
                              <w:szCs w:val="32"/>
                              <w:lang w:val="en-US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32"/>
                              <w:szCs w:val="32"/>
                              <w:lang w:val="en-US"/>
                            </w:rPr>
                            <w:t>N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B375DC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bidi="en-US"/>
        </w:rPr>
        <w:t>Câu 6</w:t>
      </w:r>
      <w:r w:rsidRPr="00B375DC">
        <w:rPr>
          <w:rFonts w:ascii="Times New Roman" w:eastAsia="Times New Roman" w:hAnsi="Times New Roman" w:cs="Times New Roman"/>
          <w:b/>
          <w:bCs/>
          <w:i/>
          <w:sz w:val="24"/>
          <w:szCs w:val="24"/>
          <w:lang w:bidi="en-US"/>
        </w:rPr>
        <w:t>: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 xml:space="preserve"> Tọa độ ( 1; -1) biểu diễn bởi điểm nào trên mặt phẳng</w:t>
      </w:r>
      <w:r w:rsidRPr="00B375DC">
        <w:rPr>
          <w:rFonts w:ascii="Times New Roman" w:eastAsia="Times New Roman" w:hAnsi="Times New Roman" w:cs="Times New Roman"/>
          <w:b/>
          <w:bCs/>
          <w:i/>
          <w:sz w:val="24"/>
          <w:szCs w:val="24"/>
          <w:lang w:bidi="en-US"/>
        </w:rPr>
        <w:t xml:space="preserve"> </w:t>
      </w:r>
    </w:p>
    <w:p w:rsidR="00050D6D" w:rsidRPr="00B375DC" w:rsidRDefault="00B375DC">
      <w:pPr>
        <w:numPr>
          <w:ilvl w:val="0"/>
          <w:numId w:val="2"/>
        </w:numPr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  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>M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</w:p>
    <w:p w:rsidR="00050D6D" w:rsidRPr="00B375DC" w:rsidRDefault="00B375DC">
      <w:pPr>
        <w:numPr>
          <w:ilvl w:val="0"/>
          <w:numId w:val="2"/>
        </w:num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N</w:t>
      </w:r>
    </w:p>
    <w:p w:rsidR="00050D6D" w:rsidRPr="00B375DC" w:rsidRDefault="00B375DC">
      <w:pPr>
        <w:numPr>
          <w:ilvl w:val="0"/>
          <w:numId w:val="2"/>
        </w:num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P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</w:p>
    <w:p w:rsidR="00050D6D" w:rsidRPr="00B375DC" w:rsidRDefault="00B375DC">
      <w:pPr>
        <w:numPr>
          <w:ilvl w:val="0"/>
          <w:numId w:val="2"/>
        </w:num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Q</w:t>
      </w:r>
    </w:p>
    <w:p w:rsidR="00050D6D" w:rsidRPr="00B375DC" w:rsidRDefault="00050D6D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</w:p>
    <w:p w:rsidR="00050D6D" w:rsidRPr="00B375DC" w:rsidRDefault="00050D6D">
      <w:pPr>
        <w:spacing w:after="0" w:line="264" w:lineRule="auto"/>
        <w:jc w:val="both"/>
        <w:rPr>
          <w:rFonts w:ascii="Times New Roman" w:hAnsi="Times New Roman" w:cs="Times New Roman"/>
          <w:bCs/>
          <w:sz w:val="24"/>
          <w:szCs w:val="24"/>
          <w:lang w:val="en-US"/>
        </w:rPr>
      </w:pPr>
    </w:p>
    <w:p w:rsidR="00050D6D" w:rsidRPr="00B375DC" w:rsidRDefault="00B375DC">
      <w:pPr>
        <w:spacing w:after="0" w:line="264" w:lineRule="auto"/>
        <w:jc w:val="both"/>
        <w:rPr>
          <w:rFonts w:ascii="Times New Roman" w:hAnsi="Times New Roman" w:cs="Times New Roman"/>
          <w:bCs/>
          <w:sz w:val="24"/>
          <w:szCs w:val="24"/>
          <w:lang w:val="en-US"/>
        </w:rPr>
      </w:pPr>
      <w:r w:rsidRPr="00B375DC">
        <w:rPr>
          <w:noProof/>
          <w:sz w:val="24"/>
          <w:lang w:val="en-GB" w:eastAsia="en-GB"/>
        </w:rPr>
        <mc:AlternateContent>
          <mc:Choice Requires="wpg">
            <w:drawing>
              <wp:anchor distT="0" distB="0" distL="114300" distR="114300" simplePos="0" relativeHeight="251643392" behindDoc="0" locked="0" layoutInCell="1" allowOverlap="1" wp14:anchorId="612BAE8E" wp14:editId="63D45F71">
                <wp:simplePos x="0" y="0"/>
                <wp:positionH relativeFrom="column">
                  <wp:posOffset>4055745</wp:posOffset>
                </wp:positionH>
                <wp:positionV relativeFrom="paragraph">
                  <wp:posOffset>175895</wp:posOffset>
                </wp:positionV>
                <wp:extent cx="2477770" cy="1899285"/>
                <wp:effectExtent l="19050" t="0" r="0" b="24765"/>
                <wp:wrapNone/>
                <wp:docPr id="15805" name="Group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77770" cy="1899285"/>
                          <a:chOff x="3402" y="16898"/>
                          <a:chExt cx="3902" cy="2991"/>
                        </a:xfrm>
                      </wpg:grpSpPr>
                      <wpg:grpSp>
                        <wpg:cNvPr id="15806" name="Group 3"/>
                        <wpg:cNvGrpSpPr/>
                        <wpg:grpSpPr>
                          <a:xfrm>
                            <a:off x="5118" y="18214"/>
                            <a:ext cx="928" cy="755"/>
                            <a:chOff x="5118" y="18214"/>
                            <a:chExt cx="928" cy="755"/>
                          </a:xfrm>
                        </wpg:grpSpPr>
                        <wps:wsp>
                          <wps:cNvPr id="15807" name="Oval 13"/>
                          <wps:cNvSpPr>
                            <a:spLocks noChangeArrowheads="1"/>
                          </wps:cNvSpPr>
                          <wps:spPr bwMode="auto">
                            <a:xfrm>
                              <a:off x="5196" y="18891"/>
                              <a:ext cx="95" cy="78"/>
                            </a:xfrm>
                            <a:prstGeom prst="ellipse">
                              <a:avLst/>
                            </a:prstGeom>
                            <a:solidFill>
                              <a:srgbClr val="5B9BD5"/>
                            </a:solidFill>
                            <a:ln w="12700">
                              <a:solidFill>
                                <a:srgbClr val="41719C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5808" name="Oval 8"/>
                          <wps:cNvSpPr>
                            <a:spLocks noChangeArrowheads="1"/>
                          </wps:cNvSpPr>
                          <wps:spPr bwMode="auto">
                            <a:xfrm>
                              <a:off x="5952" y="18567"/>
                              <a:ext cx="95" cy="78"/>
                            </a:xfrm>
                            <a:prstGeom prst="ellipse">
                              <a:avLst/>
                            </a:prstGeom>
                            <a:solidFill>
                              <a:srgbClr val="5B9BD5"/>
                            </a:solidFill>
                            <a:ln w="12700">
                              <a:solidFill>
                                <a:srgbClr val="41719C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5809" name="Oval 9"/>
                          <wps:cNvSpPr>
                            <a:spLocks noChangeArrowheads="1"/>
                          </wps:cNvSpPr>
                          <wps:spPr bwMode="auto">
                            <a:xfrm>
                              <a:off x="5208" y="18214"/>
                              <a:ext cx="95" cy="78"/>
                            </a:xfrm>
                            <a:prstGeom prst="ellipse">
                              <a:avLst/>
                            </a:prstGeom>
                            <a:solidFill>
                              <a:srgbClr val="5B9BD5"/>
                            </a:solidFill>
                            <a:ln w="12700">
                              <a:solidFill>
                                <a:srgbClr val="41719C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5810" name="Text Box 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18" y="18393"/>
                              <a:ext cx="440" cy="46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375DC" w:rsidRDefault="00B375DC">
                                <w:pPr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5811" name="Group 8"/>
                        <wpg:cNvGrpSpPr/>
                        <wpg:grpSpPr>
                          <a:xfrm>
                            <a:off x="3402" y="16898"/>
                            <a:ext cx="3902" cy="2991"/>
                            <a:chOff x="3408" y="16922"/>
                            <a:chExt cx="3902" cy="2991"/>
                          </a:xfrm>
                        </wpg:grpSpPr>
                        <wps:wsp>
                          <wps:cNvPr id="15812" name="Straight Connector 2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261" y="17892"/>
                              <a:ext cx="370" cy="3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prstDash val="sysDash"/>
                              <a:miter lim="800000"/>
                            </a:ln>
                          </wps:spPr>
                          <wps:bodyPr/>
                        </wps:wsp>
                        <wpg:grpSp>
                          <wpg:cNvPr id="15813" name="Group 10"/>
                          <wpg:cNvGrpSpPr/>
                          <wpg:grpSpPr>
                            <a:xfrm>
                              <a:off x="3408" y="16922"/>
                              <a:ext cx="3902" cy="2991"/>
                              <a:chOff x="3408" y="16910"/>
                              <a:chExt cx="3902" cy="2991"/>
                            </a:xfrm>
                          </wpg:grpSpPr>
                          <wpg:grpSp>
                            <wpg:cNvPr id="15814" name="Group 32"/>
                            <wpg:cNvGrpSpPr/>
                            <wpg:grpSpPr>
                              <a:xfrm>
                                <a:off x="3408" y="17851"/>
                                <a:ext cx="3612" cy="1480"/>
                                <a:chOff x="8910" y="25197"/>
                                <a:chExt cx="4515" cy="2264"/>
                              </a:xfrm>
                            </wpg:grpSpPr>
                            <wps:wsp>
                              <wps:cNvPr id="15815" name="Oval 1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624" y="25206"/>
                                  <a:ext cx="119" cy="12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12700">
                                  <a:solidFill>
                                    <a:srgbClr val="41719C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15816" name="Straight Arrow Connector 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8910" y="26322"/>
                                  <a:ext cx="4515" cy="2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FF"/>
                                  </a:solidFill>
                                  <a:miter lim="800000"/>
                                  <a:tailEnd type="arrow" w="med" len="med"/>
                                </a:ln>
                              </wps:spPr>
                              <wps:bodyPr/>
                            </wps:wsp>
                            <wps:wsp>
                              <wps:cNvPr id="15817" name="Oval 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160" y="26292"/>
                                  <a:ext cx="119" cy="11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5B9BD5"/>
                                </a:solidFill>
                                <a:ln w="12700">
                                  <a:solidFill>
                                    <a:srgbClr val="41719C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15818" name="Oval 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625" y="26292"/>
                                  <a:ext cx="119" cy="11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5B9BD5"/>
                                </a:solidFill>
                                <a:ln w="12700">
                                  <a:solidFill>
                                    <a:srgbClr val="41719C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15819" name="Oval 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175" y="25197"/>
                                  <a:ext cx="119" cy="11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5B9BD5"/>
                                </a:solidFill>
                                <a:ln w="12700">
                                  <a:solidFill>
                                    <a:srgbClr val="41719C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15820" name="Oval 1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665" y="26277"/>
                                  <a:ext cx="119" cy="11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5B9BD5"/>
                                </a:solidFill>
                                <a:ln w="12700">
                                  <a:solidFill>
                                    <a:srgbClr val="41719C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15821" name="Oval 1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170" y="26284"/>
                                  <a:ext cx="120" cy="11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5B9BD5"/>
                                </a:solidFill>
                                <a:ln w="12700">
                                  <a:solidFill>
                                    <a:srgbClr val="41719C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15822" name="Oval 1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160" y="27343"/>
                                  <a:ext cx="120" cy="11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12700">
                                  <a:solidFill>
                                    <a:srgbClr val="41719C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15823" name="Text Box 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593" y="26486"/>
                                  <a:ext cx="1010" cy="76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B375DC" w:rsidRDefault="00B375DC">
                                    <w:pP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  <w:t>-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824" name="Line 2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689" y="25274"/>
                                  <a:ext cx="2" cy="10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prstDash val="sysDash"/>
                                  <a:miter lim="800000"/>
                                </a:ln>
                              </wps:spPr>
                              <wps:bodyPr/>
                            </wps:wsp>
                          </wpg:grpSp>
                          <wps:wsp>
                            <wps:cNvPr id="15825" name="Straight Arrow Connector 4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5250" y="16988"/>
                                <a:ext cx="12" cy="291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00FF"/>
                                </a:solidFill>
                                <a:miter lim="800000"/>
                                <a:tailEnd type="arrow" w="med" len="med"/>
                              </a:ln>
                            </wps:spPr>
                            <wps:bodyPr/>
                          </wps:wsp>
                          <wps:wsp>
                            <wps:cNvPr id="15826" name="Text Box 1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88" y="16910"/>
                                <a:ext cx="419" cy="50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B375DC" w:rsidRDefault="00B375DC">
                                  <w:pP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827" name="Text Box 1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706" y="18469"/>
                                <a:ext cx="454" cy="43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B375DC" w:rsidRDefault="00B375DC">
                                  <w:pP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828" name="Text Box 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484" y="18539"/>
                                <a:ext cx="411" cy="43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B375DC" w:rsidRDefault="00B375DC">
                                  <w:pP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829" name="Text Box 1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73" y="18533"/>
                                <a:ext cx="399" cy="44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B375DC" w:rsidRDefault="00B375DC">
                                  <w:pP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830" name="Text Box 2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518" y="18527"/>
                                <a:ext cx="694" cy="45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B375DC" w:rsidRDefault="00B375DC">
                                  <w:pP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  <w:t>-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831" name="Text Box 2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45" y="19044"/>
                                <a:ext cx="756" cy="43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B375DC" w:rsidRDefault="00B375DC">
                                  <w:pP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  <w:t>-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832" name="Text Box 2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133" y="18532"/>
                                <a:ext cx="689" cy="49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B375DC" w:rsidRDefault="00B375DC">
                                  <w:pP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  <w:t>-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833" name="Text Box 2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812" y="18006"/>
                                <a:ext cx="348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B375DC" w:rsidRDefault="00B375DC">
                                  <w:pP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834" name="Text Box 2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811" y="17658"/>
                                <a:ext cx="380" cy="4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B375DC" w:rsidRDefault="00B375DC">
                                  <w:pP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835" name="Text Box 2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653" y="18994"/>
                                <a:ext cx="1399" cy="52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B375DC" w:rsidRDefault="00B375DC">
                                  <w:pP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  <w:lang w:val="en-US"/>
                                    </w:rPr>
                                    <w:t>B(x;y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836" name="Text Box 2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911" y="17476"/>
                                <a:ext cx="1399" cy="52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B375DC" w:rsidRDefault="00B375DC">
                                  <w:pP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  <w:lang w:val="en-US"/>
                                    </w:rPr>
                                    <w:t>A(x;y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837" name="Line 3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684" y="17744"/>
                                <a:ext cx="370" cy="10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FF"/>
                                </a:solidFill>
                                <a:round/>
                                <a:tailEnd type="arrow" w="med" len="med"/>
                              </a:ln>
                            </wps:spPr>
                            <wps:bodyPr/>
                          </wps:wsp>
                        </wpg:grpSp>
                        <wps:wsp>
                          <wps:cNvPr id="15838" name="Line 3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367" y="19280"/>
                              <a:ext cx="325" cy="1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FF"/>
                              </a:solidFill>
                              <a:round/>
                              <a:tailEnd type="arrow" w="med" len="med"/>
                            </a:ln>
                          </wps:spPr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612BAE8E" id="Group 2" o:spid="_x0000_s1072" style="position:absolute;left:0;text-align:left;margin-left:319.35pt;margin-top:13.85pt;width:195.1pt;height:149.55pt;z-index:251643392" coordorigin="3402,16898" coordsize="3902,29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">
                <v:group id="Group 3" o:spid="_x0000_s1073" style="position:absolute;left:5118;top:18214;width:928;height:755" coordorigin="5118,18214" coordsize="928,7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2ItrDFAAAA3gAA&#10;AA8AAAAAAAAAAAAAAAAAqgIAAGRycy9kb3ducmV2LnhtbFBLBQYAAAAABAAEAPoAAACcAwAAAAA=&#10;">
                  <v:oval id="Oval 13" o:spid="_x0000_s1074" style="position:absolute;left:5196;top:18891;width:95;height: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AIxcEA&#10;AADeAAAADwAAAGRycy9kb3ducmV2LnhtbERPS4vCMBC+L/gfwgje1tQFXalGERdR9uQLz2MztsVm&#10;EprY1n+/EYS9zcf3nPmyM5VoqPalZQWjYQKCOLO65FzB+bT5nILwAVljZZkUPMnDctH7mGOqbcsH&#10;ao4hFzGEfYoKihBcKqXPCjLoh9YRR+5ma4MhwjqXusY2hptKfiXJRBosOTYU6GhdUHY/PowCqZvb&#10;5srOnajaHujn0v4+xnulBv1uNQMRqAv/4rd7p+P88TT5htc78Qa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tACMXBAAAA3gAAAA8AAAAAAAAAAAAAAAAAmAIAAGRycy9kb3du&#10;cmV2LnhtbFBLBQYAAAAABAAEAPUAAACGAwAAAAA=&#10;" fillcolor="#5b9bd5" strokecolor="#41719c" strokeweight="1pt">
                    <v:stroke joinstyle="miter"/>
                  </v:oval>
                  <v:oval id="Oval 8" o:spid="_x0000_s1075" style="position:absolute;left:5952;top:18567;width:95;height: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+ct8UA&#10;AADeAAAADwAAAGRycy9kb3ducmV2LnhtbESPT2vCQBDF7wW/wzJCb3VjQZHoKmKRlp78U3oes2MS&#10;zM4u2TVJv33nIHib4b157zerzeAa1VEba88GppMMFHHhbc2lgZ/z/m0BKiZki41nMvBHETbr0csK&#10;c+t7PlJ3SqWSEI45GqhSCrnWsajIYZz4QCza1bcOk6xtqW2LvYS7Rr9n2Vw7rFkaKgy0q6i4ne7O&#10;gLbddX/hEM7UfB7p47f/vs8OxryOh+0SVKIhPc2P6y8r+LNFJrzyjsyg1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635y3xQAAAN4AAAAPAAAAAAAAAAAAAAAAAJgCAABkcnMv&#10;ZG93bnJldi54bWxQSwUGAAAAAAQABAD1AAAAigMAAAAA&#10;" fillcolor="#5b9bd5" strokecolor="#41719c" strokeweight="1pt">
                    <v:stroke joinstyle="miter"/>
                  </v:oval>
                  <v:oval id="Oval 9" o:spid="_x0000_s1076" style="position:absolute;left:5208;top:18214;width:95;height: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M5LMMA&#10;AADeAAAADwAAAGRycy9kb3ducmV2LnhtbERPTWvCQBC9F/wPywi9NRsLljRmFVGkpadGi+cxOybB&#10;7OySXZP033cLhd7m8T6n2EymEwP1vrWsYJGkIIgrq1uuFXydDk8ZCB+QNXaWScE3edisZw8F5tqO&#10;XNJwDLWIIexzVNCE4HIpfdWQQZ9YRxy5q+0Nhgj7WuoexxhuOvmcpi/SYMuxoUFHu4aq2/FuFEg9&#10;XA8Xdu5E3VtJ+/P4cV9+KvU4n7YrEIGm8C/+c7/rOH+Zpa/w+068Qa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ZM5LMMAAADeAAAADwAAAAAAAAAAAAAAAACYAgAAZHJzL2Rv&#10;d25yZXYueG1sUEsFBgAAAAAEAAQA9QAAAIgDAAAAAA==&#10;" fillcolor="#5b9bd5" strokecolor="#41719c" strokeweight="1pt">
                    <v:stroke joinstyle="miter"/>
                  </v:oval>
                  <v:shape id="Text Box 19" o:spid="_x0000_s1077" type="#_x0000_t202" style="position:absolute;left:5118;top:18393;width:440;height: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U5lMYA&#10;AADeAAAADwAAAGRycy9kb3ducmV2LnhtbESPT2vCQBDF7wW/wzJCb3XXokWjq0hF6Kml/gNvQ3ZM&#10;gtnZkF1N+u07h0JvM8yb995vue59rR7UxiqwhfHIgCLOg6u4sHA87F5moGJCdlgHJgs/FGG9Gjwt&#10;MXOh42967FOhxIRjhhbKlJpM65iX5DGOQkMst2toPSZZ20K7Fjsx97V+NeZNe6xYEkps6L2k/La/&#10;ewunz+vlPDFfxdZPmy70RrOfa2ufh/1mASpRn/7Ff98fTupPZ2MBEByZQa9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jU5lMYAAADeAAAADwAAAAAAAAAAAAAAAACYAgAAZHJz&#10;L2Rvd25yZXYueG1sUEsFBgAAAAAEAAQA9QAAAIsDAAAAAA==&#10;" filled="f" stroked="f">
                    <v:textbox>
                      <w:txbxContent>
                        <w:p w:rsidR="00B375DC" w:rsidRDefault="00B375DC">
                          <w:pPr>
                            <w:rPr>
                              <w:rFonts w:ascii="Times New Roman" w:hAnsi="Times New Roman" w:cs="Times New Roman"/>
                              <w:sz w:val="32"/>
                              <w:szCs w:val="32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32"/>
                              <w:szCs w:val="32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  <v:group id="Group 8" o:spid="_x0000_s1078" style="position:absolute;left:3402;top:16898;width:3902;height:2991" coordorigin="3408,16922" coordsize="3902,29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7i4GcQAAADeAAAA&#10;DwAAAAAAAAAAAAAAAACqAgAAZHJzL2Rvd25yZXYueG1sUEsFBgAAAAAEAAQA+gAAAJsDAAAAAA==&#10;">
                  <v:line id="Straight Connector 26" o:spid="_x0000_s1079" style="position:absolute;flip:y;visibility:visible;mso-wrap-style:square" from="5261,17892" to="5631,178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j5AMQAAADeAAAADwAAAGRycy9kb3ducmV2LnhtbERPTWvCQBC9F/oflhG8SN2otMQ0GxGx&#10;IL1Ve7C3MTtNgtnZdHdr4r93CwVv83ifk68G04oLOd9YVjCbJiCIS6sbrhR8Ht6eUhA+IGtsLZOC&#10;K3lYFY8POWba9vxBl32oRAxhn6GCOoQuk9KXNRn0U9sRR+7bOoMhQldJ7bCP4aaV8yR5kQYbjg01&#10;drSpqTzvf42CxWTt8bg5Tk5f75Xjrf9Z9hqVGo+G9SuIQEO4i//dOx3nP6ezOfy9E2+Qx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yPkAxAAAAN4AAAAPAAAAAAAAAAAA&#10;AAAAAKECAABkcnMvZG93bnJldi54bWxQSwUGAAAAAAQABAD5AAAAkgMAAAAA&#10;" strokeweight="1.5pt">
                    <v:stroke dashstyle="3 1" joinstyle="miter"/>
                  </v:line>
                  <v:group id="Group 10" o:spid="_x0000_s1080" style="position:absolute;left:3408;top:16922;width:3902;height:2991" coordorigin="3408,16910" coordsize="3902,29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CaD9cQAAADeAAAA&#10;DwAAAAAAAAAAAAAAAACqAgAAZHJzL2Rvd25yZXYueG1sUEsFBgAAAAAEAAQA+gAAAJsDAAAAAA==&#10;">
                    <v:group id="Group 32" o:spid="_x0000_s1081" style="position:absolute;left:3408;top:17851;width:3612;height:1480" coordorigin="8910,25197" coordsize="4515,22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fPG4HFAAAA3gAA&#10;AA8AAAAAAAAAAAAAAAAAqgIAAGRycy9kb3ducmV2LnhtbFBLBQYAAAAABAAEAPoAAACcAwAAAAA=&#10;">
                      <v:oval id="Oval 12" o:spid="_x0000_s1082" style="position:absolute;left:11624;top:25206;width:119;height:12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5w3sUA&#10;AADeAAAADwAAAGRycy9kb3ducmV2LnhtbERP22rCQBB9F/yHZQTfdGMlIqmrSKziQyn18gFDdpqk&#10;zc6G3dXEv3cLhb7N4VxntelNI+7kfG1ZwWyagCAurK65VHC97CdLED4ga2wsk4IHedish4MVZtp2&#10;fKL7OZQihrDPUEEVQptJ6YuKDPqpbYkj92WdwRChK6V22MVw08iXJFlIgzXHhgpbyisqfs43o+D4&#10;fbjmi/L0mPfevefp5+7to7soNR7121cQgfrwL/5zH3Wcny5nKfy+E2+Q6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HnDexQAAAN4AAAAPAAAAAAAAAAAAAAAAAJgCAABkcnMv&#10;ZG93bnJldi54bWxQSwUGAAAAAAQABAD1AAAAigMAAAAA&#10;" fillcolor="red" strokecolor="#41719c" strokeweight="1pt">
                        <v:stroke joinstyle="miter"/>
                      </v:oval>
                      <v:shape id="Straight Arrow Connector 5" o:spid="_x0000_s1083" type="#_x0000_t32" style="position:absolute;left:8910;top:26322;width:4515;height:2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0mYaMMAAADeAAAADwAAAGRycy9kb3ducmV2LnhtbERPS2sCMRC+F/ofwhR6KZpVcNmuRim1&#10;Ba/1Qa/DZkwWN5Mlie7675tCobf5+J6z2oyuEzcKsfWsYDYtQBA3XrdsFBwPn5MKREzIGjvPpOBO&#10;ETbrx4cV1toP/EW3fTIih3CsUYFNqa+ljI0lh3Hqe+LMnX1wmDIMRuqAQw53nZwXRSkdtpwbLPb0&#10;bqm57K9OQTUvt4bLj4U9hfvu++XVEJ0GpZ6fxrcliERj+hf/uXc6z19UsxJ+38k3yP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NJmGjDAAAA3gAAAA8AAAAAAAAAAAAA&#10;AAAAoQIAAGRycy9kb3ducmV2LnhtbFBLBQYAAAAABAAEAPkAAACRAwAAAAA=&#10;" strokecolor="blue" strokeweight="3pt">
                        <v:stroke endarrow="open" joinstyle="miter"/>
                      </v:shape>
                      <v:oval id="Oval 6" o:spid="_x0000_s1084" style="position:absolute;left:11160;top:26292;width:119;height:1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meGMMA&#10;AADeAAAADwAAAGRycy9kb3ducmV2LnhtbERPyWrDMBC9F/IPYgq51bILaY0bJZQUk9BTs5DzxJrY&#10;ptZIWIrt/H1VKPQ2j7fOcj2ZTgzU+9aygixJQRBXVrdcKzgdy6cchA/IGjvLpOBOHtar2cMSC21H&#10;3tNwCLWIIewLVNCE4AopfdWQQZ9YRxy5q+0Nhgj7WuoexxhuOvmcpi/SYMuxoUFHm4aq78PNKJB6&#10;uJYXdu5I3XZPH+fx87b4Umr+OL2/gQg0hX/xn3un4/xFnr3C7zvxBrn6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pmeGMMAAADeAAAADwAAAAAAAAAAAAAAAACYAgAAZHJzL2Rv&#10;d25yZXYueG1sUEsFBgAAAAAEAAQA9QAAAIgDAAAAAA==&#10;" fillcolor="#5b9bd5" strokecolor="#41719c" strokeweight="1pt">
                        <v:stroke joinstyle="miter"/>
                      </v:oval>
                      <v:oval id="Oval 7" o:spid="_x0000_s1085" style="position:absolute;left:11625;top:26292;width:119;height:1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YKasUA&#10;AADeAAAADwAAAGRycy9kb3ducmV2LnhtbESPT2vCQBDF70K/wzIFb7qxoEjqKmKRFk/+o+dpdkxC&#10;s7NLdk3it3cOhd5meG/e+81qM7hGddTG2rOB2TQDRVx4W3Np4HrZT5agYkK22HgmAw+KsFm/jFaY&#10;W9/zibpzKpWEcMzRQJVSyLWORUUO49QHYtFuvnWYZG1LbVvsJdw1+i3LFtphzdJQYaBdRcXv+e4M&#10;aNvd9j8cwoWazxN9fPeH+/xozPh12L6DSjSkf/Pf9ZcV/PlyJrzyjsyg1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/BgpqxQAAAN4AAAAPAAAAAAAAAAAAAAAAAJgCAABkcnMv&#10;ZG93bnJldi54bWxQSwUGAAAAAAQABAD1AAAAigMAAAAA&#10;" fillcolor="#5b9bd5" strokecolor="#41719c" strokeweight="1pt">
                        <v:stroke joinstyle="miter"/>
                      </v:oval>
                      <v:oval id="Oval 10" o:spid="_x0000_s1086" style="position:absolute;left:11175;top:25197;width:119;height:1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qv8cMA&#10;AADeAAAADwAAAGRycy9kb3ducmV2LnhtbERPS2vCQBC+F/wPywi91Y2FFE1dpSihpadGxfM0Oyah&#10;2dklu3n4791Cobf5+J6z2U2mFQN1vrGsYLlIQBCXVjdcKTif8qcVCB+QNbaWScGNPOy2s4cNZtqO&#10;XNBwDJWIIewzVFCH4DIpfVmTQb+wjjhyV9sZDBF2ldQdjjHctPI5SV6kwYZjQ42O9jWVP8feKJB6&#10;uObf7NyJ2veCDpfxs0+/lHqcT2+vIAJN4V/85/7QcX66Wq7h9514g9ze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Eqv8cMAAADeAAAADwAAAAAAAAAAAAAAAACYAgAAZHJzL2Rv&#10;d25yZXYueG1sUEsFBgAAAAAEAAQA9QAAAIgDAAAAAA==&#10;" fillcolor="#5b9bd5" strokecolor="#41719c" strokeweight="1pt">
                        <v:stroke joinstyle="miter"/>
                      </v:oval>
                      <v:oval id="Oval 11" o:spid="_x0000_s1087" style="position:absolute;left:10665;top:26277;width:119;height:1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zM0cUA&#10;AADeAAAADwAAAGRycy9kb3ducmV2LnhtbESPT2vCQBDF74V+h2UKvdVNBUWiq4hFWnryH57H7JgE&#10;s7NLdk3Sb985CN5mmDfvvd9iNbhGddTG2rOBz1EGirjwtubSwOm4/ZiBignZYuOZDPxRhNXy9WWB&#10;ufU976k7pFKJCcccDVQphVzrWFTkMI58IJbb1bcOk6xtqW2LvZi7Ro+zbKod1iwJFQbaVFTcDndn&#10;QNvuur1wCEdqvvf0de5/75OdMe9vw3oOKtGQnuLH94+V+pPZWAAER2bQy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HMzRxQAAAN4AAAAPAAAAAAAAAAAAAAAAAJgCAABkcnMv&#10;ZG93bnJldi54bWxQSwUGAAAAAAQABAD1AAAAigMAAAAA&#10;" fillcolor="#5b9bd5" strokecolor="#41719c" strokeweight="1pt">
                        <v:stroke joinstyle="miter"/>
                      </v:oval>
                      <v:oval id="Oval 12" o:spid="_x0000_s1088" style="position:absolute;left:10170;top:26284;width:120;height:1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BpSsIA&#10;AADeAAAADwAAAGRycy9kb3ducmV2LnhtbERPyWrDMBC9F/IPYgK5NbIDLsGJYkpDSOipWch5ak1s&#10;U2skLHnp31eFQm/zeOtsi8m0YqDON5YVpMsEBHFpdcOVgtv18LwG4QOyxtYyKfgmD8Vu9rTFXNuR&#10;zzRcQiViCPscFdQhuFxKX9Zk0C+tI47cw3YGQ4RdJXWHYww3rVwlyYs02HBsqNHRW03l16U3CqQe&#10;HodPdu5K7fFM+/v43mcfSi3m0+sGRKAp/Iv/3Ccd52frVQq/78Qb5O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UGlKwgAAAN4AAAAPAAAAAAAAAAAAAAAAAJgCAABkcnMvZG93&#10;bnJldi54bWxQSwUGAAAAAAQABAD1AAAAhwMAAAAA&#10;" fillcolor="#5b9bd5" strokecolor="#41719c" strokeweight="1pt">
                        <v:stroke joinstyle="miter"/>
                      </v:oval>
                      <v:oval id="Oval 14" o:spid="_x0000_s1089" style="position:absolute;left:11160;top:27343;width:120;height:1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siF8UA&#10;AADeAAAADwAAAGRycy9kb3ducmV2LnhtbERP22rCQBB9L/gPywh9qxtTFEmziqQXfBCpmg8YstMk&#10;bXY27G5N/PuuIPRtDuc6+WY0nbiQ861lBfNZAoK4srrlWkF5fn9agfABWWNnmRRcycNmPXnIMdN2&#10;4CNdTqEWMYR9hgqaEPpMSl81ZNDPbE8cuS/rDIYIXS21wyGGm06mSbKUBluODQ32VDRU/Zx+jYLd&#10;90dZLOvj9Xn0bl8sPl/fDsNZqcfpuH0BEWgM/+K7e6fj/MUqTeH2TrxBr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myIXxQAAAN4AAAAPAAAAAAAAAAAAAAAAAJgCAABkcnMv&#10;ZG93bnJldi54bWxQSwUGAAAAAAQABAD1AAAAigMAAAAA&#10;" fillcolor="red" strokecolor="#41719c" strokeweight="1pt">
                        <v:stroke joinstyle="miter"/>
                      </v:oval>
                      <v:shape id="Text Box 21" o:spid="_x0000_s1090" type="#_x0000_t202" style="position:absolute;left:10593;top:26486;width:1010;height:7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ttXsMA&#10;AADeAAAADwAAAGRycy9kb3ducmV2LnhtbERPS2sCMRC+F/wPYQRvNVGr2HWjiCJ4alHbgrdhM/vA&#10;zWTZRHf775tCobf5+J6Tbnpbiwe1vnKsYTJWIIgzZyouNHxcDs9LED4gG6wdk4Zv8rBZD55STIzr&#10;+ESPcyhEDGGfoIYyhCaR0mclWfRj1xBHLnetxRBhW0jTYhfDbS2nSi2kxYpjQ4kN7UrKbue71fD5&#10;ll+/XtR7sbfzpnO9kmxfpdajYb9dgQjUh3/xn/to4vz5cjqD33fiDXL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IttXsMAAADeAAAADwAAAAAAAAAAAAAAAACYAgAAZHJzL2Rv&#10;d25yZXYueG1sUEsFBgAAAAAEAAQA9QAAAIgDAAAAAA==&#10;" filled="f" stroked="f">
                        <v:textbox>
                          <w:txbxContent>
                            <w:p w:rsidR="00B375DC" w:rsidRDefault="00B375DC">
                              <w:pP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  <w:t>-1</w:t>
                              </w:r>
                            </w:p>
                          </w:txbxContent>
                        </v:textbox>
                      </v:shape>
                      <v:line id="Line 21" o:spid="_x0000_s1091" style="position:absolute;visibility:visible;mso-wrap-style:square" from="11689,25274" to="11691,26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9i+MUAAADeAAAADwAAAGRycy9kb3ducmV2LnhtbERPS2vCQBC+F/oflin0VjcNtYToKlJQ&#10;bMGCj4PehuyYLGZnQ3Y18d+7guBtPr7njKe9rcWFWm8cK/gcJCCIC6cNlwp22/lHBsIHZI21Y1Jw&#10;JQ/TyevLGHPtOl7TZRNKEUPY56igCqHJpfRFRRb9wDXEkTu61mKIsC2lbrGL4baWaZJ8S4uGY0OF&#10;Df1UVJw2Z6vgb3FNze/yMEyKdGWOnc3m/3uv1PtbPxuBCNSHp/jhXuo4f5ilX3B/J94gJ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9i+MUAAADeAAAADwAAAAAAAAAA&#10;AAAAAAChAgAAZHJzL2Rvd25yZXYueG1sUEsFBgAAAAAEAAQA+QAAAJMDAAAAAA==&#10;" strokeweight="2.25pt">
                        <v:stroke dashstyle="3 1" joinstyle="miter"/>
                      </v:line>
                    </v:group>
                    <v:shape id="Straight Arrow Connector 4" o:spid="_x0000_s1092" type="#_x0000_t32" style="position:absolute;left:5250;top:16988;width:12;height:2913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8Y0cQAAADeAAAADwAAAGRycy9kb3ducmV2LnhtbERPS2sCMRC+C/0PYQq9aVarsmyNIkKh&#10;l1of7X3YTDfbJpPtJqvrvzcFwdt8fM9ZrHpnxYnaUHtWMB5lIIhLr2uuFHweX4c5iBCRNVrPpOBC&#10;AVbLh8ECC+3PvKfTIVYihXAoUIGJsSmkDKUhh2HkG+LEffvWYUywraRu8ZzCnZWTLJtLhzWnBoMN&#10;bQyVv4fOKejsuDJ/Hz+u659t/r7f+q/jbqrU02O/fgERqY938c39ptP8WT6Zwf876Qa5v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6bxjRxAAAAN4AAAAPAAAAAAAAAAAA&#10;AAAAAKECAABkcnMvZG93bnJldi54bWxQSwUGAAAAAAQABAD5AAAAkgMAAAAA&#10;" strokecolor="blue" strokeweight="3pt">
                      <v:stroke endarrow="open" joinstyle="miter"/>
                    </v:shape>
                    <v:shape id="Text Box 15" o:spid="_x0000_s1093" type="#_x0000_t202" style="position:absolute;left:4788;top:16910;width:419;height:5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zOxsIA&#10;AADeAAAADwAAAGRycy9kb3ducmV2LnhtbERPS4vCMBC+C/6HMII3TRQV7RpFdhE8KetjYW9DM7Zl&#10;m0lpoq3/3ggL3ubje85y3dpS3Kn2hWMNo6ECQZw6U3Cm4XzaDuYgfEA2WDomDQ/ysF51O0tMjGv4&#10;m+7HkIkYwj5BDXkIVSKlT3Oy6IeuIo7c1dUWQ4R1Jk2NTQy3pRwrNZMWC44NOVb0mVP6d7xZDZf9&#10;9fdnog7Zl51WjWuVZLuQWvd77eYDRKA2vMX/7p2J86fz8Qxe78Qb5Oo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/M7GwgAAAN4AAAAPAAAAAAAAAAAAAAAAAJgCAABkcnMvZG93&#10;bnJldi54bWxQSwUGAAAAAAQABAD1AAAAhwMAAAAA&#10;" filled="f" stroked="f">
                      <v:textbox>
                        <w:txbxContent>
                          <w:p w:rsidR="00B375DC" w:rsidRDefault="00B375DC">
                            <w:pP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  <w:t>y</w:t>
                            </w:r>
                          </w:p>
                        </w:txbxContent>
                      </v:textbox>
                    </v:shape>
                    <v:shape id="Text Box 16" o:spid="_x0000_s1094" type="#_x0000_t202" style="position:absolute;left:6706;top:18469;width:454;height:4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7BrXcQA&#10;AADeAAAADwAAAGRycy9kb3ducmV2LnhtbERPS2sCMRC+C/6HMII3TSq12u1GEUuhJ4trW+ht2Mw+&#10;6GaybKK7/feNIHibj+856XawjbhQ52vHGh7mCgRx7kzNpYbP09tsDcIHZIONY9LwRx62m/EoxcS4&#10;no90yUIpYgj7BDVUIbSJlD6vyKKfu5Y4coXrLIYIu1KaDvsYbhu5UOpJWqw5NlTY0r6i/Dc7Ww1f&#10;h+Ln+1F9lK922fZuUJLts9R6Ohl2LyACDeEuvrnfTZy/XC9WcH0n3iA3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+wa13EAAAA3gAAAA8AAAAAAAAAAAAAAAAAmAIAAGRycy9k&#10;b3ducmV2LnhtbFBLBQYAAAAABAAEAPUAAACJAwAAAAA=&#10;" filled="f" stroked="f">
                      <v:textbox>
                        <w:txbxContent>
                          <w:p w:rsidR="00B375DC" w:rsidRDefault="00B375DC">
                            <w:pP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 Box 17" o:spid="_x0000_s1095" type="#_x0000_t202" style="position:absolute;left:5484;top:18539;width:411;height:4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//L8YA&#10;AADeAAAADwAAAGRycy9kb3ducmV2LnhtbESPT2vCQBDF7wW/wzJCb3VX0aLRVcQi9NRS/4G3ITsm&#10;wexsyG5N+u07h0JvM7w37/1mtel9rR7UxiqwhfHIgCLOg6u4sHA67l/moGJCdlgHJgs/FGGzHjyt&#10;MHOh4y96HFKhJIRjhhbKlJpM65iX5DGOQkMs2i20HpOsbaFdi52E+1pPjHnVHiuWhhIb2pWU3w/f&#10;3sL543a9TM1n8eZnTRd6o9kvtLXPw367BJWoT//mv+t3J/iz+UR45R2ZQa9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i//L8YAAADeAAAADwAAAAAAAAAAAAAAAACYAgAAZHJz&#10;L2Rvd25yZXYueG1sUEsFBgAAAAAEAAQA9QAAAIsDAAAAAA==&#10;" filled="f" stroked="f">
                      <v:textbox>
                        <w:txbxContent>
                          <w:p w:rsidR="00B375DC" w:rsidRDefault="00B375DC">
                            <w:pP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18" o:spid="_x0000_s1096" type="#_x0000_t202" style="position:absolute;left:5773;top:18533;width:399;height:4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NatMMA&#10;AADeAAAADwAAAGRycy9kb3ducmV2LnhtbERPyWrDMBC9B/oPYgq9JVJDHRInSggphZ5askJugzWx&#10;Ta2RkVTb/fuqUMhtHm+d1WawjejIh9qxhueJAkFcOFNzqeF0fBvPQYSIbLBxTBp+KMBm/TBaYW5c&#10;z3vqDrEUKYRDjhqqGNtcylBUZDFMXEucuJvzFmOCvpTGY5/CbSOnSs2kxZpTQ4Ut7Soqvg7fVsP5&#10;43a9vKjP8tVmbe8GJdkupNZPj8N2CSLSEO/if/e7SfOz+XQBf++kG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WNatMMAAADeAAAADwAAAAAAAAAAAAAAAACYAgAAZHJzL2Rv&#10;d25yZXYueG1sUEsFBgAAAAAEAAQA9QAAAIgDAAAAAA==&#10;" filled="f" stroked="f">
                      <v:textbox>
                        <w:txbxContent>
                          <w:p w:rsidR="00B375DC" w:rsidRDefault="00B375DC">
                            <w:pP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20" o:spid="_x0000_s1097" type="#_x0000_t202" style="position:absolute;left:4518;top:18527;width:69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Bl9MYA&#10;AADeAAAADwAAAGRycy9kb3ducmV2LnhtbESPQWvCQBCF74L/YRmht7prW4tGVykthZ4sWhW8Ddkx&#10;CWZnQ3Zr0n/fOQjeZpg3771vue59ra7UxiqwhcnYgCLOg6u4sLD/+XycgYoJ2WEdmCz8UYT1ajhY&#10;YuZCx1u67lKhxIRjhhbKlJpM65iX5DGOQ0Mst3NoPSZZ20K7Fjsx97V+MuZVe6xYEkps6L2k/LL7&#10;9RYOm/Pp+GK+iw8/bbrQG81+rq19GPVvC1CJ+nQX376/nNSfzp4FQHBkBr36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YBl9MYAAADeAAAADwAAAAAAAAAAAAAAAACYAgAAZHJz&#10;L2Rvd25yZXYueG1sUEsFBgAAAAAEAAQA9QAAAIsDAAAAAA==&#10;" filled="f" stroked="f">
                      <v:textbox>
                        <w:txbxContent>
                          <w:p w:rsidR="00B375DC" w:rsidRDefault="00B375DC">
                            <w:pP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  <w:t>-1</w:t>
                            </w:r>
                          </w:p>
                        </w:txbxContent>
                      </v:textbox>
                    </v:shape>
                    <v:shape id="Text Box 22" o:spid="_x0000_s1098" type="#_x0000_t202" style="position:absolute;left:4745;top:19044;width:756;height:4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szAb8MA&#10;AADeAAAADwAAAGRycy9kb3ducmV2LnhtbERPS2sCMRC+F/wPYQRvNbFWsetGkYrgyaK2BW/DZvaB&#10;m8myie7235tCobf5+J6Trntbizu1vnKsYTJWIIgzZyouNHyed88LED4gG6wdk4Yf8rBeDZ5STIzr&#10;+Ej3UyhEDGGfoIYyhCaR0mclWfRj1xBHLnetxRBhW0jTYhfDbS1flJpLixXHhhIbei8pu55uVsPX&#10;Ib98v6qPYmtnTed6Jdm+Sa1Hw36zBBGoD//iP/fexPmzxXQCv+/EG+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szAb8MAAADeAAAADwAAAAAAAAAAAAAAAACYAgAAZHJzL2Rv&#10;d25yZXYueG1sUEsFBgAAAAAEAAQA9QAAAIgDAAAAAA==&#10;" filled="f" stroked="f">
                      <v:textbox>
                        <w:txbxContent>
                          <w:p w:rsidR="00B375DC" w:rsidRDefault="00B375DC">
                            <w:pP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  <w:t>-2</w:t>
                            </w:r>
                          </w:p>
                        </w:txbxContent>
                      </v:textbox>
                    </v:shape>
                    <v:shape id="Text Box 23" o:spid="_x0000_s1099" type="#_x0000_t202" style="position:absolute;left:4133;top:18532;width:689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h5eGMMA&#10;AADeAAAADwAAAGRycy9kb3ducmV2LnhtbERPS2sCMRC+F/wPYQRvNVGr2HWjiCJ4alHbgrdhM/vA&#10;zWTZRHf775tCobf5+J6Tbnpbiwe1vnKsYTJWIIgzZyouNHxcDs9LED4gG6wdk4Zv8rBZD55STIzr&#10;+ESPcyhEDGGfoIYyhCaR0mclWfRj1xBHLnetxRBhW0jTYhfDbS2nSi2kxYpjQ4kN7UrKbue71fD5&#10;ll+/XtR7sbfzpnO9kmxfpdajYb9dgQjUh3/xn/to4vz5cjaF33fiDXL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h5eGMMAAADeAAAADwAAAAAAAAAAAAAAAACYAgAAZHJzL2Rv&#10;d25yZXYueG1sUEsFBgAAAAAEAAQA9QAAAIgDAAAAAA==&#10;" filled="f" stroked="f">
                      <v:textbox>
                        <w:txbxContent>
                          <w:p w:rsidR="00B375DC" w:rsidRDefault="00B375DC">
                            <w:pP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  <w:t>-2</w:t>
                            </w:r>
                          </w:p>
                        </w:txbxContent>
                      </v:textbox>
                    </v:shape>
                    <v:shape id="Text Box 24" o:spid="_x0000_s1100" type="#_x0000_t202" style="position:absolute;left:4812;top:18006;width:348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L7g8QA&#10;AADeAAAADwAAAGRycy9kb3ducmV2LnhtbERPS2vCQBC+C/6HZYTedLf1gaauUloKPSnGB/Q2ZMck&#10;NDsbslsT/70rCN7m43vOct3ZSlyo8aVjDa8jBYI4c6bkXMNh/z2cg/AB2WDlmDRcycN61e8tMTGu&#10;5R1d0pCLGMI+QQ1FCHUipc8KsuhHriaO3Nk1FkOETS5Ng20Mt5V8U2omLZYcGwqs6bOg7C/9txqO&#10;m/PvaaK2+Zed1q3rlGS7kFq/DLqPdxCBuvAUP9w/Js6fzsdjuL8Tb5Cr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VS+4PEAAAA3gAAAA8AAAAAAAAAAAAAAAAAmAIAAGRycy9k&#10;b3ducmV2LnhtbFBLBQYAAAAABAAEAPUAAACJAwAAAAA=&#10;" filled="f" stroked="f">
                      <v:textbox>
                        <w:txbxContent>
                          <w:p w:rsidR="00B375DC" w:rsidRDefault="00B375DC">
                            <w:pP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25" o:spid="_x0000_s1101" type="#_x0000_t202" style="position:absolute;left:4811;top:17658;width:38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tj98MA&#10;AADeAAAADwAAAGRycy9kb3ducmV2LnhtbERPS2vCQBC+F/wPywje6q5PNLqKtBQ8tRgf4G3Ijkkw&#10;OxuyWxP/fbdQ6G0+vuest52txIMaXzrWMBoqEMSZMyXnGk7Hj9cFCB+QDVaOScOTPGw3vZc1Jsa1&#10;fKBHGnIRQ9gnqKEIoU6k9FlBFv3Q1cSRu7nGYoiwyaVpsI3htpJjpebSYsmxocCa3grK7um31XD+&#10;vF0vU/WVv9tZ3bpOSbZLqfWg3+1WIAJ14V/8596bOH+2mEzh9514g9z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rtj98MAAADeAAAADwAAAAAAAAAAAAAAAACYAgAAZHJzL2Rv&#10;d25yZXYueG1sUEsFBgAAAAAEAAQA9QAAAIgDAAAAAA==&#10;" filled="f" stroked="f">
                      <v:textbox>
                        <w:txbxContent>
                          <w:p w:rsidR="00B375DC" w:rsidRDefault="00B375DC">
                            <w:pP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22" o:spid="_x0000_s1102" type="#_x0000_t202" style="position:absolute;left:5653;top:18994;width:1399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fGbMMA&#10;AADeAAAADwAAAGRycy9kb3ducmV2LnhtbERPS2vCQBC+C/6HZYTedNdqxEZXkUqhJ4uPFnobsmMS&#10;zM6G7NbEf+8WBG/z8T1nue5sJa7U+NKxhvFIgSDOnCk513A6fgznIHxANlg5Jg038rBe9XtLTI1r&#10;eU/XQ8hFDGGfooYihDqV0mcFWfQjVxNH7uwaiyHCJpemwTaG20q+KjWTFkuODQXW9F5Qdjn8WQ3f&#10;u/Pvz1R95Vub1K3rlGT7JrV+GXSbBYhAXXiKH+5PE+cn80kC/+/EG+Tq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ffGbMMAAADeAAAADwAAAAAAAAAAAAAAAACYAgAAZHJzL2Rv&#10;d25yZXYueG1sUEsFBgAAAAAEAAQA9QAAAIgDAAAAAA==&#10;" filled="f" stroked="f">
                      <v:textbox>
                        <w:txbxContent>
                          <w:p w:rsidR="00B375DC" w:rsidRDefault="00B375DC">
                            <w:pP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  <w:lang w:val="en-US"/>
                              </w:rPr>
                              <w:t>B(x;y)</w:t>
                            </w:r>
                          </w:p>
                        </w:txbxContent>
                      </v:textbox>
                    </v:shape>
                    <v:shape id="Text Box 22" o:spid="_x0000_s1103" type="#_x0000_t202" style="position:absolute;left:5911;top:17476;width:1399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VYG8MA&#10;AADeAAAADwAAAGRycy9kb3ducmV2LnhtbERPTWvCQBC9F/wPywje6q5axUZXEUXoqcXYFrwN2TEJ&#10;ZmdDdjXx37uFgrd5vM9ZrjtbiRs1vnSsYTRUIIgzZ0rONXwf969zED4gG6wck4Y7eVivei9LTIxr&#10;+UC3NOQihrBPUEMRQp1I6bOCLPqhq4kjd3aNxRBhk0vTYBvDbSXHSs2kxZJjQ4E1bQvKLunVavj5&#10;PJ9+39RXvrPTunWdkmzfpdaDfrdZgAjUhaf43/1h4vzpfDKDv3fiDXL1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SVYG8MAAADeAAAADwAAAAAAAAAAAAAAAACYAgAAZHJzL2Rv&#10;d25yZXYueG1sUEsFBgAAAAAEAAQA9QAAAIgDAAAAAA==&#10;" filled="f" stroked="f">
                      <v:textbox>
                        <w:txbxContent>
                          <w:p w:rsidR="00B375DC" w:rsidRDefault="00B375DC">
                            <w:pP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  <w:lang w:val="en-US"/>
                              </w:rPr>
                              <w:t>A(x;y)</w:t>
                            </w:r>
                          </w:p>
                        </w:txbxContent>
                      </v:textbox>
                    </v:shape>
                    <v:line id="Line 34" o:spid="_x0000_s1104" style="position:absolute;flip:x;visibility:visible;mso-wrap-style:square" from="5684,17744" to="6054,17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2ze1MYAAADeAAAADwAAAGRycy9kb3ducmV2LnhtbERP22rCQBB9F/oPywi+iG7aegmpq7RC&#10;ixaKeKHPQ3ZM0mRnQ3bV+PddQfBtDuc6s0VrKnGmxhWWFTwPIxDEqdUFZwoO+89BDMJ5ZI2VZVJw&#10;JQeL+VNnhom2F97SeeczEULYJagg975OpHRpTgbd0NbEgTvaxqAPsMmkbvASwk0lX6JoIg0WHBpy&#10;rGmZU1ruTkbBaWW+1vHfx8+3H/XLcnMwY1f/KtXrtu9vIDy1/iG+u1c6zB/Hr1O4vRNukPN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9s3tTGAAAA3gAAAA8AAAAAAAAA&#10;AAAAAAAAoQIAAGRycy9kb3ducmV2LnhtbFBLBQYAAAAABAAEAPkAAACUAwAAAAA=&#10;" strokecolor="blue">
                      <v:stroke endarrow="open"/>
                    </v:line>
                  </v:group>
                  <v:line id="Line 35" o:spid="_x0000_s1105" style="position:absolute;flip:x;visibility:visible;mso-wrap-style:square" from="5367,19280" to="5692,192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vNKpsgAAADeAAAADwAAAGRycy9kb3ducmV2LnhtbESPQUvDQBCF74L/YZlCL2I3VishZlNU&#10;aKlCKdbiechOk5jsbMhu2/jvnYPgbYb35r1v8uXoOnWmITSeDdzNElDEpbcNVwYOn6vbFFSIyBY7&#10;z2TghwIsi+urHDPrL/xB532slIRwyNBAHWOfaR3KmhyGme+JRTv6wWGUdai0HfAi4a7T8yR51A4b&#10;loYae3qtqWz3J2fgtHHrt/T7ZfseH27adndwi9B/GTOdjM9PoCKN8d/8d72xgr9I74VX3pEZdPEL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3vNKpsgAAADeAAAADwAAAAAA&#10;AAAAAAAAAAChAgAAZHJzL2Rvd25yZXYueG1sUEsFBgAAAAAEAAQA+QAAAJYDAAAAAA==&#10;" strokecolor="blue">
                    <v:stroke endarrow="open"/>
                  </v:line>
                </v:group>
              </v:group>
            </w:pict>
          </mc:Fallback>
        </mc:AlternateContent>
      </w:r>
    </w:p>
    <w:p w:rsidR="00050D6D" w:rsidRPr="00B375DC" w:rsidRDefault="00050D6D">
      <w:pPr>
        <w:spacing w:after="0" w:line="264" w:lineRule="auto"/>
        <w:jc w:val="both"/>
        <w:rPr>
          <w:rFonts w:ascii="Times New Roman" w:hAnsi="Times New Roman" w:cs="Times New Roman"/>
          <w:bCs/>
          <w:sz w:val="24"/>
          <w:szCs w:val="24"/>
          <w:lang w:val="en-US"/>
        </w:rPr>
      </w:pPr>
    </w:p>
    <w:p w:rsidR="00050D6D" w:rsidRPr="00B375DC" w:rsidRDefault="00050D6D">
      <w:pPr>
        <w:spacing w:after="0" w:line="264" w:lineRule="auto"/>
        <w:jc w:val="both"/>
        <w:rPr>
          <w:rFonts w:ascii="Times New Roman" w:hAnsi="Times New Roman" w:cs="Times New Roman"/>
          <w:bCs/>
          <w:sz w:val="24"/>
          <w:szCs w:val="24"/>
          <w:lang w:val="en-US"/>
        </w:rPr>
      </w:pPr>
    </w:p>
    <w:p w:rsidR="00050D6D" w:rsidRPr="00B375DC" w:rsidRDefault="00B375DC">
      <w:pPr>
        <w:spacing w:after="0" w:line="264" w:lineRule="auto"/>
        <w:ind w:right="-149"/>
        <w:jc w:val="both"/>
        <w:rPr>
          <w:rFonts w:ascii="Times New Roman" w:eastAsia="Calibri" w:hAnsi="Times New Roman" w:cs="Times New Roman"/>
          <w:iCs/>
          <w:sz w:val="24"/>
          <w:szCs w:val="24"/>
          <w:lang w:val="en-US"/>
        </w:rPr>
      </w:pPr>
      <w:r w:rsidRPr="00B375DC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en-US" w:bidi="en-US"/>
        </w:rPr>
        <w:t>Câu 7</w:t>
      </w:r>
      <w:r w:rsidRPr="00B375DC">
        <w:rPr>
          <w:rFonts w:ascii="Times New Roman" w:eastAsia="Times New Roman" w:hAnsi="Times New Roman" w:cs="Times New Roman"/>
          <w:b/>
          <w:bCs/>
          <w:i/>
          <w:sz w:val="24"/>
          <w:szCs w:val="24"/>
          <w:lang w:val="en-US" w:bidi="en-US"/>
        </w:rPr>
        <w:t xml:space="preserve">: 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en-US" w:bidi="en-US"/>
        </w:rPr>
        <w:t xml:space="preserve">Chọn câu trả  lời đúng .Tọa độ của các điểm A, B là: </w:t>
      </w:r>
    </w:p>
    <w:p w:rsidR="00050D6D" w:rsidRPr="00B375DC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>A. A(1;0) và B(-2;0)</w:t>
      </w:r>
    </w:p>
    <w:p w:rsidR="00050D6D" w:rsidRPr="00B375DC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>B. A(2;1) và B(0;-2)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</w:p>
    <w:p w:rsidR="00050D6D" w:rsidRPr="00B375DC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>C. A(2;1) và B(-2;0)</w:t>
      </w:r>
    </w:p>
    <w:p w:rsidR="00050D6D" w:rsidRPr="00B375DC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>D. A(1;2) và B(0;-2)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</w:p>
    <w:p w:rsidR="00050D6D" w:rsidRPr="00B375DC" w:rsidRDefault="00050D6D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</w:p>
    <w:p w:rsidR="00B375DC" w:rsidRDefault="00B375DC">
      <w:pPr>
        <w:spacing w:after="0" w:line="264" w:lineRule="auto"/>
        <w:ind w:right="-149"/>
        <w:jc w:val="both"/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en-US" w:bidi="en-US"/>
        </w:rPr>
      </w:pPr>
    </w:p>
    <w:p w:rsidR="00050D6D" w:rsidRPr="00B375DC" w:rsidRDefault="00B375DC">
      <w:pPr>
        <w:spacing w:after="0" w:line="264" w:lineRule="auto"/>
        <w:ind w:right="-149"/>
        <w:jc w:val="both"/>
        <w:rPr>
          <w:rFonts w:ascii="Times New Roman" w:eastAsia="Calibri" w:hAnsi="Times New Roman" w:cs="Times New Roman"/>
          <w:iCs/>
          <w:sz w:val="24"/>
          <w:szCs w:val="24"/>
          <w:lang w:val="en-US"/>
        </w:rPr>
      </w:pPr>
      <w:r w:rsidRPr="00B375DC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en-US" w:bidi="en-US"/>
        </w:rPr>
        <w:t>Câu 8</w:t>
      </w:r>
      <w:r w:rsidRPr="00B375DC">
        <w:rPr>
          <w:rFonts w:ascii="Times New Roman" w:eastAsia="Times New Roman" w:hAnsi="Times New Roman" w:cs="Times New Roman"/>
          <w:b/>
          <w:bCs/>
          <w:i/>
          <w:sz w:val="24"/>
          <w:szCs w:val="24"/>
          <w:lang w:val="en-US" w:bidi="en-US"/>
        </w:rPr>
        <w:t>: Chọn câu sai.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en-US" w:bidi="en-US"/>
        </w:rPr>
        <w:t xml:space="preserve"> Đồ thị</w:t>
      </w:r>
      <w:r w:rsidRPr="00B375DC">
        <w:rPr>
          <w:rFonts w:ascii="Times New Roman" w:eastAsia="Times New Roman" w:hAnsi="Times New Roman" w:cs="Times New Roman"/>
          <w:b/>
          <w:bCs/>
          <w:i/>
          <w:sz w:val="24"/>
          <w:szCs w:val="24"/>
          <w:lang w:val="en-US" w:bidi="en-US"/>
        </w:rPr>
        <w:t xml:space="preserve">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en-US" w:bidi="en-US"/>
        </w:rPr>
        <w:t>hàm số bậc nhất  y = 2x + 1 là :</w:t>
      </w:r>
    </w:p>
    <w:p w:rsidR="00050D6D" w:rsidRPr="00B375DC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>A. Đường thẳng song song vớ</w:t>
      </w:r>
      <w:r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i y = 2x          </w:t>
      </w:r>
      <w:r w:rsidRPr="00B375DC">
        <w:rPr>
          <w:rFonts w:ascii="Times New Roman" w:eastAsia="Calibri" w:hAnsi="Times New Roman" w:cs="Times New Roman"/>
          <w:sz w:val="24"/>
          <w:szCs w:val="24"/>
        </w:rPr>
        <w:t>B. Đường thẳng cắt trục tung tại điểm có tung độ bằng 1</w:t>
      </w:r>
    </w:p>
    <w:p w:rsidR="00050D6D" w:rsidRPr="00B375DC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</w:rPr>
        <w:t>C. Đường thẳng đi qua gốc tọa độ</w:t>
      </w:r>
      <w:r w:rsidRPr="00B375DC">
        <w:rPr>
          <w:rFonts w:ascii="Times New Roman" w:eastAsia="Calibri" w:hAnsi="Times New Roman" w:cs="Times New Roman"/>
          <w:sz w:val="24"/>
          <w:szCs w:val="24"/>
        </w:rPr>
        <w:tab/>
        <w:t xml:space="preserve">          D. Đường thẳng không đi qua gốc tọa độ</w:t>
      </w:r>
    </w:p>
    <w:p w:rsidR="00050D6D" w:rsidRPr="00B375DC" w:rsidRDefault="00B375DC">
      <w:pPr>
        <w:spacing w:after="0" w:line="264" w:lineRule="auto"/>
        <w:ind w:right="-149"/>
        <w:jc w:val="both"/>
        <w:rPr>
          <w:rFonts w:ascii="Times New Roman" w:eastAsia="Calibri" w:hAnsi="Times New Roman" w:cs="Times New Roman"/>
          <w:iCs/>
          <w:sz w:val="24"/>
          <w:szCs w:val="24"/>
        </w:rPr>
      </w:pPr>
      <w:r w:rsidRPr="00B375DC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bidi="en-US"/>
        </w:rPr>
        <w:t>Câu 9</w:t>
      </w:r>
      <w:r w:rsidRPr="00B375DC">
        <w:rPr>
          <w:rFonts w:ascii="Times New Roman" w:eastAsia="Times New Roman" w:hAnsi="Times New Roman" w:cs="Times New Roman"/>
          <w:b/>
          <w:bCs/>
          <w:i/>
          <w:sz w:val="24"/>
          <w:szCs w:val="24"/>
          <w:lang w:bidi="en-US"/>
        </w:rPr>
        <w:t xml:space="preserve">: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>Hàm số nào sau đây là hàm số bậc nhất ?</w:t>
      </w:r>
    </w:p>
    <w:p w:rsidR="00050D6D" w:rsidRPr="00B375DC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>A. y = 0x - 3</w:t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ab/>
        <w:t xml:space="preserve">B. y = 2x </w:t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>–</w:t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3            C. y = 2x</w:t>
      </w:r>
      <w:r w:rsidRPr="00B375DC">
        <w:rPr>
          <w:rFonts w:ascii="Times New Roman" w:eastAsia="Calibri" w:hAnsi="Times New Roman" w:cs="Times New Roman"/>
          <w:sz w:val="24"/>
          <w:szCs w:val="24"/>
          <w:vertAlign w:val="superscript"/>
          <w:lang w:val="fr-FR"/>
        </w:rPr>
        <w:t>2</w:t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- 3</w:t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ab/>
        <w:t>D. y = 2</w:t>
      </w:r>
      <w:r w:rsidRPr="00B375DC">
        <w:rPr>
          <w:rFonts w:ascii="Times New Roman" w:hAnsi="Times New Roman" w:cs="Times New Roman"/>
          <w:bCs/>
          <w:position w:val="-8"/>
          <w:sz w:val="24"/>
          <w:szCs w:val="24"/>
          <w:lang w:val="en-US"/>
        </w:rPr>
        <w:object w:dxaOrig="374" w:dyaOrig="365">
          <v:shape id="_x0000_i1041" type="#_x0000_t75" style="width:18.8pt;height:18.45pt" o:ole="">
            <v:imagedata r:id="rId40" o:title=""/>
          </v:shape>
          <o:OLEObject Type="Embed" ProgID="Equation.3" ShapeID="_x0000_i1041" DrawAspect="Content" ObjectID="_1703569331" r:id="rId41"/>
        </w:object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- 3 </w:t>
      </w:r>
    </w:p>
    <w:p w:rsidR="00050D6D" w:rsidRPr="00B375DC" w:rsidRDefault="00B375DC">
      <w:pPr>
        <w:spacing w:after="0" w:line="264" w:lineRule="auto"/>
        <w:ind w:right="-149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</w:rPr>
      </w:pPr>
      <w:r w:rsidRPr="00B375DC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fr-FR" w:bidi="en-US"/>
        </w:rPr>
        <w:t>Câu 10</w:t>
      </w:r>
      <w:r w:rsidRPr="00B375DC">
        <w:rPr>
          <w:rFonts w:ascii="Times New Roman" w:eastAsia="Times New Roman" w:hAnsi="Times New Roman" w:cs="Times New Roman"/>
          <w:b/>
          <w:bCs/>
          <w:i/>
          <w:sz w:val="24"/>
          <w:szCs w:val="24"/>
          <w:lang w:val="fr-FR" w:bidi="en-US"/>
        </w:rPr>
        <w:t xml:space="preserve">: </w:t>
      </w:r>
      <w:r w:rsidRPr="00B375DC">
        <w:rPr>
          <w:rFonts w:ascii="Times New Roman" w:eastAsia="Times New Roman" w:hAnsi="Times New Roman" w:cs="Times New Roman"/>
          <w:i/>
          <w:sz w:val="24"/>
          <w:szCs w:val="24"/>
          <w:lang w:val="fr-FR" w:bidi="en-US"/>
        </w:rPr>
        <w:t>Cho</w:t>
      </w:r>
      <w:r w:rsidRPr="00B375DC">
        <w:rPr>
          <w:rFonts w:ascii="Times New Roman" w:eastAsia="Times New Roman" w:hAnsi="Times New Roman" w:cs="Times New Roman"/>
          <w:b/>
          <w:bCs/>
          <w:i/>
          <w:sz w:val="24"/>
          <w:szCs w:val="24"/>
          <w:lang w:val="fr-FR" w:bidi="en-US"/>
        </w:rPr>
        <w:t xml:space="preserve"> </w:t>
      </w:r>
      <w:r w:rsidRPr="00B375DC">
        <w:rPr>
          <w:rFonts w:ascii="Times New Roman" w:hAnsi="Times New Roman" w:cs="Times New Roman"/>
          <w:sz w:val="24"/>
          <w:szCs w:val="24"/>
          <w:lang w:val="fr-FR"/>
        </w:rPr>
        <w:t>(d</w:t>
      </w:r>
      <w:r w:rsidRPr="00B375DC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1</w:t>
      </w:r>
      <w:r w:rsidRPr="00B375DC">
        <w:rPr>
          <w:rFonts w:ascii="Times New Roman" w:hAnsi="Times New Roman" w:cs="Times New Roman"/>
          <w:sz w:val="24"/>
          <w:szCs w:val="24"/>
          <w:lang w:val="fr-FR"/>
        </w:rPr>
        <w:t>)</w:t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: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fr-FR" w:bidi="en-US"/>
        </w:rPr>
        <w:t xml:space="preserve"> </w:t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y = </w:t>
      </w:r>
      <w:r w:rsidRPr="00B375DC">
        <w:rPr>
          <w:rFonts w:ascii="Times New Roman" w:eastAsia="Calibri" w:hAnsi="Times New Roman" w:cs="Times New Roman"/>
          <w:sz w:val="24"/>
          <w:szCs w:val="24"/>
        </w:rPr>
        <w:t>a</w:t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x </w:t>
      </w:r>
      <w:r w:rsidRPr="00B375DC">
        <w:rPr>
          <w:rFonts w:ascii="Times New Roman" w:eastAsia="Calibri" w:hAnsi="Times New Roman" w:cs="Times New Roman"/>
          <w:sz w:val="24"/>
          <w:szCs w:val="24"/>
        </w:rPr>
        <w:t>+</w:t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b (a </w:t>
      </w:r>
      <w:r w:rsidRPr="00B375DC">
        <w:rPr>
          <w:rFonts w:ascii="Arial" w:eastAsia="Calibri" w:hAnsi="Arial" w:cs="Arial"/>
          <w:sz w:val="24"/>
          <w:szCs w:val="24"/>
        </w:rPr>
        <w:t xml:space="preserve">≠ </w:t>
      </w:r>
      <w:r w:rsidRPr="00B375DC">
        <w:rPr>
          <w:rFonts w:ascii="Times New Roman" w:eastAsia="Calibri" w:hAnsi="Times New Roman" w:cs="Times New Roman"/>
          <w:sz w:val="24"/>
          <w:szCs w:val="24"/>
        </w:rPr>
        <w:t>0)</w:t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, </w:t>
      </w:r>
      <w:r w:rsidRPr="00B375DC">
        <w:rPr>
          <w:rFonts w:ascii="Times New Roman" w:hAnsi="Times New Roman" w:cs="Times New Roman"/>
          <w:sz w:val="24"/>
          <w:szCs w:val="24"/>
          <w:lang w:val="fr-FR"/>
        </w:rPr>
        <w:t>(d</w:t>
      </w:r>
      <w:r w:rsidRPr="00B375DC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B375DC">
        <w:rPr>
          <w:rFonts w:ascii="Times New Roman" w:hAnsi="Times New Roman" w:cs="Times New Roman"/>
          <w:sz w:val="24"/>
          <w:szCs w:val="24"/>
          <w:lang w:val="fr-FR"/>
        </w:rPr>
        <w:t>)</w:t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: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fr-FR" w:bidi="en-US"/>
        </w:rPr>
        <w:t xml:space="preserve"> </w:t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y = </w:t>
      </w:r>
      <w:bookmarkStart w:id="1" w:name="_Hlk92739304"/>
      <w:r w:rsidRPr="00B375DC">
        <w:rPr>
          <w:rFonts w:ascii="Times New Roman" w:eastAsia="Calibri" w:hAnsi="Times New Roman" w:cs="Times New Roman"/>
          <w:sz w:val="24"/>
          <w:szCs w:val="24"/>
        </w:rPr>
        <w:t>a’</w:t>
      </w:r>
      <w:bookmarkEnd w:id="1"/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x </w:t>
      </w:r>
      <w:r w:rsidRPr="00B375DC">
        <w:rPr>
          <w:rFonts w:ascii="Times New Roman" w:eastAsia="Calibri" w:hAnsi="Times New Roman" w:cs="Times New Roman"/>
          <w:sz w:val="24"/>
          <w:szCs w:val="24"/>
        </w:rPr>
        <w:t>+</w:t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b’ (a’ </w:t>
      </w:r>
      <w:r w:rsidRPr="00B375DC">
        <w:rPr>
          <w:rFonts w:ascii="Arial" w:eastAsia="Calibri" w:hAnsi="Arial" w:cs="Arial"/>
          <w:sz w:val="24"/>
          <w:szCs w:val="24"/>
        </w:rPr>
        <w:t xml:space="preserve">≠ </w:t>
      </w:r>
      <w:r w:rsidRPr="00B375DC">
        <w:rPr>
          <w:rFonts w:ascii="Times New Roman" w:eastAsia="Calibri" w:hAnsi="Times New Roman" w:cs="Times New Roman"/>
          <w:sz w:val="24"/>
          <w:szCs w:val="24"/>
        </w:rPr>
        <w:t>0)</w:t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. </w:t>
      </w:r>
      <w:r w:rsidRPr="00B375DC">
        <w:rPr>
          <w:rFonts w:ascii="Times New Roman" w:eastAsia="Calibri" w:hAnsi="Times New Roman" w:cs="Times New Roman"/>
          <w:b/>
          <w:bCs/>
          <w:i/>
          <w:iCs/>
          <w:sz w:val="24"/>
          <w:szCs w:val="24"/>
        </w:rPr>
        <w:t>Tìm câu sai</w:t>
      </w:r>
    </w:p>
    <w:p w:rsidR="00050D6D" w:rsidRPr="00B375DC" w:rsidRDefault="00B375DC">
      <w:pPr>
        <w:rPr>
          <w:rFonts w:ascii="Times New Roman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A. </w:t>
      </w:r>
      <w:r w:rsidRPr="00B375DC">
        <w:rPr>
          <w:rFonts w:ascii="Times New Roman" w:hAnsi="Times New Roman" w:cs="Times New Roman"/>
          <w:sz w:val="24"/>
          <w:szCs w:val="24"/>
        </w:rPr>
        <w:t>(d</w:t>
      </w:r>
      <w:r w:rsidRPr="00B375D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B375DC">
        <w:rPr>
          <w:rFonts w:ascii="Times New Roman" w:hAnsi="Times New Roman" w:cs="Times New Roman"/>
          <w:sz w:val="24"/>
          <w:szCs w:val="24"/>
        </w:rPr>
        <w:t>) cắt (d</w:t>
      </w:r>
      <w:r w:rsidRPr="00B375D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375DC">
        <w:rPr>
          <w:rFonts w:ascii="Times New Roman" w:hAnsi="Times New Roman" w:cs="Times New Roman"/>
          <w:sz w:val="24"/>
          <w:szCs w:val="24"/>
        </w:rPr>
        <w:t xml:space="preserve">) tại 1 điểm trên trục tung </w:t>
      </w:r>
      <w:r w:rsidRPr="00B375DC">
        <w:rPr>
          <w:rFonts w:ascii="Times New Roman" w:hAnsi="Times New Roman" w:cs="Times New Roman"/>
          <w:position w:val="-4"/>
          <w:sz w:val="24"/>
          <w:szCs w:val="24"/>
        </w:rPr>
        <w:object w:dxaOrig="140" w:dyaOrig="206">
          <v:shape id="_x0000_i1042" type="#_x0000_t75" style="width:6.9pt;height:10pt" o:ole="">
            <v:imagedata r:id="rId42" o:title=""/>
          </v:shape>
          <o:OLEObject Type="Embed" ProgID="Equation.3" ShapeID="_x0000_i1042" DrawAspect="Content" ObjectID="_1703569332" r:id="rId43"/>
        </w:object>
      </w:r>
      <w:r w:rsidRPr="00B375DC">
        <w:rPr>
          <w:rFonts w:ascii="Times New Roman" w:hAnsi="Times New Roman" w:cs="Times New Roman"/>
          <w:sz w:val="24"/>
          <w:szCs w:val="24"/>
        </w:rPr>
        <w:sym w:font="Symbol" w:char="00DB"/>
      </w:r>
      <w:r w:rsidRPr="00B375DC">
        <w:rPr>
          <w:rFonts w:ascii="Times New Roman" w:hAnsi="Times New Roman" w:cs="Times New Roman"/>
          <w:sz w:val="24"/>
          <w:szCs w:val="24"/>
        </w:rPr>
        <w:t xml:space="preserve"> a </w:t>
      </w:r>
      <w:r w:rsidRPr="00B375DC">
        <w:rPr>
          <w:rFonts w:ascii="Arial" w:hAnsi="Arial" w:cs="Arial"/>
          <w:sz w:val="24"/>
          <w:szCs w:val="24"/>
        </w:rPr>
        <w:t>≠</w:t>
      </w: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 a’</w:t>
      </w:r>
      <w:r w:rsidRPr="00B375DC">
        <w:rPr>
          <w:rFonts w:ascii="Times New Roman" w:hAnsi="Times New Roman" w:cs="Times New Roman"/>
          <w:sz w:val="24"/>
          <w:szCs w:val="24"/>
        </w:rPr>
        <w:t>và b = b’</w:t>
      </w:r>
      <w:r w:rsidRPr="00B375DC">
        <w:rPr>
          <w:rFonts w:ascii="Times New Roman" w:eastAsia="Calibri" w:hAnsi="Times New Roman" w:cs="Times New Roman"/>
          <w:sz w:val="24"/>
          <w:szCs w:val="24"/>
        </w:rPr>
        <w:tab/>
        <w:t xml:space="preserve">          D. </w:t>
      </w:r>
      <w:r w:rsidRPr="00B375DC">
        <w:rPr>
          <w:rFonts w:ascii="Times New Roman" w:hAnsi="Times New Roman" w:cs="Times New Roman"/>
          <w:sz w:val="24"/>
          <w:szCs w:val="24"/>
        </w:rPr>
        <w:t>(d</w:t>
      </w:r>
      <w:r w:rsidRPr="00B375D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B375DC">
        <w:rPr>
          <w:rFonts w:ascii="Times New Roman" w:hAnsi="Times New Roman" w:cs="Times New Roman"/>
          <w:sz w:val="24"/>
          <w:szCs w:val="24"/>
        </w:rPr>
        <w:t>) cắt (d</w:t>
      </w:r>
      <w:r w:rsidRPr="00B375D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375DC">
        <w:rPr>
          <w:rFonts w:ascii="Times New Roman" w:hAnsi="Times New Roman" w:cs="Times New Roman"/>
          <w:sz w:val="24"/>
          <w:szCs w:val="24"/>
        </w:rPr>
        <w:t xml:space="preserve">)  </w:t>
      </w:r>
      <w:r w:rsidRPr="00B375DC">
        <w:rPr>
          <w:rFonts w:ascii="Times New Roman" w:hAnsi="Times New Roman" w:cs="Times New Roman"/>
          <w:sz w:val="24"/>
          <w:szCs w:val="24"/>
        </w:rPr>
        <w:sym w:font="Symbol" w:char="00DB"/>
      </w:r>
      <w:r w:rsidRPr="00B375DC">
        <w:rPr>
          <w:rFonts w:ascii="Times New Roman" w:hAnsi="Times New Roman" w:cs="Times New Roman"/>
          <w:sz w:val="24"/>
          <w:szCs w:val="24"/>
        </w:rPr>
        <w:t xml:space="preserve"> a = </w:t>
      </w:r>
      <w:r w:rsidRPr="00B375DC">
        <w:rPr>
          <w:rFonts w:ascii="Times New Roman" w:eastAsia="Calibri" w:hAnsi="Times New Roman" w:cs="Times New Roman"/>
          <w:sz w:val="24"/>
          <w:szCs w:val="24"/>
        </w:rPr>
        <w:t>a’</w:t>
      </w:r>
    </w:p>
    <w:p w:rsidR="00050D6D" w:rsidRPr="00B375DC" w:rsidRDefault="00B375DC">
      <w:pPr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B. </w:t>
      </w:r>
      <w:r w:rsidRPr="00B375DC">
        <w:rPr>
          <w:rFonts w:ascii="Times New Roman" w:hAnsi="Times New Roman" w:cs="Times New Roman"/>
          <w:sz w:val="24"/>
          <w:szCs w:val="24"/>
          <w:lang w:val="en-US"/>
        </w:rPr>
        <w:t>(d</w:t>
      </w:r>
      <w:r w:rsidRPr="00B375D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</w:t>
      </w:r>
      <w:r w:rsidRPr="00B375DC">
        <w:rPr>
          <w:rFonts w:ascii="Times New Roman" w:hAnsi="Times New Roman" w:cs="Times New Roman"/>
          <w:sz w:val="24"/>
          <w:szCs w:val="24"/>
          <w:lang w:val="en-US"/>
        </w:rPr>
        <w:t>) // (d</w:t>
      </w:r>
      <w:r w:rsidRPr="00B375D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B375DC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B375DC">
        <w:rPr>
          <w:rFonts w:ascii="Times New Roman" w:hAnsi="Times New Roman" w:cs="Times New Roman"/>
          <w:sz w:val="24"/>
          <w:szCs w:val="24"/>
        </w:rPr>
        <w:t xml:space="preserve">    </w:t>
      </w:r>
      <w:r w:rsidRPr="00B375DC">
        <w:rPr>
          <w:rFonts w:ascii="Times New Roman" w:hAnsi="Times New Roman" w:cs="Times New Roman"/>
          <w:sz w:val="24"/>
          <w:szCs w:val="24"/>
        </w:rPr>
        <w:sym w:font="Symbol" w:char="00DB"/>
      </w:r>
      <w:r w:rsidRPr="00B375DC">
        <w:rPr>
          <w:rFonts w:ascii="Times New Roman" w:hAnsi="Times New Roman" w:cs="Times New Roman"/>
          <w:sz w:val="24"/>
          <w:szCs w:val="24"/>
        </w:rPr>
        <w:t xml:space="preserve"> a = </w:t>
      </w:r>
      <w:r w:rsidRPr="00B375DC">
        <w:rPr>
          <w:rFonts w:ascii="Times New Roman" w:eastAsia="Calibri" w:hAnsi="Times New Roman" w:cs="Times New Roman"/>
          <w:sz w:val="24"/>
          <w:szCs w:val="24"/>
        </w:rPr>
        <w:t>a’</w:t>
      </w:r>
      <w:r w:rsidRPr="00B375DC">
        <w:rPr>
          <w:rFonts w:ascii="Times New Roman" w:hAnsi="Times New Roman" w:cs="Times New Roman"/>
          <w:sz w:val="24"/>
          <w:szCs w:val="24"/>
        </w:rPr>
        <w:t xml:space="preserve"> và b </w:t>
      </w:r>
      <w:r w:rsidRPr="00B375DC">
        <w:rPr>
          <w:rFonts w:ascii="Arial" w:hAnsi="Arial" w:cs="Arial"/>
          <w:sz w:val="24"/>
          <w:szCs w:val="24"/>
        </w:rPr>
        <w:t>≠</w:t>
      </w:r>
      <w:r w:rsidRPr="00B375DC">
        <w:rPr>
          <w:rFonts w:ascii="Times New Roman" w:hAnsi="Times New Roman" w:cs="Times New Roman"/>
          <w:sz w:val="24"/>
          <w:szCs w:val="24"/>
        </w:rPr>
        <w:t xml:space="preserve"> b’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                                            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C. </w:t>
      </w:r>
      <w:r w:rsidRPr="00B375DC">
        <w:rPr>
          <w:rFonts w:ascii="Times New Roman" w:hAnsi="Times New Roman" w:cs="Times New Roman"/>
          <w:sz w:val="24"/>
          <w:szCs w:val="24"/>
          <w:lang w:val="en-US"/>
        </w:rPr>
        <w:t>(d</w:t>
      </w:r>
      <w:r w:rsidRPr="00B375D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</w:t>
      </w:r>
      <w:r w:rsidRPr="00B375DC">
        <w:rPr>
          <w:rFonts w:ascii="Times New Roman" w:hAnsi="Times New Roman" w:cs="Times New Roman"/>
          <w:sz w:val="24"/>
          <w:szCs w:val="24"/>
          <w:lang w:val="en-US"/>
        </w:rPr>
        <w:t xml:space="preserve">) </w:t>
      </w:r>
      <w:r w:rsidRPr="00B375DC">
        <w:rPr>
          <w:rFonts w:ascii="Times New Roman" w:hAnsi="Times New Roman" w:cs="Times New Roman"/>
          <w:position w:val="-2"/>
          <w:sz w:val="24"/>
          <w:szCs w:val="24"/>
          <w:lang w:val="en-US"/>
        </w:rPr>
        <w:object w:dxaOrig="206" w:dyaOrig="178">
          <v:shape id="_x0000_i1043" type="#_x0000_t75" style="width:10pt;height:8.75pt" o:ole="">
            <v:imagedata r:id="rId44" o:title=""/>
          </v:shape>
          <o:OLEObject Type="Embed" ProgID="Equation.3" ShapeID="_x0000_i1043" DrawAspect="Content" ObjectID="_1703569333" r:id="rId45"/>
        </w:object>
      </w:r>
      <w:r w:rsidRPr="00B375DC">
        <w:rPr>
          <w:rFonts w:ascii="Times New Roman" w:hAnsi="Times New Roman" w:cs="Times New Roman"/>
          <w:sz w:val="24"/>
          <w:szCs w:val="24"/>
          <w:lang w:val="en-US"/>
        </w:rPr>
        <w:t xml:space="preserve"> (d</w:t>
      </w:r>
      <w:r w:rsidRPr="00B375D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B375DC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B375DC">
        <w:rPr>
          <w:rFonts w:ascii="Times New Roman" w:hAnsi="Times New Roman" w:cs="Times New Roman"/>
          <w:sz w:val="24"/>
          <w:szCs w:val="24"/>
        </w:rPr>
        <w:t xml:space="preserve">   </w:t>
      </w:r>
      <w:r w:rsidRPr="00B375DC">
        <w:rPr>
          <w:rFonts w:ascii="Times New Roman" w:hAnsi="Times New Roman" w:cs="Times New Roman"/>
          <w:sz w:val="24"/>
          <w:szCs w:val="24"/>
        </w:rPr>
        <w:sym w:font="Symbol" w:char="00DB"/>
      </w:r>
      <w:r w:rsidRPr="00B375DC">
        <w:rPr>
          <w:rFonts w:ascii="Times New Roman" w:hAnsi="Times New Roman" w:cs="Times New Roman"/>
          <w:sz w:val="24"/>
          <w:szCs w:val="24"/>
        </w:rPr>
        <w:t xml:space="preserve"> a = </w:t>
      </w:r>
      <w:r w:rsidRPr="00B375DC">
        <w:rPr>
          <w:rFonts w:ascii="Times New Roman" w:eastAsia="Calibri" w:hAnsi="Times New Roman" w:cs="Times New Roman"/>
          <w:sz w:val="24"/>
          <w:szCs w:val="24"/>
        </w:rPr>
        <w:t>a’</w:t>
      </w:r>
      <w:r w:rsidRPr="00B375DC">
        <w:rPr>
          <w:rFonts w:ascii="Times New Roman" w:hAnsi="Times New Roman" w:cs="Times New Roman"/>
          <w:sz w:val="24"/>
          <w:szCs w:val="24"/>
        </w:rPr>
        <w:t xml:space="preserve"> và b = b’</w:t>
      </w:r>
    </w:p>
    <w:p w:rsidR="00050D6D" w:rsidRPr="006B2B68" w:rsidRDefault="00B375DC">
      <w:pPr>
        <w:spacing w:after="0" w:line="264" w:lineRule="auto"/>
        <w:ind w:right="-149"/>
        <w:jc w:val="both"/>
        <w:rPr>
          <w:rFonts w:ascii="Times New Roman" w:eastAsia="Calibri" w:hAnsi="Times New Roman" w:cs="Times New Roman"/>
          <w:iCs/>
          <w:sz w:val="24"/>
          <w:szCs w:val="24"/>
          <w:lang w:val="fr-FR"/>
        </w:rPr>
      </w:pPr>
      <w:r w:rsidRPr="006B2B68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fr-FR" w:bidi="en-US"/>
        </w:rPr>
        <w:t>Câu 11</w:t>
      </w:r>
      <w:r w:rsidRPr="006B2B68">
        <w:rPr>
          <w:rFonts w:ascii="Times New Roman" w:eastAsia="Times New Roman" w:hAnsi="Times New Roman" w:cs="Times New Roman"/>
          <w:b/>
          <w:bCs/>
          <w:i/>
          <w:sz w:val="24"/>
          <w:szCs w:val="24"/>
          <w:lang w:val="fr-FR" w:bidi="en-US"/>
        </w:rPr>
        <w:t xml:space="preserve">: </w:t>
      </w:r>
      <w:r w:rsidRPr="006B2B68">
        <w:rPr>
          <w:rFonts w:ascii="Times New Roman" w:eastAsia="Times New Roman" w:hAnsi="Times New Roman" w:cs="Times New Roman"/>
          <w:i/>
          <w:sz w:val="24"/>
          <w:szCs w:val="24"/>
          <w:lang w:val="fr-FR" w:bidi="en-US"/>
        </w:rPr>
        <w:t>Cho</w:t>
      </w:r>
      <w:r w:rsidRPr="006B2B68">
        <w:rPr>
          <w:rFonts w:ascii="Times New Roman" w:eastAsia="Times New Roman" w:hAnsi="Times New Roman" w:cs="Times New Roman"/>
          <w:b/>
          <w:bCs/>
          <w:i/>
          <w:sz w:val="24"/>
          <w:szCs w:val="24"/>
          <w:lang w:val="fr-FR" w:bidi="en-US"/>
        </w:rPr>
        <w:t xml:space="preserve"> </w:t>
      </w:r>
      <w:r w:rsidRPr="006B2B68">
        <w:rPr>
          <w:rFonts w:ascii="Times New Roman" w:hAnsi="Times New Roman" w:cs="Times New Roman"/>
          <w:sz w:val="24"/>
          <w:szCs w:val="24"/>
          <w:lang w:val="fr-FR"/>
        </w:rPr>
        <w:t>(d</w:t>
      </w:r>
      <w:r w:rsidRPr="006B2B68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1</w:t>
      </w:r>
      <w:r w:rsidRPr="006B2B68">
        <w:rPr>
          <w:rFonts w:ascii="Times New Roman" w:hAnsi="Times New Roman" w:cs="Times New Roman"/>
          <w:sz w:val="24"/>
          <w:szCs w:val="24"/>
          <w:lang w:val="fr-FR"/>
        </w:rPr>
        <w:t>)</w:t>
      </w:r>
      <w:r w:rsidRPr="006B2B68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:</w:t>
      </w:r>
      <w:r w:rsidRPr="006B2B68">
        <w:rPr>
          <w:rFonts w:ascii="Times New Roman" w:eastAsia="Times New Roman" w:hAnsi="Times New Roman" w:cs="Times New Roman"/>
          <w:iCs/>
          <w:sz w:val="24"/>
          <w:szCs w:val="24"/>
          <w:lang w:val="fr-FR" w:bidi="en-US"/>
        </w:rPr>
        <w:t xml:space="preserve"> </w:t>
      </w:r>
      <w:r w:rsidRPr="006B2B68">
        <w:rPr>
          <w:rFonts w:ascii="Times New Roman" w:eastAsia="Calibri" w:hAnsi="Times New Roman" w:cs="Times New Roman"/>
          <w:sz w:val="24"/>
          <w:szCs w:val="24"/>
          <w:lang w:val="fr-FR"/>
        </w:rPr>
        <w:t>y = 2x - 3</w:t>
      </w: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6B2B68">
        <w:rPr>
          <w:rFonts w:ascii="Times New Roman" w:hAnsi="Times New Roman" w:cs="Times New Roman"/>
          <w:sz w:val="24"/>
          <w:szCs w:val="24"/>
          <w:lang w:val="fr-FR"/>
        </w:rPr>
        <w:t>(d</w:t>
      </w:r>
      <w:r w:rsidRPr="00B375D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6B2B68">
        <w:rPr>
          <w:rFonts w:ascii="Times New Roman" w:hAnsi="Times New Roman" w:cs="Times New Roman"/>
          <w:sz w:val="24"/>
          <w:szCs w:val="24"/>
          <w:lang w:val="fr-FR"/>
        </w:rPr>
        <w:t xml:space="preserve">) </w:t>
      </w:r>
      <w:r w:rsidRPr="00B375DC">
        <w:rPr>
          <w:rFonts w:ascii="Times New Roman" w:hAnsi="Times New Roman" w:cs="Times New Roman"/>
          <w:sz w:val="24"/>
          <w:szCs w:val="24"/>
        </w:rPr>
        <w:t>song song với đường thẳng nào</w:t>
      </w:r>
      <w:r w:rsidRPr="006B2B68">
        <w:rPr>
          <w:rFonts w:ascii="Times New Roman" w:hAnsi="Times New Roman" w:cs="Times New Roman"/>
          <w:sz w:val="24"/>
          <w:szCs w:val="24"/>
          <w:lang w:val="fr-FR"/>
        </w:rPr>
        <w:t>?</w:t>
      </w:r>
    </w:p>
    <w:p w:rsidR="00050D6D" w:rsidRPr="00B375DC" w:rsidRDefault="00B375DC">
      <w:pPr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A. </w:t>
      </w:r>
      <w:r w:rsidRPr="00B375DC">
        <w:rPr>
          <w:rFonts w:ascii="Times New Roman" w:hAnsi="Times New Roman" w:cs="Times New Roman"/>
          <w:sz w:val="24"/>
          <w:szCs w:val="24"/>
          <w:lang w:val="fr-FR"/>
        </w:rPr>
        <w:t>(d</w:t>
      </w:r>
      <w:r w:rsidRPr="00B375D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375DC">
        <w:rPr>
          <w:rFonts w:ascii="Times New Roman" w:hAnsi="Times New Roman" w:cs="Times New Roman"/>
          <w:sz w:val="24"/>
          <w:szCs w:val="24"/>
          <w:lang w:val="fr-FR"/>
        </w:rPr>
        <w:t>)</w:t>
      </w:r>
      <w:r w:rsidRPr="00B375DC">
        <w:rPr>
          <w:rFonts w:ascii="Times New Roman" w:hAnsi="Times New Roman" w:cs="Times New Roman"/>
          <w:sz w:val="24"/>
          <w:szCs w:val="24"/>
        </w:rPr>
        <w:t xml:space="preserve"> : </w:t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y = </w:t>
      </w:r>
      <w:r w:rsidRPr="00B375DC">
        <w:rPr>
          <w:rFonts w:ascii="Times New Roman" w:eastAsia="Calibri" w:hAnsi="Times New Roman" w:cs="Times New Roman"/>
          <w:sz w:val="24"/>
          <w:szCs w:val="24"/>
        </w:rPr>
        <w:t>-</w:t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2x </w:t>
      </w:r>
      <w:r w:rsidRPr="00B375DC">
        <w:rPr>
          <w:rFonts w:ascii="Times New Roman" w:eastAsia="Calibri" w:hAnsi="Times New Roman" w:cs="Times New Roman"/>
          <w:sz w:val="24"/>
          <w:szCs w:val="24"/>
        </w:rPr>
        <w:t>+ 5</w:t>
      </w:r>
      <w:r w:rsidRPr="00B375DC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 </w:t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B. </w:t>
      </w:r>
      <w:r w:rsidRPr="00B375DC">
        <w:rPr>
          <w:rFonts w:ascii="Times New Roman" w:hAnsi="Times New Roman" w:cs="Times New Roman"/>
          <w:sz w:val="24"/>
          <w:szCs w:val="24"/>
          <w:lang w:val="fr-FR"/>
        </w:rPr>
        <w:t>(d</w:t>
      </w:r>
      <w:r w:rsidRPr="00B375D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375DC">
        <w:rPr>
          <w:rFonts w:ascii="Times New Roman" w:hAnsi="Times New Roman" w:cs="Times New Roman"/>
          <w:sz w:val="24"/>
          <w:szCs w:val="24"/>
          <w:lang w:val="fr-FR"/>
        </w:rPr>
        <w:t xml:space="preserve">) </w:t>
      </w:r>
      <w:r w:rsidRPr="00B375DC">
        <w:rPr>
          <w:rFonts w:ascii="Times New Roman" w:hAnsi="Times New Roman" w:cs="Times New Roman"/>
          <w:sz w:val="24"/>
          <w:szCs w:val="24"/>
        </w:rPr>
        <w:t xml:space="preserve">: </w:t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y = 2x – </w:t>
      </w:r>
      <w:r w:rsidRPr="00B375DC">
        <w:rPr>
          <w:rFonts w:ascii="Times New Roman" w:eastAsia="Calibri" w:hAnsi="Times New Roman" w:cs="Times New Roman"/>
          <w:sz w:val="24"/>
          <w:szCs w:val="24"/>
        </w:rPr>
        <w:t>1</w:t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   </w:t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C. </w:t>
      </w:r>
      <w:r w:rsidRPr="00B375DC">
        <w:rPr>
          <w:rFonts w:ascii="Times New Roman" w:hAnsi="Times New Roman" w:cs="Times New Roman"/>
          <w:sz w:val="24"/>
          <w:szCs w:val="24"/>
          <w:lang w:val="fr-FR"/>
        </w:rPr>
        <w:t>(d</w:t>
      </w:r>
      <w:r w:rsidRPr="00B375D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B375DC">
        <w:rPr>
          <w:rFonts w:ascii="Times New Roman" w:hAnsi="Times New Roman" w:cs="Times New Roman"/>
          <w:sz w:val="24"/>
          <w:szCs w:val="24"/>
          <w:lang w:val="fr-FR"/>
        </w:rPr>
        <w:t xml:space="preserve">) </w:t>
      </w:r>
      <w:r w:rsidRPr="00B375DC">
        <w:rPr>
          <w:rFonts w:ascii="Times New Roman" w:hAnsi="Times New Roman" w:cs="Times New Roman"/>
          <w:sz w:val="24"/>
          <w:szCs w:val="24"/>
        </w:rPr>
        <w:t>:</w:t>
      </w:r>
      <w:r w:rsidRPr="00B375DC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>y = - 3</w:t>
      </w: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 + 2x</w:t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ab/>
        <w:t xml:space="preserve">        </w:t>
      </w: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D. </w:t>
      </w:r>
      <w:r w:rsidRPr="00B375DC">
        <w:rPr>
          <w:rFonts w:ascii="Times New Roman" w:hAnsi="Times New Roman" w:cs="Times New Roman"/>
          <w:sz w:val="24"/>
          <w:szCs w:val="24"/>
        </w:rPr>
        <w:t>(d</w:t>
      </w:r>
      <w:r w:rsidRPr="00B375DC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B375DC">
        <w:rPr>
          <w:rFonts w:ascii="Times New Roman" w:hAnsi="Times New Roman" w:cs="Times New Roman"/>
          <w:sz w:val="24"/>
          <w:szCs w:val="24"/>
        </w:rPr>
        <w:t xml:space="preserve">) : </w:t>
      </w:r>
      <w:r w:rsidRPr="00B375DC">
        <w:rPr>
          <w:rFonts w:ascii="Times New Roman" w:eastAsia="Calibri" w:hAnsi="Times New Roman" w:cs="Times New Roman"/>
          <w:sz w:val="24"/>
          <w:szCs w:val="24"/>
        </w:rPr>
        <w:t>y =   x - 3</w:t>
      </w:r>
    </w:p>
    <w:p w:rsidR="00050D6D" w:rsidRPr="00B375DC" w:rsidRDefault="00B375DC">
      <w:pPr>
        <w:spacing w:after="0" w:line="264" w:lineRule="auto"/>
        <w:ind w:right="-149"/>
        <w:jc w:val="both"/>
        <w:rPr>
          <w:rFonts w:ascii="Times New Roman" w:eastAsia="Calibri" w:hAnsi="Times New Roman" w:cs="Times New Roman"/>
          <w:iCs/>
          <w:sz w:val="24"/>
          <w:szCs w:val="24"/>
        </w:rPr>
      </w:pPr>
      <w:r w:rsidRPr="00B375DC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bidi="en-US"/>
        </w:rPr>
        <w:t>Câu 12</w:t>
      </w:r>
      <w:r w:rsidRPr="00B375DC">
        <w:rPr>
          <w:rFonts w:ascii="Times New Roman" w:eastAsia="Times New Roman" w:hAnsi="Times New Roman" w:cs="Times New Roman"/>
          <w:b/>
          <w:bCs/>
          <w:i/>
          <w:sz w:val="24"/>
          <w:szCs w:val="24"/>
          <w:lang w:bidi="en-US"/>
        </w:rPr>
        <w:t xml:space="preserve">: </w:t>
      </w:r>
      <w:r w:rsidRPr="00B375DC">
        <w:rPr>
          <w:rFonts w:ascii="Times New Roman" w:eastAsia="Times New Roman" w:hAnsi="Times New Roman" w:cs="Times New Roman"/>
          <w:i/>
          <w:sz w:val="24"/>
          <w:szCs w:val="24"/>
          <w:lang w:bidi="en-US"/>
        </w:rPr>
        <w:t>Cho</w:t>
      </w:r>
      <w:r w:rsidRPr="00B375DC">
        <w:rPr>
          <w:rFonts w:ascii="Times New Roman" w:eastAsia="Times New Roman" w:hAnsi="Times New Roman" w:cs="Times New Roman"/>
          <w:b/>
          <w:bCs/>
          <w:i/>
          <w:sz w:val="24"/>
          <w:szCs w:val="24"/>
          <w:lang w:bidi="en-US"/>
        </w:rPr>
        <w:t xml:space="preserve"> </w:t>
      </w:r>
      <w:r w:rsidRPr="00B375DC">
        <w:rPr>
          <w:rFonts w:ascii="Times New Roman" w:hAnsi="Times New Roman" w:cs="Times New Roman"/>
          <w:sz w:val="24"/>
          <w:szCs w:val="24"/>
        </w:rPr>
        <w:t>(d</w:t>
      </w:r>
      <w:r w:rsidRPr="00B375D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B375DC">
        <w:rPr>
          <w:rFonts w:ascii="Times New Roman" w:hAnsi="Times New Roman" w:cs="Times New Roman"/>
          <w:sz w:val="24"/>
          <w:szCs w:val="24"/>
        </w:rPr>
        <w:t>)</w:t>
      </w: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 :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 xml:space="preserve"> </w:t>
      </w: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y = 2x - 1, </w:t>
      </w:r>
      <w:r w:rsidRPr="00B375DC">
        <w:rPr>
          <w:rFonts w:ascii="Times New Roman" w:hAnsi="Times New Roman" w:cs="Times New Roman"/>
          <w:sz w:val="24"/>
          <w:szCs w:val="24"/>
        </w:rPr>
        <w:t>(d</w:t>
      </w:r>
      <w:r w:rsidRPr="00B375D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B375DC">
        <w:rPr>
          <w:rFonts w:ascii="Times New Roman" w:hAnsi="Times New Roman" w:cs="Times New Roman"/>
          <w:sz w:val="24"/>
          <w:szCs w:val="24"/>
        </w:rPr>
        <w:t>) cắt đường thẳng nào?</w:t>
      </w:r>
    </w:p>
    <w:p w:rsidR="00050D6D" w:rsidRPr="00B375DC" w:rsidRDefault="00B375DC" w:rsidP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B2B68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A.  </w:t>
      </w:r>
      <w:r w:rsidRPr="006B2B68">
        <w:rPr>
          <w:rFonts w:ascii="Times New Roman" w:eastAsia="Times New Roman" w:hAnsi="Times New Roman" w:cs="Times New Roman"/>
          <w:iCs/>
          <w:sz w:val="24"/>
          <w:szCs w:val="24"/>
          <w:lang w:val="fr-FR" w:bidi="en-US"/>
        </w:rPr>
        <w:t xml:space="preserve"> </w:t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y = 2x + 3   </w:t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ab/>
        <w:t xml:space="preserve">B. 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fr-FR" w:bidi="en-US"/>
        </w:rPr>
        <w:t xml:space="preserve"> </w:t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y =  - 1 + 2x           C.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fr-FR" w:bidi="en-US"/>
        </w:rPr>
        <w:t xml:space="preserve">  </w:t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>y = 2x + 1</w:t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D.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fr-FR" w:bidi="en-US"/>
        </w:rPr>
        <w:t xml:space="preserve">  </w:t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>y = -2x + 1</w:t>
      </w:r>
    </w:p>
    <w:p w:rsidR="00B375DC" w:rsidRPr="00B375DC" w:rsidRDefault="00B375DC" w:rsidP="00B375DC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B375DC">
        <w:rPr>
          <w:rFonts w:ascii="Times New Roman" w:hAnsi="Times New Roman" w:cs="Times New Roman"/>
          <w:b/>
          <w:bCs/>
          <w:sz w:val="24"/>
          <w:szCs w:val="24"/>
        </w:rPr>
        <w:t>HIỂU</w:t>
      </w:r>
    </w:p>
    <w:p w:rsidR="00050D6D" w:rsidRPr="00B375DC" w:rsidRDefault="00B375DC" w:rsidP="00B375DC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B375DC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bidi="en-US"/>
        </w:rPr>
        <w:t>Câu 13</w:t>
      </w:r>
      <w:r w:rsidRPr="00B375DC">
        <w:rPr>
          <w:rFonts w:ascii="Times New Roman" w:eastAsia="Times New Roman" w:hAnsi="Times New Roman" w:cs="Times New Roman"/>
          <w:b/>
          <w:bCs/>
          <w:i/>
          <w:sz w:val="24"/>
          <w:szCs w:val="24"/>
          <w:lang w:bidi="en-US"/>
        </w:rPr>
        <w:t xml:space="preserve">: </w:t>
      </w:r>
      <w:r w:rsidRPr="00B375DC">
        <w:rPr>
          <w:rFonts w:ascii="Times New Roman" w:hAnsi="Times New Roman"/>
          <w:bCs/>
          <w:sz w:val="24"/>
          <w:szCs w:val="24"/>
        </w:rPr>
        <w:t xml:space="preserve">Kết quả thu gọn </w:t>
      </w:r>
      <w:r w:rsidRPr="00B375DC">
        <w:rPr>
          <w:rFonts w:ascii="Times New Roman" w:eastAsia="Times New Roman" w:hAnsi="Times New Roman" w:cs="Times New Roman"/>
          <w:b/>
          <w:bCs/>
          <w:i/>
          <w:sz w:val="24"/>
          <w:szCs w:val="24"/>
          <w:lang w:bidi="en-US"/>
        </w:rPr>
        <w:t xml:space="preserve"> </w:t>
      </w:r>
      <w:r w:rsidRPr="00B375DC">
        <w:rPr>
          <w:rFonts w:ascii="Times New Roman" w:eastAsia="Times New Roman" w:hAnsi="Times New Roman" w:cs="Times New Roman"/>
          <w:b/>
          <w:bCs/>
          <w:i/>
          <w:position w:val="-28"/>
          <w:sz w:val="24"/>
          <w:szCs w:val="24"/>
          <w:lang w:bidi="en-US"/>
        </w:rPr>
        <w:object w:dxaOrig="1562" w:dyaOrig="655">
          <v:shape id="_x0000_i1044" type="#_x0000_t75" style="width:77.95pt;height:32.85pt" o:ole="">
            <v:imagedata r:id="rId46" o:title=""/>
          </v:shape>
          <o:OLEObject Type="Embed" ProgID="Equation.3" ShapeID="_x0000_i1044" DrawAspect="Content" ObjectID="_1703569334" r:id="rId47"/>
        </w:object>
      </w:r>
      <w:r w:rsidRPr="00B375DC">
        <w:rPr>
          <w:rFonts w:ascii="Times New Roman" w:hAnsi="Times New Roman"/>
          <w:sz w:val="24"/>
          <w:szCs w:val="24"/>
        </w:rPr>
        <w:t>bằng:</w:t>
      </w:r>
    </w:p>
    <w:p w:rsidR="00050D6D" w:rsidRPr="006B2B68" w:rsidRDefault="00B375DC" w:rsidP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A. </w:t>
      </w:r>
      <w:r w:rsidRPr="00B375DC">
        <w:rPr>
          <w:rFonts w:ascii="Times New Roman" w:eastAsia="Times New Roman" w:hAnsi="Times New Roman" w:cs="Times New Roman"/>
          <w:b/>
          <w:bCs/>
          <w:i/>
          <w:position w:val="-8"/>
          <w:sz w:val="24"/>
          <w:szCs w:val="24"/>
          <w:lang w:bidi="en-US"/>
        </w:rPr>
        <w:object w:dxaOrig="374" w:dyaOrig="365">
          <v:shape id="_x0000_i1045" type="#_x0000_t75" style="width:18.8pt;height:18.45pt" o:ole="">
            <v:imagedata r:id="rId48" o:title=""/>
          </v:shape>
          <o:OLEObject Type="Embed" ProgID="Equation.3" ShapeID="_x0000_i1045" DrawAspect="Content" ObjectID="_1703569335" r:id="rId49"/>
        </w:object>
      </w:r>
      <w:r w:rsidRPr="00B375DC">
        <w:rPr>
          <w:rFonts w:ascii="Times New Roman" w:eastAsia="Calibri" w:hAnsi="Times New Roman" w:cs="Times New Roman"/>
          <w:sz w:val="24"/>
          <w:szCs w:val="24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</w:rPr>
        <w:tab/>
        <w:t xml:space="preserve">B. </w:t>
      </w:r>
      <w:r w:rsidRPr="00B375DC">
        <w:rPr>
          <w:rFonts w:ascii="Times New Roman" w:eastAsia="Times New Roman" w:hAnsi="Times New Roman" w:cs="Times New Roman"/>
          <w:b/>
          <w:bCs/>
          <w:i/>
          <w:position w:val="-8"/>
          <w:sz w:val="24"/>
          <w:szCs w:val="24"/>
          <w:lang w:bidi="en-US"/>
        </w:rPr>
        <w:object w:dxaOrig="496" w:dyaOrig="365">
          <v:shape id="_x0000_i1046" type="#_x0000_t75" style="width:25.05pt;height:18.45pt" o:ole="">
            <v:imagedata r:id="rId50" o:title=""/>
          </v:shape>
          <o:OLEObject Type="Embed" ProgID="Equation.3" ShapeID="_x0000_i1046" DrawAspect="Content" ObjectID="_1703569336" r:id="rId51"/>
        </w:object>
      </w:r>
      <w:r w:rsidRPr="006B2B68">
        <w:rPr>
          <w:rFonts w:ascii="Times New Roman" w:eastAsia="Calibri" w:hAnsi="Times New Roman" w:cs="Times New Roman"/>
          <w:sz w:val="24"/>
          <w:szCs w:val="24"/>
        </w:rPr>
        <w:t xml:space="preserve">                      </w:t>
      </w: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C. </w:t>
      </w:r>
      <w:r w:rsidRPr="00B375DC">
        <w:rPr>
          <w:rFonts w:ascii="Times New Roman" w:eastAsia="Times New Roman" w:hAnsi="Times New Roman" w:cs="Times New Roman"/>
          <w:b/>
          <w:bCs/>
          <w:i/>
          <w:position w:val="-8"/>
          <w:sz w:val="24"/>
          <w:szCs w:val="24"/>
          <w:lang w:bidi="en-US"/>
        </w:rPr>
        <w:object w:dxaOrig="542" w:dyaOrig="365">
          <v:shape id="_x0000_i1047" type="#_x0000_t75" style="width:27.25pt;height:18.45pt" o:ole="">
            <v:imagedata r:id="rId52" o:title=""/>
          </v:shape>
          <o:OLEObject Type="Embed" ProgID="Equation.3" ShapeID="_x0000_i1047" DrawAspect="Content" ObjectID="_1703569337" r:id="rId53"/>
        </w:object>
      </w:r>
      <w:r w:rsidRPr="00B375DC">
        <w:rPr>
          <w:rFonts w:ascii="Times New Roman" w:eastAsia="Calibri" w:hAnsi="Times New Roman" w:cs="Times New Roman"/>
          <w:sz w:val="24"/>
          <w:szCs w:val="24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</w:rPr>
        <w:tab/>
        <w:t>D.</w:t>
      </w:r>
      <w:r w:rsidRPr="00B375DC">
        <w:rPr>
          <w:rFonts w:ascii="Times New Roman" w:eastAsia="Times New Roman" w:hAnsi="Times New Roman" w:cs="Times New Roman"/>
          <w:b/>
          <w:bCs/>
          <w:i/>
          <w:position w:val="-8"/>
          <w:sz w:val="24"/>
          <w:szCs w:val="24"/>
          <w:lang w:bidi="en-US"/>
        </w:rPr>
        <w:object w:dxaOrig="486" w:dyaOrig="365">
          <v:shape id="_x0000_i1048" type="#_x0000_t75" style="width:24.4pt;height:18.45pt" o:ole="">
            <v:imagedata r:id="rId54" o:title=""/>
          </v:shape>
          <o:OLEObject Type="Embed" ProgID="Equation.3" ShapeID="_x0000_i1048" DrawAspect="Content" ObjectID="_1703569338" r:id="rId55"/>
        </w:object>
      </w:r>
    </w:p>
    <w:p w:rsidR="00050D6D" w:rsidRPr="00B375DC" w:rsidRDefault="00B375DC">
      <w:pPr>
        <w:spacing w:after="0" w:line="240" w:lineRule="auto"/>
        <w:ind w:right="-2"/>
        <w:jc w:val="both"/>
        <w:rPr>
          <w:rFonts w:ascii="Times New Roman" w:hAnsi="Times New Roman"/>
          <w:bCs/>
          <w:sz w:val="24"/>
          <w:szCs w:val="24"/>
        </w:rPr>
      </w:pPr>
      <w:r w:rsidRPr="00B375DC">
        <w:rPr>
          <w:rFonts w:ascii="Times New Roman" w:hAnsi="Times New Roman"/>
          <w:b/>
          <w:sz w:val="24"/>
          <w:szCs w:val="24"/>
        </w:rPr>
        <w:t xml:space="preserve">Câu 14: </w:t>
      </w:r>
      <w:r w:rsidRPr="00B375DC">
        <w:rPr>
          <w:rFonts w:ascii="Times New Roman" w:hAnsi="Times New Roman"/>
          <w:bCs/>
          <w:sz w:val="24"/>
          <w:szCs w:val="24"/>
        </w:rPr>
        <w:t xml:space="preserve">Kết quả thu gọn </w:t>
      </w:r>
      <w:r w:rsidRPr="00B375DC">
        <w:rPr>
          <w:rFonts w:ascii="Times New Roman" w:hAnsi="Times New Roman"/>
          <w:position w:val="-8"/>
          <w:sz w:val="24"/>
          <w:szCs w:val="24"/>
        </w:rPr>
        <w:object w:dxaOrig="1001" w:dyaOrig="365">
          <v:shape id="_x0000_i1049" type="#_x0000_t75" style="width:49.75pt;height:18.45pt" o:ole="">
            <v:imagedata r:id="rId56" o:title=""/>
          </v:shape>
          <o:OLEObject Type="Embed" ProgID="Equation.3" ShapeID="_x0000_i1049" DrawAspect="Content" ObjectID="_1703569339" r:id="rId57"/>
        </w:object>
      </w:r>
      <w:r w:rsidRPr="00B375DC">
        <w:rPr>
          <w:rFonts w:ascii="Times New Roman" w:hAnsi="Times New Roman"/>
          <w:sz w:val="24"/>
          <w:szCs w:val="24"/>
        </w:rPr>
        <w:t xml:space="preserve"> bằng:</w:t>
      </w:r>
    </w:p>
    <w:p w:rsidR="00050D6D" w:rsidRPr="006B2B68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A. </w:t>
      </w:r>
      <w:r w:rsidRPr="00B375DC">
        <w:rPr>
          <w:rFonts w:ascii="Times New Roman" w:eastAsia="Times New Roman" w:hAnsi="Times New Roman" w:cs="Times New Roman"/>
          <w:b/>
          <w:bCs/>
          <w:i/>
          <w:position w:val="-8"/>
          <w:sz w:val="24"/>
          <w:szCs w:val="24"/>
          <w:lang w:bidi="en-US"/>
        </w:rPr>
        <w:object w:dxaOrig="486" w:dyaOrig="365">
          <v:shape id="_x0000_i1050" type="#_x0000_t75" style="width:24.4pt;height:18.45pt" o:ole="">
            <v:imagedata r:id="rId58" o:title=""/>
          </v:shape>
          <o:OLEObject Type="Embed" ProgID="Equation.3" ShapeID="_x0000_i1050" DrawAspect="Content" ObjectID="_1703569340" r:id="rId59"/>
        </w:object>
      </w:r>
      <w:r w:rsidRPr="00B375DC">
        <w:rPr>
          <w:rFonts w:ascii="Times New Roman" w:eastAsia="Calibri" w:hAnsi="Times New Roman" w:cs="Times New Roman"/>
          <w:sz w:val="24"/>
          <w:szCs w:val="24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</w:rPr>
        <w:tab/>
        <w:t xml:space="preserve">B. </w:t>
      </w:r>
      <w:r w:rsidRPr="00B375DC">
        <w:rPr>
          <w:rFonts w:ascii="Times New Roman" w:eastAsia="Times New Roman" w:hAnsi="Times New Roman" w:cs="Times New Roman"/>
          <w:b/>
          <w:bCs/>
          <w:i/>
          <w:position w:val="-8"/>
          <w:sz w:val="24"/>
          <w:szCs w:val="24"/>
          <w:lang w:bidi="en-US"/>
        </w:rPr>
        <w:object w:dxaOrig="720" w:dyaOrig="365">
          <v:shape id="_x0000_i1051" type="#_x0000_t75" style="width:36pt;height:18.45pt" o:ole="">
            <v:imagedata r:id="rId60" o:title=""/>
          </v:shape>
          <o:OLEObject Type="Embed" ProgID="Equation.3" ShapeID="_x0000_i1051" DrawAspect="Content" ObjectID="_1703569341" r:id="rId61"/>
        </w:object>
      </w:r>
      <w:r w:rsidRPr="006B2B68">
        <w:rPr>
          <w:rFonts w:ascii="Times New Roman" w:eastAsia="Calibri" w:hAnsi="Times New Roman" w:cs="Times New Roman"/>
          <w:sz w:val="24"/>
          <w:szCs w:val="24"/>
        </w:rPr>
        <w:t xml:space="preserve">                       </w:t>
      </w: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C. </w:t>
      </w:r>
      <w:r w:rsidRPr="00B375DC">
        <w:rPr>
          <w:rFonts w:ascii="Times New Roman" w:eastAsia="Times New Roman" w:hAnsi="Times New Roman" w:cs="Times New Roman"/>
          <w:b/>
          <w:bCs/>
          <w:i/>
          <w:position w:val="-8"/>
          <w:sz w:val="24"/>
          <w:szCs w:val="24"/>
          <w:lang w:bidi="en-US"/>
        </w:rPr>
        <w:object w:dxaOrig="486" w:dyaOrig="365">
          <v:shape id="_x0000_i1052" type="#_x0000_t75" style="width:24.4pt;height:18.45pt" o:ole="">
            <v:imagedata r:id="rId62" o:title=""/>
          </v:shape>
          <o:OLEObject Type="Embed" ProgID="Equation.3" ShapeID="_x0000_i1052" DrawAspect="Content" ObjectID="_1703569342" r:id="rId63"/>
        </w:objec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D. </w:t>
      </w:r>
      <w:r w:rsidRPr="00B375DC">
        <w:rPr>
          <w:rFonts w:ascii="Times New Roman" w:eastAsia="Times New Roman" w:hAnsi="Times New Roman" w:cs="Times New Roman"/>
          <w:b/>
          <w:bCs/>
          <w:i/>
          <w:position w:val="-8"/>
          <w:sz w:val="24"/>
          <w:szCs w:val="24"/>
          <w:lang w:bidi="en-US"/>
        </w:rPr>
        <w:object w:dxaOrig="720" w:dyaOrig="365">
          <v:shape id="_x0000_i1053" type="#_x0000_t75" style="width:36pt;height:18.45pt" o:ole="">
            <v:imagedata r:id="rId64" o:title=""/>
          </v:shape>
          <o:OLEObject Type="Embed" ProgID="Equation.3" ShapeID="_x0000_i1053" DrawAspect="Content" ObjectID="_1703569343" r:id="rId65"/>
        </w:object>
      </w:r>
    </w:p>
    <w:p w:rsidR="00050D6D" w:rsidRPr="00B375DC" w:rsidRDefault="00B375DC">
      <w:pPr>
        <w:spacing w:after="0" w:line="240" w:lineRule="auto"/>
        <w:ind w:right="-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bidi="en-US"/>
        </w:rPr>
        <w:t>Câu 15</w:t>
      </w:r>
      <w:r w:rsidRPr="00B375DC">
        <w:rPr>
          <w:rFonts w:ascii="Times New Roman" w:eastAsia="Times New Roman" w:hAnsi="Times New Roman" w:cs="Times New Roman"/>
          <w:b/>
          <w:bCs/>
          <w:i/>
          <w:sz w:val="24"/>
          <w:szCs w:val="24"/>
          <w:lang w:bidi="en-US"/>
        </w:rPr>
        <w:t xml:space="preserve">: : </w:t>
      </w:r>
      <w:r w:rsidRPr="00B375DC">
        <w:rPr>
          <w:rFonts w:ascii="Times New Roman" w:hAnsi="Times New Roman"/>
          <w:bCs/>
          <w:sz w:val="24"/>
          <w:szCs w:val="24"/>
        </w:rPr>
        <w:t xml:space="preserve">Kết quả thu gọn </w:t>
      </w:r>
      <w:r w:rsidRPr="00B375DC">
        <w:rPr>
          <w:rFonts w:ascii="Times New Roman" w:hAnsi="Times New Roman" w:cs="Times New Roman"/>
          <w:bCs/>
          <w:position w:val="-28"/>
          <w:sz w:val="24"/>
          <w:szCs w:val="24"/>
          <w:lang w:val="en-US"/>
        </w:rPr>
        <w:object w:dxaOrig="739" w:dyaOrig="655">
          <v:shape id="_x0000_i1054" type="#_x0000_t75" style="width:36.95pt;height:32.85pt" o:ole="">
            <v:imagedata r:id="rId66" o:title=""/>
          </v:shape>
          <o:OLEObject Type="Embed" ProgID="Equation.3" ShapeID="_x0000_i1054" DrawAspect="Content" ObjectID="_1703569344" r:id="rId67"/>
        </w:object>
      </w:r>
      <w:r w:rsidRPr="00B375DC">
        <w:rPr>
          <w:rFonts w:ascii="Times New Roman" w:hAnsi="Times New Roman"/>
          <w:sz w:val="24"/>
          <w:szCs w:val="24"/>
        </w:rPr>
        <w:t>bằng:</w:t>
      </w:r>
    </w:p>
    <w:p w:rsidR="00050D6D" w:rsidRPr="006B2B68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A. </w:t>
      </w:r>
      <w:r w:rsidRPr="00B375DC">
        <w:rPr>
          <w:rFonts w:ascii="Times New Roman" w:hAnsi="Times New Roman" w:cs="Times New Roman"/>
          <w:bCs/>
          <w:position w:val="-8"/>
          <w:sz w:val="24"/>
          <w:szCs w:val="24"/>
          <w:lang w:val="en-US"/>
        </w:rPr>
        <w:object w:dxaOrig="860" w:dyaOrig="365">
          <v:shape id="_x0000_i1055" type="#_x0000_t75" style="width:42.9pt;height:18.45pt" o:ole="">
            <v:imagedata r:id="rId68" o:title=""/>
          </v:shape>
          <o:OLEObject Type="Embed" ProgID="Equation.3" ShapeID="_x0000_i1055" DrawAspect="Content" ObjectID="_1703569345" r:id="rId69"/>
        </w:object>
      </w:r>
      <w:r w:rsidRPr="00B375DC">
        <w:rPr>
          <w:rFonts w:ascii="Times New Roman" w:eastAsia="Calibri" w:hAnsi="Times New Roman" w:cs="Times New Roman"/>
          <w:sz w:val="24"/>
          <w:szCs w:val="24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</w:rPr>
        <w:tab/>
        <w:t xml:space="preserve">B. </w:t>
      </w:r>
      <w:r w:rsidRPr="00B375DC">
        <w:rPr>
          <w:rFonts w:ascii="Times New Roman" w:hAnsi="Times New Roman" w:cs="Times New Roman"/>
          <w:bCs/>
          <w:position w:val="-8"/>
          <w:sz w:val="24"/>
          <w:szCs w:val="24"/>
          <w:lang w:val="en-US"/>
        </w:rPr>
        <w:object w:dxaOrig="701" w:dyaOrig="365">
          <v:shape id="_x0000_i1056" type="#_x0000_t75" style="width:35.05pt;height:18.45pt" o:ole="">
            <v:imagedata r:id="rId70" o:title=""/>
          </v:shape>
          <o:OLEObject Type="Embed" ProgID="Equation.3" ShapeID="_x0000_i1056" DrawAspect="Content" ObjectID="_1703569346" r:id="rId71"/>
        </w:object>
      </w:r>
      <w:r w:rsidRPr="006B2B68">
        <w:rPr>
          <w:rFonts w:ascii="Times New Roman" w:eastAsia="Calibri" w:hAnsi="Times New Roman" w:cs="Times New Roman"/>
          <w:sz w:val="24"/>
          <w:szCs w:val="24"/>
        </w:rPr>
        <w:t xml:space="preserve">             </w:t>
      </w: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C. </w:t>
      </w:r>
      <w:r w:rsidRPr="00B375DC">
        <w:rPr>
          <w:rFonts w:ascii="Times New Roman" w:hAnsi="Times New Roman" w:cs="Times New Roman"/>
          <w:bCs/>
          <w:position w:val="-8"/>
          <w:sz w:val="24"/>
          <w:szCs w:val="24"/>
          <w:lang w:val="en-US"/>
        </w:rPr>
        <w:object w:dxaOrig="701" w:dyaOrig="365">
          <v:shape id="_x0000_i1057" type="#_x0000_t75" style="width:35.05pt;height:18.45pt" o:ole="">
            <v:imagedata r:id="rId72" o:title=""/>
          </v:shape>
          <o:OLEObject Type="Embed" ProgID="Equation.3" ShapeID="_x0000_i1057" DrawAspect="Content" ObjectID="_1703569347" r:id="rId73"/>
        </w:object>
      </w:r>
      <w:r w:rsidRPr="00B375DC">
        <w:rPr>
          <w:rFonts w:ascii="Times New Roman" w:eastAsia="Calibri" w:hAnsi="Times New Roman" w:cs="Times New Roman"/>
          <w:sz w:val="24"/>
          <w:szCs w:val="24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</w:rPr>
        <w:tab/>
        <w:t xml:space="preserve">D. </w:t>
      </w:r>
      <w:r w:rsidRPr="00B375DC">
        <w:rPr>
          <w:rFonts w:ascii="Times New Roman" w:hAnsi="Times New Roman" w:cs="Times New Roman"/>
          <w:bCs/>
          <w:position w:val="-8"/>
          <w:sz w:val="24"/>
          <w:szCs w:val="24"/>
          <w:lang w:val="en-US"/>
        </w:rPr>
        <w:object w:dxaOrig="879" w:dyaOrig="365">
          <v:shape id="_x0000_i1058" type="#_x0000_t75" style="width:43.85pt;height:18.45pt" o:ole="">
            <v:imagedata r:id="rId74" o:title=""/>
          </v:shape>
          <o:OLEObject Type="Embed" ProgID="Equation.3" ShapeID="_x0000_i1058" DrawAspect="Content" ObjectID="_1703569348" r:id="rId75"/>
        </w:object>
      </w:r>
    </w:p>
    <w:p w:rsidR="00050D6D" w:rsidRPr="00B375DC" w:rsidRDefault="00B375DC">
      <w:pPr>
        <w:spacing w:after="0" w:line="264" w:lineRule="auto"/>
        <w:ind w:right="-14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bidi="en-US"/>
        </w:rPr>
        <w:t>Câu 16</w:t>
      </w:r>
      <w:r w:rsidRPr="00B375DC">
        <w:rPr>
          <w:rFonts w:ascii="Times New Roman" w:eastAsia="Times New Roman" w:hAnsi="Times New Roman" w:cs="Times New Roman"/>
          <w:b/>
          <w:bCs/>
          <w:i/>
          <w:sz w:val="24"/>
          <w:szCs w:val="24"/>
          <w:lang w:bidi="en-US"/>
        </w:rPr>
        <w:t xml:space="preserve">: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 xml:space="preserve">Nghiệm của phương trình </w:t>
      </w:r>
      <w:r w:rsidRPr="00B375DC">
        <w:rPr>
          <w:rFonts w:ascii="Times New Roman" w:eastAsia="Times New Roman" w:hAnsi="Times New Roman" w:cs="Times New Roman"/>
          <w:b/>
          <w:bCs/>
          <w:i/>
          <w:position w:val="-12"/>
          <w:sz w:val="24"/>
          <w:szCs w:val="24"/>
          <w:lang w:bidi="en-US"/>
        </w:rPr>
        <w:object w:dxaOrig="1281" w:dyaOrig="458">
          <v:shape id="_x0000_i1059" type="#_x0000_t75" style="width:64.15pt;height:23.15pt" o:ole="">
            <v:imagedata r:id="rId76" o:title=""/>
          </v:shape>
          <o:OLEObject Type="Embed" ProgID="Equation.3" ShapeID="_x0000_i1059" DrawAspect="Content" ObjectID="_1703569349" r:id="rId77"/>
        </w:object>
      </w:r>
      <w:r w:rsidRPr="00B375DC">
        <w:rPr>
          <w:rFonts w:ascii="Times New Roman" w:eastAsia="Times New Roman" w:hAnsi="Times New Roman" w:cs="Times New Roman"/>
          <w:b/>
          <w:bCs/>
          <w:i/>
          <w:position w:val="-26"/>
          <w:sz w:val="24"/>
          <w:szCs w:val="24"/>
          <w:lang w:bidi="en-US"/>
        </w:rPr>
        <w:t xml:space="preserve">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 xml:space="preserve">là: </w:t>
      </w:r>
    </w:p>
    <w:p w:rsidR="00050D6D" w:rsidRPr="00B375DC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A. </w:t>
      </w: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x = 3 hay x = -3 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  <w:t xml:space="preserve">B. </w:t>
      </w:r>
      <w:r w:rsidRPr="00B375DC">
        <w:rPr>
          <w:rFonts w:ascii="Times New Roman" w:eastAsia="Calibri" w:hAnsi="Times New Roman" w:cs="Times New Roman"/>
          <w:sz w:val="24"/>
          <w:szCs w:val="24"/>
        </w:rPr>
        <w:t>x = -1</w:t>
      </w:r>
      <w:r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                     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C. </w:t>
      </w:r>
      <w:r w:rsidRPr="00B375DC">
        <w:rPr>
          <w:rFonts w:ascii="Times New Roman" w:eastAsia="Calibri" w:hAnsi="Times New Roman" w:cs="Times New Roman"/>
          <w:sz w:val="24"/>
          <w:szCs w:val="24"/>
        </w:rPr>
        <w:t>x = 3</w:t>
      </w:r>
      <w:r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D. x = 3 hay x = -1 </w:t>
      </w:r>
    </w:p>
    <w:p w:rsidR="00050D6D" w:rsidRPr="00B375DC" w:rsidRDefault="00B375DC">
      <w:pPr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</w:pPr>
      <w:r w:rsidRPr="00B375DC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bidi="en-US"/>
        </w:rPr>
        <w:t>Câu 17</w:t>
      </w:r>
      <w:r w:rsidRPr="00B375DC">
        <w:rPr>
          <w:rFonts w:ascii="Times New Roman" w:eastAsia="Times New Roman" w:hAnsi="Times New Roman" w:cs="Times New Roman"/>
          <w:b/>
          <w:bCs/>
          <w:i/>
          <w:sz w:val="24"/>
          <w:szCs w:val="24"/>
          <w:lang w:bidi="en-US"/>
        </w:rPr>
        <w:t xml:space="preserve">: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 xml:space="preserve">hàm số y = (m-3)x + 2 đồng biến trên R khi: </w:t>
      </w:r>
    </w:p>
    <w:p w:rsidR="00050D6D" w:rsidRPr="00B375DC" w:rsidRDefault="00B375DC" w:rsidP="00B375DC">
      <w:pPr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A. </w:t>
      </w:r>
      <w:r w:rsidRPr="00B375DC">
        <w:rPr>
          <w:position w:val="-6"/>
        </w:rPr>
        <w:object w:dxaOrig="598" w:dyaOrig="281">
          <v:shape id="_x0000_i1060" type="#_x0000_t75" style="width:30.05pt;height:13.75pt" o:ole="">
            <v:imagedata r:id="rId78" o:title=""/>
          </v:shape>
          <o:OLEObject Type="Embed" ProgID="Equation.DSMT4" ShapeID="_x0000_i1060" DrawAspect="Content" ObjectID="_1703569350" r:id="rId79"/>
        </w:object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ab/>
        <w:t>B. m &gt; 3</w:t>
      </w:r>
      <w:r w:rsidRPr="006B2B68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               </w:t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>C. m &lt; 3</w:t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ab/>
        <w:t xml:space="preserve">D. </w:t>
      </w:r>
      <w:r w:rsidRPr="00B375DC">
        <w:rPr>
          <w:position w:val="-6"/>
        </w:rPr>
        <w:object w:dxaOrig="598" w:dyaOrig="281">
          <v:shape id="_x0000_i1061" type="#_x0000_t75" style="width:30.05pt;height:13.75pt" o:ole="">
            <v:imagedata r:id="rId80" o:title=""/>
          </v:shape>
          <o:OLEObject Type="Embed" ProgID="Equation.DSMT4" ShapeID="_x0000_i1061" DrawAspect="Content" ObjectID="_1703569351" r:id="rId81"/>
        </w:object>
      </w:r>
    </w:p>
    <w:p w:rsidR="00050D6D" w:rsidRPr="00B375DC" w:rsidRDefault="00B375DC">
      <w:pPr>
        <w:spacing w:after="0" w:line="264" w:lineRule="auto"/>
        <w:ind w:right="-149"/>
        <w:jc w:val="both"/>
        <w:rPr>
          <w:rFonts w:ascii="Times New Roman" w:eastAsia="Calibri" w:hAnsi="Times New Roman" w:cs="Times New Roman"/>
          <w:iCs/>
          <w:sz w:val="24"/>
          <w:szCs w:val="24"/>
        </w:rPr>
      </w:pPr>
      <w:r w:rsidRPr="00B375DC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fr-FR" w:bidi="en-US"/>
        </w:rPr>
        <w:t xml:space="preserve">Câu </w:t>
      </w:r>
      <w:r w:rsidRPr="00B375DC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bidi="en-US"/>
        </w:rPr>
        <w:t>1</w:t>
      </w:r>
      <w:r w:rsidRPr="00B375DC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fr-FR" w:bidi="en-US"/>
        </w:rPr>
        <w:t>8</w:t>
      </w:r>
      <w:r w:rsidRPr="00B375DC">
        <w:rPr>
          <w:rFonts w:ascii="Times New Roman" w:eastAsia="Times New Roman" w:hAnsi="Times New Roman" w:cs="Times New Roman"/>
          <w:b/>
          <w:bCs/>
          <w:i/>
          <w:sz w:val="24"/>
          <w:szCs w:val="24"/>
          <w:lang w:val="fr-FR" w:bidi="en-US"/>
        </w:rPr>
        <w:t>:</w:t>
      </w:r>
      <w:r w:rsidRPr="00B375DC">
        <w:rPr>
          <w:rFonts w:ascii="Times New Roman" w:eastAsia="Times New Roman" w:hAnsi="Times New Roman" w:cs="Times New Roman"/>
          <w:b/>
          <w:bCs/>
          <w:i/>
          <w:sz w:val="24"/>
          <w:szCs w:val="24"/>
          <w:lang w:bidi="en-US"/>
        </w:rPr>
        <w:t xml:space="preserve">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>Cho</w:t>
      </w:r>
      <w:r w:rsidRPr="00B375DC">
        <w:rPr>
          <w:rFonts w:ascii="Times New Roman" w:eastAsia="Times New Roman" w:hAnsi="Times New Roman" w:cs="Times New Roman"/>
          <w:b/>
          <w:bCs/>
          <w:i/>
          <w:sz w:val="24"/>
          <w:szCs w:val="24"/>
          <w:lang w:val="fr-FR" w:bidi="en-US"/>
        </w:rPr>
        <w:t xml:space="preserve">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>hàm số y = x - 3. Khi x = 1, thì hàm số có giá trị là:</w:t>
      </w:r>
    </w:p>
    <w:p w:rsidR="00050D6D" w:rsidRPr="00B375DC" w:rsidRDefault="00B375DC" w:rsidP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A. </w:t>
      </w: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y = </w:t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>1</w:t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ab/>
        <w:t xml:space="preserve">B. </w:t>
      </w:r>
      <w:r w:rsidRPr="00B375DC">
        <w:rPr>
          <w:rFonts w:ascii="Times New Roman" w:eastAsia="Calibri" w:hAnsi="Times New Roman" w:cs="Times New Roman"/>
          <w:sz w:val="24"/>
          <w:szCs w:val="24"/>
        </w:rPr>
        <w:t>y =  2</w:t>
      </w:r>
      <w:r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                 </w:t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C. </w:t>
      </w:r>
      <w:r w:rsidRPr="00B375DC">
        <w:rPr>
          <w:rFonts w:ascii="Times New Roman" w:eastAsia="Calibri" w:hAnsi="Times New Roman" w:cs="Times New Roman"/>
          <w:sz w:val="24"/>
          <w:szCs w:val="24"/>
        </w:rPr>
        <w:t>y = -1</w:t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ab/>
        <w:t>D.</w:t>
      </w: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 y = </w:t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>-2</w:t>
      </w:r>
    </w:p>
    <w:p w:rsidR="00050D6D" w:rsidRPr="006B2B68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iCs/>
          <w:sz w:val="24"/>
          <w:szCs w:val="24"/>
        </w:rPr>
      </w:pPr>
      <w:r w:rsidRPr="006B2B68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bidi="en-US"/>
        </w:rPr>
        <w:t>Câu 19</w:t>
      </w:r>
      <w:r w:rsidRPr="006B2B68">
        <w:rPr>
          <w:rFonts w:ascii="Times New Roman" w:eastAsia="Times New Roman" w:hAnsi="Times New Roman" w:cs="Times New Roman"/>
          <w:b/>
          <w:bCs/>
          <w:i/>
          <w:sz w:val="24"/>
          <w:szCs w:val="24"/>
          <w:lang w:bidi="en-US"/>
        </w:rPr>
        <w:t xml:space="preserve">: </w:t>
      </w:r>
      <w:r w:rsidRPr="006B2B68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 xml:space="preserve">Điểm M(2;-1) thuộc đường thẳng nào ? </w:t>
      </w:r>
    </w:p>
    <w:p w:rsidR="00050D6D" w:rsidRPr="00B375DC" w:rsidRDefault="00B375DC">
      <w:pPr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A. y = -x + </w:t>
      </w:r>
      <w:r w:rsidRPr="00B375DC">
        <w:rPr>
          <w:rFonts w:ascii="Times New Roman" w:eastAsia="Calibri" w:hAnsi="Times New Roman" w:cs="Times New Roman"/>
          <w:sz w:val="24"/>
          <w:szCs w:val="24"/>
        </w:rPr>
        <w:t>1</w:t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ab/>
        <w:t xml:space="preserve">B. y = -x </w:t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>–</w:t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1                       C. y = x - 1</w:t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ab/>
        <w:t xml:space="preserve">D. y = x </w:t>
      </w:r>
      <w:r w:rsidRPr="00B375DC">
        <w:rPr>
          <w:rFonts w:ascii="Times New Roman" w:eastAsia="Calibri" w:hAnsi="Times New Roman" w:cs="Times New Roman"/>
          <w:sz w:val="24"/>
          <w:szCs w:val="24"/>
        </w:rPr>
        <w:t>+</w:t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r w:rsidRPr="00B375DC">
        <w:rPr>
          <w:rFonts w:ascii="Times New Roman" w:eastAsia="Calibri" w:hAnsi="Times New Roman" w:cs="Times New Roman"/>
          <w:sz w:val="24"/>
          <w:szCs w:val="24"/>
        </w:rPr>
        <w:t>1</w:t>
      </w:r>
    </w:p>
    <w:p w:rsidR="00050D6D" w:rsidRPr="00B375DC" w:rsidRDefault="00B375DC">
      <w:pPr>
        <w:spacing w:after="0" w:line="264" w:lineRule="auto"/>
        <w:ind w:right="-149"/>
        <w:jc w:val="both"/>
        <w:rPr>
          <w:rFonts w:ascii="Times New Roman" w:eastAsia="Calibri" w:hAnsi="Times New Roman" w:cs="Times New Roman"/>
          <w:iCs/>
          <w:sz w:val="24"/>
          <w:szCs w:val="24"/>
        </w:rPr>
      </w:pPr>
      <w:r w:rsidRPr="00B375DC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bidi="en-US"/>
        </w:rPr>
        <w:t>Câu 20</w:t>
      </w:r>
      <w:r w:rsidRPr="00B375DC">
        <w:rPr>
          <w:rFonts w:ascii="Times New Roman" w:eastAsia="Times New Roman" w:hAnsi="Times New Roman" w:cs="Times New Roman"/>
          <w:b/>
          <w:bCs/>
          <w:i/>
          <w:sz w:val="24"/>
          <w:szCs w:val="24"/>
          <w:lang w:bidi="en-US"/>
        </w:rPr>
        <w:t xml:space="preserve">: Đường thẳng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 xml:space="preserve"> y = x + 3 cắt trục tung tại điểm:</w:t>
      </w:r>
    </w:p>
    <w:p w:rsidR="00050D6D" w:rsidRPr="006B2B68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</w:rPr>
        <w:t>A. ( 3; 0)</w:t>
      </w:r>
      <w:r w:rsidRPr="006B2B68">
        <w:rPr>
          <w:rFonts w:ascii="Times New Roman" w:eastAsia="Calibri" w:hAnsi="Times New Roman" w:cs="Times New Roman"/>
          <w:sz w:val="24"/>
          <w:szCs w:val="24"/>
        </w:rPr>
        <w:t xml:space="preserve">                    </w:t>
      </w:r>
      <w:r w:rsidRPr="00B375DC">
        <w:rPr>
          <w:rFonts w:ascii="Times New Roman" w:eastAsia="Calibri" w:hAnsi="Times New Roman" w:cs="Times New Roman"/>
          <w:sz w:val="24"/>
          <w:szCs w:val="24"/>
        </w:rPr>
        <w:t>B. ( 0; -3)</w:t>
      </w:r>
      <w:r w:rsidRPr="00B375DC">
        <w:rPr>
          <w:rFonts w:ascii="Times New Roman" w:eastAsia="Calibri" w:hAnsi="Times New Roman" w:cs="Times New Roman"/>
          <w:sz w:val="24"/>
          <w:szCs w:val="24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</w:rPr>
        <w:tab/>
        <w:t>C. ( -3; 0)</w:t>
      </w:r>
      <w:r w:rsidRPr="006B2B68">
        <w:rPr>
          <w:rFonts w:ascii="Times New Roman" w:eastAsia="Calibri" w:hAnsi="Times New Roman" w:cs="Times New Roman"/>
          <w:sz w:val="24"/>
          <w:szCs w:val="24"/>
        </w:rPr>
        <w:t xml:space="preserve">                          </w:t>
      </w:r>
      <w:r w:rsidRPr="00B375DC">
        <w:rPr>
          <w:rFonts w:ascii="Times New Roman" w:eastAsia="Calibri" w:hAnsi="Times New Roman" w:cs="Times New Roman"/>
          <w:sz w:val="24"/>
          <w:szCs w:val="24"/>
        </w:rPr>
        <w:t>D. ( 0; 3)</w:t>
      </w:r>
      <w:r w:rsidRPr="00B375DC">
        <w:rPr>
          <w:rFonts w:ascii="Times New Roman" w:eastAsia="Calibri" w:hAnsi="Times New Roman" w:cs="Times New Roman"/>
          <w:sz w:val="24"/>
          <w:szCs w:val="24"/>
        </w:rPr>
        <w:tab/>
      </w:r>
    </w:p>
    <w:p w:rsidR="00050D6D" w:rsidRPr="00B375DC" w:rsidRDefault="00B375DC">
      <w:pPr>
        <w:spacing w:after="0" w:line="264" w:lineRule="auto"/>
        <w:ind w:right="-14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noProof/>
          <w:sz w:val="24"/>
          <w:lang w:val="en-GB" w:eastAsia="en-GB"/>
        </w:rPr>
        <mc:AlternateContent>
          <mc:Choice Requires="wpg">
            <w:drawing>
              <wp:anchor distT="0" distB="0" distL="114300" distR="114300" simplePos="0" relativeHeight="251661824" behindDoc="0" locked="0" layoutInCell="1" allowOverlap="1" wp14:anchorId="0E805195" wp14:editId="6BC6822A">
                <wp:simplePos x="0" y="0"/>
                <wp:positionH relativeFrom="column">
                  <wp:posOffset>-32385</wp:posOffset>
                </wp:positionH>
                <wp:positionV relativeFrom="paragraph">
                  <wp:posOffset>74930</wp:posOffset>
                </wp:positionV>
                <wp:extent cx="6362700" cy="1898650"/>
                <wp:effectExtent l="0" t="0" r="3810" b="27305"/>
                <wp:wrapNone/>
                <wp:docPr id="15766" name="Group 8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62700" cy="1898650"/>
                          <a:chOff x="4679" y="49962"/>
                          <a:chExt cx="10020" cy="2990"/>
                        </a:xfrm>
                      </wpg:grpSpPr>
                      <wpg:grpSp>
                        <wpg:cNvPr id="15767" name="Group 474"/>
                        <wpg:cNvGrpSpPr/>
                        <wpg:grpSpPr>
                          <a:xfrm>
                            <a:off x="4679" y="49962"/>
                            <a:ext cx="10020" cy="2990"/>
                            <a:chOff x="1672" y="54548"/>
                            <a:chExt cx="10020" cy="2990"/>
                          </a:xfrm>
                        </wpg:grpSpPr>
                        <wps:wsp>
                          <wps:cNvPr id="15768" name="Text Box 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72" y="54731"/>
                              <a:ext cx="1399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375DC" w:rsidRDefault="00B375DC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  <w:t>Bảng 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5769" name="Group 431"/>
                          <wpg:cNvGrpSpPr/>
                          <wpg:grpSpPr>
                            <a:xfrm>
                              <a:off x="7934" y="54548"/>
                              <a:ext cx="3758" cy="2990"/>
                              <a:chOff x="3437" y="56453"/>
                              <a:chExt cx="3758" cy="2990"/>
                            </a:xfrm>
                          </wpg:grpSpPr>
                          <wpg:grpSp>
                            <wpg:cNvPr id="15770" name="Group 430"/>
                            <wpg:cNvGrpSpPr/>
                            <wpg:grpSpPr>
                              <a:xfrm>
                                <a:off x="4475" y="58086"/>
                                <a:ext cx="1228" cy="745"/>
                                <a:chOff x="4475" y="58086"/>
                                <a:chExt cx="1228" cy="745"/>
                              </a:xfrm>
                            </wpg:grpSpPr>
                            <wps:wsp>
                              <wps:cNvPr id="15771" name="Oval 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31" y="58096"/>
                                  <a:ext cx="95" cy="7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5B9BD5"/>
                                </a:solidFill>
                                <a:ln w="12700">
                                  <a:solidFill>
                                    <a:srgbClr val="41719C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15772" name="Oval 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03" y="58096"/>
                                  <a:ext cx="95" cy="7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5B9BD5"/>
                                </a:solidFill>
                                <a:ln w="12700">
                                  <a:solidFill>
                                    <a:srgbClr val="41719C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15773" name="Oval 1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35" y="58086"/>
                                  <a:ext cx="95" cy="7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5B9BD5"/>
                                </a:solidFill>
                                <a:ln w="12700">
                                  <a:solidFill>
                                    <a:srgbClr val="41719C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15774" name="Oval 1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75" y="58091"/>
                                  <a:ext cx="95" cy="7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5B9BD5"/>
                                </a:solidFill>
                                <a:ln w="12700">
                                  <a:solidFill>
                                    <a:srgbClr val="41719C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15775" name="Oval 1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43" y="58753"/>
                                  <a:ext cx="95" cy="7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5B9BD5"/>
                                </a:solidFill>
                                <a:ln w="12700">
                                  <a:solidFill>
                                    <a:srgbClr val="41719C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15776" name="Text Box 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77" y="58223"/>
                                  <a:ext cx="808" cy="50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B375DC" w:rsidRDefault="00B375DC">
                                    <w:pP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  <w:t>-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777" name="Line 21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650" y="58161"/>
                                  <a:ext cx="4" cy="3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prstDash val="sysDash"/>
                                  <a:miter lim="800000"/>
                                </a:ln>
                              </wps:spPr>
                              <wps:bodyPr/>
                            </wps:wsp>
                            <wps:wsp>
                              <wps:cNvPr id="15778" name="Straight Connector 2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297" y="58498"/>
                                  <a:ext cx="370" cy="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prstDash val="sysDash"/>
                                  <a:miter lim="800000"/>
                                </a:ln>
                              </wps:spPr>
                              <wps:bodyPr/>
                            </wps:wsp>
                            <wps:wsp>
                              <wps:cNvPr id="15779" name="Oval 2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09" y="58461"/>
                                  <a:ext cx="95" cy="8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12700">
                                  <a:solidFill>
                                    <a:srgbClr val="41719C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5780" name="Group 429"/>
                            <wpg:cNvGrpSpPr/>
                            <wpg:grpSpPr>
                              <a:xfrm>
                                <a:off x="3437" y="56453"/>
                                <a:ext cx="3758" cy="2990"/>
                                <a:chOff x="3431" y="56453"/>
                                <a:chExt cx="3758" cy="2990"/>
                              </a:xfrm>
                            </wpg:grpSpPr>
                            <wps:wsp>
                              <wps:cNvPr id="15781" name="Straight Arrow Connector 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431" y="58116"/>
                                  <a:ext cx="3612" cy="1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FF"/>
                                  </a:solidFill>
                                  <a:miter lim="800000"/>
                                  <a:tailEnd type="arrow" w="med" len="med"/>
                                </a:ln>
                              </wps:spPr>
                              <wps:bodyPr/>
                            </wps:wsp>
                            <wps:wsp>
                              <wps:cNvPr id="15782" name="Oval 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43" y="57380"/>
                                  <a:ext cx="95" cy="7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5B9BD5"/>
                                </a:solidFill>
                                <a:ln w="12700">
                                  <a:solidFill>
                                    <a:srgbClr val="41719C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15783" name="Straight Arrow Connector 4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5279" y="56531"/>
                                  <a:ext cx="12" cy="291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FF"/>
                                  </a:solidFill>
                                  <a:miter lim="800000"/>
                                  <a:tailEnd type="arrow" w="med" len="med"/>
                                </a:ln>
                              </wps:spPr>
                              <wps:bodyPr/>
                            </wps:wsp>
                            <wps:wsp>
                              <wps:cNvPr id="15784" name="Text Box 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297" y="56453"/>
                                  <a:ext cx="419" cy="50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B375DC" w:rsidRDefault="00B375DC">
                                    <w:pP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785" name="Text Box 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735" y="58012"/>
                                  <a:ext cx="454" cy="43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B375DC" w:rsidRDefault="00B375DC">
                                    <w:pP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786" name="Text Box 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13" y="58082"/>
                                  <a:ext cx="411" cy="43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B375DC" w:rsidRDefault="00B375DC">
                                    <w:pP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787" name="Text Box 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802" y="58076"/>
                                  <a:ext cx="399" cy="44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B375DC" w:rsidRDefault="00B375DC">
                                    <w:pP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788" name="Text Box 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47" y="58070"/>
                                  <a:ext cx="694" cy="45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B375DC" w:rsidRDefault="00B375DC">
                                    <w:pP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  <w:t>-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789" name="Text Box 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68" y="58587"/>
                                  <a:ext cx="756" cy="43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B375DC" w:rsidRDefault="00B375DC">
                                    <w:pP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  <w:t>-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790" name="Text Box 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840" y="57201"/>
                                  <a:ext cx="380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B375DC" w:rsidRDefault="00B375DC">
                                    <w:pP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791" name="Text Box 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162" y="58087"/>
                                  <a:ext cx="689" cy="4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B375DC" w:rsidRDefault="00B375DC">
                                    <w:pP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  <w:t>-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792" name="Text Box 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841" y="57549"/>
                                  <a:ext cx="348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B375DC" w:rsidRDefault="00B375DC">
                                    <w:pP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5793" name="Group 190"/>
                              <wpg:cNvGrpSpPr/>
                              <wpg:grpSpPr>
                                <a:xfrm>
                                  <a:off x="5153" y="57769"/>
                                  <a:ext cx="928" cy="755"/>
                                  <a:chOff x="5118" y="18214"/>
                                  <a:chExt cx="928" cy="755"/>
                                </a:xfrm>
                              </wpg:grpSpPr>
                              <wps:wsp>
                                <wps:cNvPr id="15794" name="Oval 1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196" y="18891"/>
                                    <a:ext cx="95" cy="7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5B9BD5"/>
                                  </a:solidFill>
                                  <a:ln w="12700">
                                    <a:solidFill>
                                      <a:srgbClr val="41719C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15795" name="Oval 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952" y="18567"/>
                                    <a:ext cx="95" cy="7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5B9BD5"/>
                                  </a:solidFill>
                                  <a:ln w="12700">
                                    <a:solidFill>
                                      <a:srgbClr val="41719C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15796" name="Oval 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208" y="18214"/>
                                    <a:ext cx="95" cy="7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5B9BD5"/>
                                  </a:solidFill>
                                  <a:ln w="12700">
                                    <a:solidFill>
                                      <a:srgbClr val="41719C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15797" name="Text Box 1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118" y="18393"/>
                                    <a:ext cx="440" cy="46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B375DC" w:rsidRDefault="00B375DC">
                                      <w:pPr>
                                        <w:rPr>
                                          <w:rFonts w:ascii="Times New Roman" w:hAnsi="Times New Roman" w:cs="Times New Roman"/>
                                          <w:sz w:val="32"/>
                                          <w:szCs w:val="32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sz w:val="32"/>
                                          <w:szCs w:val="32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5798" name="Line 42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84" y="56591"/>
                                  <a:ext cx="1256" cy="249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FF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</wpg:grpSp>
                        <wps:wsp>
                          <wps:cNvPr id="15799" name="Text Box 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71" y="54733"/>
                              <a:ext cx="1399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375DC" w:rsidRDefault="00B375DC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  <w:t>Bảng 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00" name="Text Box 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86" y="55734"/>
                              <a:ext cx="1399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375DC" w:rsidRDefault="00B375DC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  <w:t>Bảng 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01" name="Text Box 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55" y="55740"/>
                              <a:ext cx="1412" cy="5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375DC" w:rsidRDefault="00B375DC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  <w:t>Bảng 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02" name="Text Box 22"/>
                          <wps:cNvSpPr txBox="1">
                            <a:spLocks noChangeArrowheads="1"/>
                          </wps:cNvSpPr>
                          <wps:spPr bwMode="auto">
                            <a:xfrm rot="3720000">
                              <a:off x="8797" y="54904"/>
                              <a:ext cx="700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375DC" w:rsidRDefault="00B375DC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(d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5803" name="Text Box 662"/>
                        <wps:cNvSpPr txBox="1">
                          <a:spLocks noChangeArrowheads="1"/>
                        </wps:cNvSpPr>
                        <wps:spPr bwMode="auto">
                          <a:xfrm flipH="1">
                            <a:off x="12690" y="51082"/>
                            <a:ext cx="882" cy="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B375DC" w:rsidRDefault="00B375DC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  <w:lang w:val="en-US"/>
                                </w:rPr>
                                <w:t>(0;1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804" name="Text Box 848"/>
                        <wps:cNvSpPr txBox="1">
                          <a:spLocks noChangeArrowheads="1"/>
                        </wps:cNvSpPr>
                        <wps:spPr bwMode="auto">
                          <a:xfrm flipH="1">
                            <a:off x="13020" y="51897"/>
                            <a:ext cx="882" cy="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B375DC" w:rsidRDefault="00B375DC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  <w:lang w:val="en-US"/>
                                </w:rPr>
                                <w:t>(1;-1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E805195" id="Group 849" o:spid="_x0000_s1106" style="position:absolute;left:0;text-align:left;margin-left:-2.55pt;margin-top:5.9pt;width:501pt;height:149.5pt;z-index:251661824" coordorigin="4679,49962" coordsize="10020,29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">
                <v:group id="Group 474" o:spid="_x0000_s1107" style="position:absolute;left:4679;top:49962;width:10020;height:2990" coordorigin="1672,54548" coordsize="10020,29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a9i3cQAAADeAAAA&#10;DwAAAAAAAAAAAAAAAACqAgAAZHJzL2Rvd25yZXYueG1sUEsFBgAAAAAEAAQA+gAAAJsDAAAAAA==&#10;">
                  <v:shape id="Text Box 22" o:spid="_x0000_s1108" type="#_x0000_t202" style="position:absolute;left:1672;top:54731;width:1399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HSuccA&#10;AADeAAAADwAAAGRycy9kb3ducmV2LnhtbESPT2vCQBDF74V+h2WE3nTX4p82ukqpFHqqqFXobciO&#10;STA7G7JbE7+9cyj0NsN7895vluve1+pKbawCWxiPDCjiPLiKCwvfh4/hC6iYkB3WgcnCjSKsV48P&#10;S8xc6HhH130qlIRwzNBCmVKTaR3zkjzGUWiIRTuH1mOStS20a7GTcF/rZ2Nm2mPF0lBiQ+8l5Zf9&#10;r7dw/Dr/nCZmW2z8tOlCbzT7V23t06B/W4BK1Kd/89/1pxP86XwmvPKOzKBX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7x0rnHAAAA3gAAAA8AAAAAAAAAAAAAAAAAmAIAAGRy&#10;cy9kb3ducmV2LnhtbFBLBQYAAAAABAAEAPUAAACMAwAAAAA=&#10;" filled="f" stroked="f">
                    <v:textbox>
                      <w:txbxContent>
                        <w:p w:rsidR="00B375DC" w:rsidRDefault="00B375DC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w:t>Bảng 1</w:t>
                          </w:r>
                        </w:p>
                      </w:txbxContent>
                    </v:textbox>
                  </v:shape>
                  <v:group id="Group 431" o:spid="_x0000_s1109" style="position:absolute;left:7934;top:54548;width:3758;height:2990" coordorigin="3437,56453" coordsize="3758,29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d8UzTFAAAA3gAA&#10;AA8AAAAAAAAAAAAAAAAAqgIAAGRycy9kb3ducmV2LnhtbFBLBQYAAAAABAAEAPoAAACcAwAAAAA=&#10;">
                    <v:group id="Group 430" o:spid="_x0000_s1110" style="position:absolute;left:4475;top:58086;width:1228;height:745" coordorigin="4475,58086" coordsize="1228,7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POfbHTIAAAA&#10;3gAAAA8AAAAAAAAAAAAAAAAAqgIAAGRycy9kb3ducmV2LnhtbFBLBQYAAAAABAAEAPoAAACfAwAA&#10;AAA=&#10;">
                      <v:oval id="Oval 6" o:spid="_x0000_s1111" style="position:absolute;left:5231;top:58096;width:95;height: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fSAcMA&#10;AADeAAAADwAAAGRycy9kb3ducmV2LnhtbERPS2vCQBC+F/wPywi91Y2FVEldpSihpadGxfM0Oyah&#10;2dklu3n4791Cobf5+J6z2U2mFQN1vrGsYLlIQBCXVjdcKTif8qc1CB+QNbaWScGNPOy2s4cNZtqO&#10;XNBwDJWIIewzVFCH4DIpfVmTQb+wjjhyV9sZDBF2ldQdjjHctPI5SV6kwYZjQ42O9jWVP8feKJB6&#10;uObf7NyJ2veCDpfxs0+/lHqcT2+vIAJN4V/85/7QcX66Wi3h9514g9ze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VfSAcMAAADeAAAADwAAAAAAAAAAAAAAAACYAgAAZHJzL2Rv&#10;d25yZXYueG1sUEsFBgAAAAAEAAQA9QAAAIgDAAAAAA==&#10;" fillcolor="#5b9bd5" strokecolor="#41719c" strokeweight="1pt">
                        <v:stroke joinstyle="miter"/>
                      </v:oval>
                      <v:oval id="Oval 7" o:spid="_x0000_s1112" style="position:absolute;left:5603;top:58096;width:95;height: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VMdsIA&#10;AADeAAAADwAAAGRycy9kb3ducmV2LnhtbERPS4vCMBC+C/sfwizsTdMVfFCNIivi4snHsuexGdti&#10;MwlNbOu/N4LgbT6+58yXnalEQ7UvLSv4HiQgiDOrS84V/J02/SkIH5A1VpZJwZ08LBcfvTmm2rZ8&#10;oOYYchFD2KeooAjBpVL6rCCDfmAdceQutjYYIqxzqWtsY7ip5DBJxtJgybGhQEc/BWXX480okLq5&#10;bM7s3Imq7YHW/+3uNtor9fXZrWYgAnXhLX65f3WcP5pMhvB8J94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1hUx2wgAAAN4AAAAPAAAAAAAAAAAAAAAAAJgCAABkcnMvZG93&#10;bnJldi54bWxQSwUGAAAAAAQABAD1AAAAhwMAAAAA&#10;" fillcolor="#5b9bd5" strokecolor="#41719c" strokeweight="1pt">
                        <v:stroke joinstyle="miter"/>
                      </v:oval>
                      <v:oval id="Oval 11" o:spid="_x0000_s1113" style="position:absolute;left:4835;top:58086;width:95;height: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np7cMA&#10;AADeAAAADwAAAGRycy9kb3ducmV2LnhtbERPS2vCQBC+C/6HZQRvurHFRqKrSItYeqoPPI/ZMQlm&#10;Z5fsmqT/vlsoeJuP7zmrTW9q0VLjK8sKZtMEBHFudcWFgvNpN1mA8AFZY22ZFPyQh816OFhhpm3H&#10;B2qPoRAxhH2GCsoQXCalz0sy6KfWEUfuZhuDIcKmkLrBLoabWr4kyZs0WHFsKNHRe0n5/fgwCqRu&#10;b7srO3eien+gj0v39Zh/KzUe9dsliEB9eIr/3Z86zp+n6Sv8vRNvk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snp7cMAAADeAAAADwAAAAAAAAAAAAAAAACYAgAAZHJzL2Rv&#10;d25yZXYueG1sUEsFBgAAAAAEAAQA9QAAAIgDAAAAAA==&#10;" fillcolor="#5b9bd5" strokecolor="#41719c" strokeweight="1pt">
                        <v:stroke joinstyle="miter"/>
                      </v:oval>
                      <v:oval id="Oval 12" o:spid="_x0000_s1114" style="position:absolute;left:4475;top:58091;width:95;height: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SBxmcMA&#10;AADeAAAADwAAAGRycy9kb3ducmV2LnhtbERPS2vCQBC+C/6HZQRvurHURqKrSItYeqoPPI/ZMQlm&#10;Z5fsmqT/vlsoeJuP7zmrTW9q0VLjK8sKZtMEBHFudcWFgvNpN1mA8AFZY22ZFPyQh816OFhhpm3H&#10;B2qPoRAxhH2GCsoQXCalz0sy6KfWEUfuZhuDIcKmkLrBLoabWr4kyZs0WHFsKNHRe0n5/fgwCqRu&#10;b7srO3eien+gj0v39Zh/KzUe9dsliEB9eIr/3Z86zp+n6Sv8vRNvk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SBxmcMAAADeAAAADwAAAAAAAAAAAAAAAACYAgAAZHJzL2Rv&#10;d25yZXYueG1sUEsFBgAAAAAEAAQA9QAAAIgDAAAAAA==&#10;" fillcolor="#5b9bd5" strokecolor="#41719c" strokeweight="1pt">
                        <v:stroke joinstyle="miter"/>
                      </v:oval>
                      <v:oval id="Oval 14" o:spid="_x0000_s1115" style="position:absolute;left:5243;top:58753;width:95;height: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zUAsMA&#10;AADeAAAADwAAAGRycy9kb3ducmV2LnhtbERPTWvCQBC9C/0PyxS86cZCaolugihS6alq6XmaHZNg&#10;dnbJrkn677sFwds83uesi9G0oqfON5YVLOYJCOLS6oYrBV/n/ewNhA/IGlvLpOCXPBT502SNmbYD&#10;H6k/hUrEEPYZKqhDcJmUvqzJoJ9bRxy5i+0Mhgi7SuoOhxhuWvmSJK/SYMOxoUZH25rK6+lmFEjd&#10;X/Y/7NyZ2vcj7b6Hj1v6qdT0edysQAQaw0N8dx90nJ8ulyn8vxNvkPk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mzUAsMAAADeAAAADwAAAAAAAAAAAAAAAACYAgAAZHJzL2Rv&#10;d25yZXYueG1sUEsFBgAAAAAEAAQA9QAAAIgDAAAAAA==&#10;" fillcolor="#5b9bd5" strokecolor="#41719c" strokeweight="1pt">
                        <v:stroke joinstyle="miter"/>
                      </v:oval>
                      <v:shape id="Text Box 21" o:spid="_x0000_s1116" type="#_x0000_t202" style="position:absolute;left:4777;top:58223;width:808;height:5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ft1jcQA&#10;AADeAAAADwAAAGRycy9kb3ducmV2LnhtbERPTWvCQBC9F/wPywje6q5StU2zEbEInizGttDbkB2T&#10;0OxsyK4m/fddoeBtHu9z0vVgG3GlzteONcymCgRx4UzNpYaP0+7xGYQPyAYbx6Thlzyss9FDiolx&#10;PR/pmodSxBD2CWqoQmgTKX1RkUU/dS1x5M6usxgi7EppOuxjuG3kXKmltFhzbKiwpW1FxU9+sRo+&#10;D+fvryf1Xr7ZRdu7QUm2L1LryXjYvIIINIS7+N+9N3H+YrVawu2deIPM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7dY3EAAAA3gAAAA8AAAAAAAAAAAAAAAAAmAIAAGRycy9k&#10;b3ducmV2LnhtbFBLBQYAAAAABAAEAPUAAACJAwAAAAA=&#10;" filled="f" stroked="f">
                        <v:textbox>
                          <w:txbxContent>
                            <w:p w:rsidR="00B375DC" w:rsidRDefault="00B375DC">
                              <w:pP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  <w:t>-1</w:t>
                              </w:r>
                            </w:p>
                          </w:txbxContent>
                        </v:textbox>
                      </v:shape>
                      <v:line id="Line 216" o:spid="_x0000_s1117" style="position:absolute;flip:x;visibility:visible;mso-wrap-style:square" from="5650,58161" to="5654,58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xxlTsUAAADeAAAADwAAAGRycy9kb3ducmV2LnhtbERPS2vCQBC+F/oflin0UnRjpIlNXUUL&#10;giJUfFy8DdlpkpqdDdlV4793hUJv8/E9ZzztTC0u1LrKsoJBPwJBnFtdcaHgsF/0RiCcR9ZYWyYF&#10;N3IwnTw/jTHT9spbuux8IUIIuwwVlN43mZQuL8mg69uGOHA/tjXoA2wLqVu8hnBTyziKEmmw4tBQ&#10;YkNfJeWn3dko+CXaNt96FdtNsj7G8+SNhx+k1OtLN/sE4anz/+I/91KH+e9pmsLjnXCDnN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xxlTsUAAADeAAAADwAAAAAAAAAA&#10;AAAAAAChAgAAZHJzL2Rvd25yZXYueG1sUEsFBgAAAAAEAAQA+QAAAJMDAAAAAA==&#10;" strokeweight="2.25pt">
                        <v:stroke dashstyle="3 1" joinstyle="miter"/>
                      </v:line>
                      <v:line id="Straight Connector 26" o:spid="_x0000_s1118" style="position:absolute;flip:y;visibility:visible;mso-wrap-style:square" from="5297,58498" to="5667,58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u/HMcAAADeAAAADwAAAGRycy9kb3ducmV2LnhtbESPQW/CMAyF75P2HyJP4oJGCtPGVggI&#10;ISah3QYc2M1rvLaicUoSaPn382HSbrbe83uf58veNepKIdaeDYxHGSjiwtuaSwOH/fvjK6iYkC02&#10;nsnAjSIsF/d3c8yt7/iTrrtUKgnhmKOBKqU21zoWFTmMI98Si/bjg8Mkayi1DdhJuGv0JMtetMOa&#10;paHCltYVFafdxRl4Gq4iHtfH4ffXRxl4E89vnUVjBg/9agYqUZ/+zX/XWyv4z9Op8Mo7MoNe/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KS78cxwAAAN4AAAAPAAAAAAAA&#10;AAAAAAAAAKECAABkcnMvZG93bnJldi54bWxQSwUGAAAAAAQABAD5AAAAlQMAAAAA&#10;" strokeweight="1.5pt">
                        <v:stroke dashstyle="3 1" joinstyle="miter"/>
                      </v:line>
                      <v:oval id="Oval 207" o:spid="_x0000_s1119" style="position:absolute;left:5609;top:58461;width:95;height:8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gLLcYA&#10;AADeAAAADwAAAGRycy9kb3ducmV2LnhtbERP22rCQBB9L/QflhF8azYqapu6isS2+CBSLx8wZKdJ&#10;2uxs2F1N/PtuoeDbHM51FqveNOJKzteWFYySFARxYXXNpYLz6f3pGYQPyBoby6TgRh5Wy8eHBWba&#10;dnyg6zGUIoawz1BBFUKbSemLigz6xLbEkfuyzmCI0JVSO+xiuGnkOE1n0mDNsaHClvKKip/jxSjY&#10;fn+c81l5uE1673b59HPztu9OSg0H/foVRKA+3MX/7q2O86fz+Qv8vRNvkM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jgLLcYAAADeAAAADwAAAAAAAAAAAAAAAACYAgAAZHJz&#10;L2Rvd25yZXYueG1sUEsFBgAAAAAEAAQA9QAAAIsDAAAAAA==&#10;" fillcolor="red" strokecolor="#41719c" strokeweight="1pt">
                        <v:stroke joinstyle="miter"/>
                      </v:oval>
                    </v:group>
                    <v:group id="Group 429" o:spid="_x0000_s1120" style="position:absolute;left:3437;top:56453;width:3758;height:2990" coordorigin="3431,56453" coordsize="3758,29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MZKHFPIAAAA&#10;3gAAAA8AAAAAAAAAAAAAAAAAqgIAAGRycy9kb3ducmV2LnhtbFBLBQYAAAAABAAEAPoAAACfAwAA&#10;AAA=&#10;">
                      <v:shape id="Straight Arrow Connector 5" o:spid="_x0000_s1121" type="#_x0000_t32" style="position:absolute;left:3431;top:58116;width:3612;height:1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4BzcMAAADeAAAADwAAAGRycy9kb3ducmV2LnhtbERPS2sCMRC+F/wPYYReSs0quF1Xo5Q+&#10;wGu10uuwGZPFzWRJUnf9902h0Nt8fM/Z7EbXiSuF2HpWMJ8VIIgbr1s2Cj6P748ViJiQNXaeScGN&#10;Iuy2k7sN1toP/EHXQzIih3CsUYFNqa+ljI0lh3Hme+LMnX1wmDIMRuqAQw53nVwURSkdtpwbLPb0&#10;Yqm5HL6dgmpRvhou35b2FG77r4eVIToNSt1Px+c1iERj+hf/ufc6z18+VXP4fSffIL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IeAc3DAAAA3gAAAA8AAAAAAAAAAAAA&#10;AAAAoQIAAGRycy9kb3ducmV2LnhtbFBLBQYAAAAABAAEAPkAAACRAwAAAAA=&#10;" strokecolor="blue" strokeweight="3pt">
                        <v:stroke endarrow="open" joinstyle="miter"/>
                      </v:shape>
                      <v:oval id="Oval 10" o:spid="_x0000_s1122" style="position:absolute;left:5243;top:57380;width:95;height: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A8UcMA&#10;AADeAAAADwAAAGRycy9kb3ducmV2LnhtbERPS2vCQBC+F/wPywi91U2FtJK6SlGk0lNNxPOYHZPQ&#10;7OyS3Tz8991Cobf5+J6z3k6mFQN1vrGs4HmRgCAurW64UnAuDk8rED4ga2wtk4I7edhuZg9rzLQd&#10;+URDHioRQ9hnqKAOwWVS+rImg35hHXHkbrYzGCLsKqk7HGO4aeUySV6kwYZjQ42OdjWV33lvFEg9&#10;3A5Xdq6g9uNE+8v42adfSj3Op/c3EIGm8C/+cx91nJ++rpbw+068QW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FA8UcMAAADeAAAADwAAAAAAAAAAAAAAAACYAgAAZHJzL2Rv&#10;d25yZXYueG1sUEsFBgAAAAAEAAQA9QAAAIgDAAAAAA==&#10;" fillcolor="#5b9bd5" strokecolor="#41719c" strokeweight="1pt">
                        <v:stroke joinstyle="miter"/>
                      </v:oval>
                      <v:shape id="Straight Arrow Connector 4" o:spid="_x0000_s1123" type="#_x0000_t32" style="position:absolute;left:5279;top:56531;width:12;height:2913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juUsQAAADeAAAADwAAAGRycy9kb3ducmV2LnhtbERPS2sCMRC+F/wPYYTealbtY1mNIoVC&#10;L7U+78Nm3GybTLabrG7/vSkUvM3H95z5sndWnKkNtWcF41EGgrj0uuZKwWH/9pCDCBFZo/VMCn4p&#10;wHIxuJtjof2Ft3TexUqkEA4FKjAxNoWUoTTkMIx8Q5y4k28dxgTbSuoWLyncWTnJsmfpsObUYLCh&#10;V0Pl965zCjo7rszP55fr+qnNP7Zrf9xvHpW6H/arGYhIfbyJ/93vOs1/esmn8PdOukEur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GO5SxAAAAN4AAAAPAAAAAAAAAAAA&#10;AAAAAKECAABkcnMvZG93bnJldi54bWxQSwUGAAAAAAQABAD5AAAAkgMAAAAA&#10;" strokecolor="blue" strokeweight="3pt">
                        <v:stroke endarrow="open" joinstyle="miter"/>
                      </v:shape>
                      <v:shape id="Text Box 15" o:spid="_x0000_s1124" type="#_x0000_t202" style="position:absolute;left:5297;top:56453;width:419;height:5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7A+RsQA&#10;AADeAAAADwAAAGRycy9kb3ducmV2LnhtbERPS2sCMRC+C/6HMEJvmlS02u1GEaXQk8W1LfQ2bGYf&#10;dDNZNqm7/feNIHibj+856XawjbhQ52vHGh5nCgRx7kzNpYaP8+t0DcIHZIONY9LwRx62m/EoxcS4&#10;nk90yUIpYgj7BDVUIbSJlD6vyKKfuZY4coXrLIYIu1KaDvsYbhs5V+pJWqw5NlTY0r6i/Cf7tRo+&#10;j8X310K9lwe7bHs3KMn2WWr9MBl2LyACDeEuvrnfTJy/XK0XcH0n3iA3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+wPkbEAAAA3gAAAA8AAAAAAAAAAAAAAAAAmAIAAGRycy9k&#10;b3ducmV2LnhtbFBLBQYAAAAABAAEAPUAAACJAwAAAAA=&#10;" filled="f" stroked="f">
                        <v:textbox>
                          <w:txbxContent>
                            <w:p w:rsidR="00B375DC" w:rsidRDefault="00B375DC">
                              <w:pP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Text Box 16" o:spid="_x0000_s1125" type="#_x0000_t202" style="position:absolute;left:6735;top:58012;width:454;height:4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yb3cMA&#10;AADeAAAADwAAAGRycy9kb3ducmV2LnhtbERPS2vCQBC+F/wPywi96a7FVI2uIpVCTxaf4G3Ijkkw&#10;OxuyW5P++64g9DYf33MWq85W4k6NLx1rGA0VCOLMmZJzDcfD52AKwgdkg5Vj0vBLHlbL3ssCU+Na&#10;3tF9H3IRQ9inqKEIoU6l9FlBFv3Q1cSRu7rGYoiwyaVpsI3htpJvSr1LiyXHhgJr+igou+1/rIbT&#10;9no5j9V3vrFJ3bpOSbYzqfVrv1vPQQTqwr/46f4ycX4ymSbweCfeIJ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Pyb3cMAAADeAAAADwAAAAAAAAAAAAAAAACYAgAAZHJzL2Rv&#10;d25yZXYueG1sUEsFBgAAAAAEAAQA9QAAAIgDAAAAAA==&#10;" filled="f" stroked="f">
                        <v:textbox>
                          <w:txbxContent>
                            <w:p w:rsidR="00B375DC" w:rsidRDefault="00B375DC">
                              <w:pP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17" o:spid="_x0000_s1126" type="#_x0000_t202" style="position:absolute;left:5513;top:58082;width:411;height:4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C4FqsMA&#10;AADeAAAADwAAAGRycy9kb3ducmV2LnhtbERPS2vCQBC+F/wPywje6q7iM7qKtBQ8tRgf4G3Ijkkw&#10;OxuyWxP/fbdQ6G0+vuest52txIMaXzrWMBoqEMSZMyXnGk7Hj9cFCB+QDVaOScOTPGw3vZc1Jsa1&#10;fKBHGnIRQ9gnqKEIoU6k9FlBFv3Q1cSRu7nGYoiwyaVpsI3htpJjpWbSYsmxocCa3grK7um31XD+&#10;vF0vE/WVv9tp3bpOSbZLqfWg3+1WIAJ14V/8596bOH86X8zg9514g9z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C4FqsMAAADeAAAADwAAAAAAAAAAAAAAAACYAgAAZHJzL2Rv&#10;d25yZXYueG1sUEsFBgAAAAAEAAQA9QAAAIgDAAAAAA==&#10;" filled="f" stroked="f">
                        <v:textbox>
                          <w:txbxContent>
                            <w:p w:rsidR="00B375DC" w:rsidRDefault="00B375DC">
                              <w:pP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18" o:spid="_x0000_s1127" type="#_x0000_t202" style="position:absolute;left:5802;top:58076;width:399;height:4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2KgMcMA&#10;AADeAAAADwAAAGRycy9kb3ducmV2LnhtbERPS2vCQBC+F/wPywje6q6iVaOrSEvBU4vxAd6G7JgE&#10;s7MhuzXx33cLBW/z8T1ntelsJe7U+NKxhtFQgSDOnCk513A8fL7OQfiAbLByTBoe5GGz7r2sMDGu&#10;5T3d05CLGMI+QQ1FCHUipc8KsuiHriaO3NU1FkOETS5Ng20Mt5UcK/UmLZYcGwqs6b2g7Jb+WA2n&#10;r+vlPFHf+Yed1q3rlGS7kFoP+t12CSJQF57if/fOxPnT2XwGf+/EG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2KgMcMAAADeAAAADwAAAAAAAAAAAAAAAACYAgAAZHJzL2Rv&#10;d25yZXYueG1sUEsFBgAAAAAEAAQA9QAAAIgDAAAAAA==&#10;" filled="f" stroked="f">
                        <v:textbox>
                          <w:txbxContent>
                            <w:p w:rsidR="00B375DC" w:rsidRDefault="00B375DC">
                              <w:pP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20" o:spid="_x0000_s1128" type="#_x0000_t202" style="position:absolute;left:4547;top:58070;width:69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00Q8YA&#10;AADeAAAADwAAAGRycy9kb3ducmV2LnhtbESPQWvCQBCF7wX/wzJCb7prqVajq5SWgqcWrQrehuyY&#10;BLOzIbs18d93DoXeZnhv3vtmtel9rW7UxiqwhcnYgCLOg6u4sHD4/hjNQcWE7LAOTBbuFGGzHjys&#10;MHOh4x3d9qlQEsIxQwtlSk2mdcxL8hjHoSEW7RJaj0nWttCuxU7Cfa2fjJlpjxVLQ4kNvZWUX/c/&#10;3sLx83I+PZuv4t1Pmy70RrNfaGsfh/3rElSiPv2b/663TvCnL3PhlXdkBr3+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v00Q8YAAADeAAAADwAAAAAAAAAAAAAAAACYAgAAZHJz&#10;L2Rvd25yZXYueG1sUEsFBgAAAAAEAAQA9QAAAIsDAAAAAA==&#10;" filled="f" stroked="f">
                        <v:textbox>
                          <w:txbxContent>
                            <w:p w:rsidR="00B375DC" w:rsidRDefault="00B375DC">
                              <w:pP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  <w:t>-1</w:t>
                              </w:r>
                            </w:p>
                          </w:txbxContent>
                        </v:textbox>
                      </v:shape>
                      <v:shape id="Text Box 22" o:spid="_x0000_s1129" type="#_x0000_t202" style="position:absolute;left:4768;top:58587;width:756;height:4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GR2MMA&#10;AADeAAAADwAAAGRycy9kb3ducmV2LnhtbERPS2sCMRC+F/wPYYTeaqL42tUoohR6UtS20NuwmX3g&#10;ZrJsUnf77xuh0Nt8fM9Zb3tbizu1vnKsYTxSIIgzZyouNLxfX1+WIHxANlg7Jg0/5GG7GTytMTWu&#10;4zPdL6EQMYR9ihrKEJpUSp+VZNGPXEMcudy1FkOEbSFNi10Mt7WcKDWXFiuODSU2tC8pu12+rYaP&#10;Y/71OVWn4mBnTed6JdkmUuvnYb9bgQjUh3/xn/vNxPmzxTKBxzvxBrn5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bGR2MMAAADeAAAADwAAAAAAAAAAAAAAAACYAgAAZHJzL2Rv&#10;d25yZXYueG1sUEsFBgAAAAAEAAQA9QAAAIgDAAAAAA==&#10;" filled="f" stroked="f">
                        <v:textbox>
                          <w:txbxContent>
                            <w:p w:rsidR="00B375DC" w:rsidRDefault="00B375DC">
                              <w:pP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  <w:t>-2</w:t>
                              </w:r>
                            </w:p>
                          </w:txbxContent>
                        </v:textbox>
                      </v:shape>
                      <v:shape id="Text Box 25" o:spid="_x0000_s1130" type="#_x0000_t202" style="position:absolute;left:4840;top:57201;width:38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KumMYA&#10;AADeAAAADwAAAGRycy9kb3ducmV2LnhtbESPQWvCQBCF74L/YRmht7prqW1NXaUoQk8VbRV6G7Jj&#10;EszOhuxq0n/fOQjeZpg3771vvux9ra7UxiqwhcnYgCLOg6u4sPDzvXl8AxUTssM6MFn4owjLxXAw&#10;x8yFjnd03adCiQnHDC2UKTWZ1jEvyWMch4ZYbqfQekyytoV2LXZi7mv9ZMyL9lixJJTY0Kqk/Ly/&#10;eAuHr9Pv8dlsi7WfNl3ojWY/09Y+jPqPd1CJ+nQX374/ndSfvs4EQHBkBr34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VKumMYAAADeAAAADwAAAAAAAAAAAAAAAACYAgAAZHJz&#10;L2Rvd25yZXYueG1sUEsFBgAAAAAEAAQA9QAAAIsDAAAAAA==&#10;" filled="f" stroked="f">
                        <v:textbox>
                          <w:txbxContent>
                            <w:p w:rsidR="00B375DC" w:rsidRDefault="00B375DC">
                              <w:pP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23" o:spid="_x0000_s1131" type="#_x0000_t202" style="position:absolute;left:4162;top:58087;width:689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h4LA8MA&#10;AADeAAAADwAAAGRycy9kb3ducmV2LnhtbERPyWrDMBC9F/IPYgK9NVJCVtdKCAmFnhKytNDbYI0X&#10;Yo2Mpcbu31eBQm/zeOukm97W4k6trxxrGI8UCOLMmYoLDdfL28sShA/IBmvHpOGHPGzWg6cUE+M6&#10;PtH9HAoRQ9gnqKEMoUmk9FlJFv3INcSRy11rMUTYFtK02MVwW8uJUnNpseLYUGJDu5Ky2/nbavg4&#10;5F+fU3Us9nbWdK5Xku1Kav087LevIAL14V/85343cf5ssRrD4514g1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h4LA8MAAADeAAAADwAAAAAAAAAAAAAAAACYAgAAZHJzL2Rv&#10;d25yZXYueG1sUEsFBgAAAAAEAAQA9QAAAIgDAAAAAA==&#10;" filled="f" stroked="f">
                        <v:textbox>
                          <w:txbxContent>
                            <w:p w:rsidR="00B375DC" w:rsidRDefault="00B375DC">
                              <w:pP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  <w:t>-2</w:t>
                              </w:r>
                            </w:p>
                          </w:txbxContent>
                        </v:textbox>
                      </v:shape>
                      <v:shape id="Text Box 24" o:spid="_x0000_s1132" type="#_x0000_t202" style="position:absolute;left:4841;top:57549;width:348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yVdMQA&#10;AADeAAAADwAAAGRycy9kb3ducmV2LnhtbERPS2sCMRC+C/6HMEJvNVG06najlIrgqcXVFnobNrMP&#10;3EyWTepu/31TKHibj+856W6wjbhR52vHGmZTBYI4d6bmUsPlfHhcg/AB2WDjmDT8kIfddjxKMTGu&#10;5xPdslCKGMI+QQ1VCG0ipc8rsuinriWOXOE6iyHCrpSmwz6G20bOlXqSFmuODRW29FpRfs2+rYaP&#10;t+Lrc6Hey71dtr0blGS7kVo/TIaXZxCBhnAX/7uPJs5frjZz+Hsn3iC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rMlXTEAAAA3gAAAA8AAAAAAAAAAAAAAAAAmAIAAGRycy9k&#10;b3ducmV2LnhtbFBLBQYAAAAABAAEAPUAAACJAwAAAAA=&#10;" filled="f" stroked="f">
                        <v:textbox>
                          <w:txbxContent>
                            <w:p w:rsidR="00B375DC" w:rsidRDefault="00B375DC">
                              <w:pP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group id="Group 190" o:spid="_x0000_s1133" style="position:absolute;left:5153;top:57769;width:928;height:755" coordorigin="5118,18214" coordsize="928,7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NBFPnFAAAA3gAA&#10;AA8AAAAAAAAAAAAAAAAAqgIAAGRycy9kb3ducmV2LnhtbFBLBQYAAAAABAAEAPoAAACcAwAAAAA=&#10;">
                        <v:oval id="Oval 13" o:spid="_x0000_s1134" style="position:absolute;left:5196;top:18891;width:95;height: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yXY8MA&#10;AADeAAAADwAAAGRycy9kb3ducmV2LnhtbERPS2vCQBC+F/wPywje6saiVVNXkYpYevKF5zE7JqHZ&#10;2SW7JvHfu4VCb/PxPWex6kwlGqp9aVnBaJiAIM6sLjlXcD5tX2cgfEDWWFkmBQ/ysFr2XhaYatvy&#10;gZpjyEUMYZ+igiIEl0rps4IM+qF1xJG72dpgiLDOpa6xjeGmkm9J8i4NlhwbCnT0WVD2c7wbBVI3&#10;t+2VnTtRtTvQ5tJ+3yd7pQb9bv0BIlAX/sV/7i8d50+m8zH8vhNvkM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SyXY8MAAADeAAAADwAAAAAAAAAAAAAAAACYAgAAZHJzL2Rv&#10;d25yZXYueG1sUEsFBgAAAAAEAAQA9QAAAIgDAAAAAA==&#10;" fillcolor="#5b9bd5" strokecolor="#41719c" strokeweight="1pt">
                          <v:stroke joinstyle="miter"/>
                        </v:oval>
                        <v:oval id="Oval 8" o:spid="_x0000_s1135" style="position:absolute;left:5952;top:18567;width:95;height: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Ay+MMA&#10;AADeAAAADwAAAGRycy9kb3ducmV2LnhtbERPyWrDMBC9F/IPYgK5NXIKbhM3cggNIaWnZqHnqTVe&#10;qDUSlmI7f18VCrnN462z3oymFT11vrGsYDFPQBAXVjdcKbic949LED4ga2wtk4Ibedjkk4c1ZtoO&#10;fKT+FCoRQ9hnqKAOwWVS+qImg35uHXHkStsZDBF2ldQdDjHctPIpSZ6lwYZjQ42O3moqfk5Xo0Dq&#10;vtx/s3Nnag9H2n0NH9f0U6nZdNy+ggg0hrv43/2u4/z0ZZXC3zvxBpn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mAy+MMAAADeAAAADwAAAAAAAAAAAAAAAACYAgAAZHJzL2Rv&#10;d25yZXYueG1sUEsFBgAAAAAEAAQA9QAAAIgDAAAAAA==&#10;" fillcolor="#5b9bd5" strokecolor="#41719c" strokeweight="1pt">
                          <v:stroke joinstyle="miter"/>
                        </v:oval>
                        <v:oval id="Oval 9" o:spid="_x0000_s1136" style="position:absolute;left:5208;top:18214;width:95;height: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Ksj8IA&#10;AADeAAAADwAAAGRycy9kb3ducmV2LnhtbERPyWrDMBC9F/oPYgq5NXIDWepaCaUhpOSUjZ6n1nih&#10;1khYiu3+fRQI5DaPt062GkwjOmp9bVnB2zgBQZxbXXOp4HzavC5A+ICssbFMCv7Jw2r5/JRhqm3P&#10;B+qOoRQxhH2KCqoQXCqlzysy6MfWEUeusK3BEGFbSt1iH8NNIydJMpMGa44NFTr6qij/O16MAqm7&#10;YvPLzp2o2R5o/dPvLtO9UqOX4fMDRKAhPMR397eO86fz9xnc3ok3yOU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6sqyPwgAAAN4AAAAPAAAAAAAAAAAAAAAAAJgCAABkcnMvZG93&#10;bnJldi54bWxQSwUGAAAAAAQABAD1AAAAhwMAAAAA&#10;" fillcolor="#5b9bd5" strokecolor="#41719c" strokeweight="1pt">
                          <v:stroke joinstyle="miter"/>
                        </v:oval>
                        <v:shape id="Text Box 19" o:spid="_x0000_s1137" type="#_x0000_t202" style="position:absolute;left:5118;top:18393;width:440;height: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s27MQA&#10;AADeAAAADwAAAGRycy9kb3ducmV2LnhtbERPS2sCMRC+F/wPYYTeatJSa103SlEETy2uVfA2bGYf&#10;dDNZNtFd/31TKHibj+856WqwjbhS52vHGp4nCgRx7kzNpYbvw/bpHYQPyAYbx6ThRh5Wy9FDiolx&#10;Pe/pmoVSxBD2CWqoQmgTKX1ekUU/cS1x5ArXWQwRdqU0HfYx3DbyRak3abHm2FBhS+uK8p/sYjUc&#10;P4vz6VV9lRs7bXs3KMl2LrV+HA8fCxCBhnAX/7t3Js6fzuYz+Hsn3iC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q7NuzEAAAA3gAAAA8AAAAAAAAAAAAAAAAAmAIAAGRycy9k&#10;b3ducmV2LnhtbFBLBQYAAAAABAAEAPUAAACJAwAAAAA=&#10;" filled="f" stroked="f">
                          <v:textbox>
                            <w:txbxContent>
                              <w:p w:rsidR="00B375DC" w:rsidRDefault="00B375DC">
                                <w:pPr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</v:group>
                      <v:line id="Line 428" o:spid="_x0000_s1138" style="position:absolute;visibility:visible;mso-wrap-style:square" from="4684,56591" to="5940,590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5738gAAADeAAAADwAAAGRycy9kb3ducmV2LnhtbESPT0sDMRDF70K/QxihN5u1UP+sTYsI&#10;i4JWdC3F47CZ7qZuJssmtvHbOwfB2wzvzXu/Wa6z79WRxugCG7icFaCIm2Adtwa2H9XFDaiYkC32&#10;gcnAD0VYryZnSyxtOPE7HevUKgnhWKKBLqWh1Do2HXmMszAQi7YPo8ck69hqO+JJwn2v50VxpT06&#10;loYOB3roqPmqv72BzfPj4fUthxec7/Ou2nzWrgrOmOl5vr8DlSinf/Pf9ZMV/MX1rfDKOzKDXv0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Bm5738gAAADeAAAADwAAAAAA&#10;AAAAAAAAAAChAgAAZHJzL2Rvd25yZXYueG1sUEsFBgAAAAAEAAQA+QAAAJYDAAAAAA==&#10;" strokecolor="blue" strokeweight="3pt"/>
                    </v:group>
                  </v:group>
                  <v:shape id="Text Box 22" o:spid="_x0000_s1139" type="#_x0000_t202" style="position:absolute;left:4371;top:54733;width:1399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gHBcMA&#10;AADeAAAADwAAAGRycy9kb3ducmV2LnhtbERPS2vCQBC+C/6HZQredLelVpO6irQIniy+Cr0N2TEJ&#10;zc6G7Griv3cFwdt8fM+ZLTpbiQs1vnSs4XWkQBBnzpScazjsV8MpCB+QDVaOScOVPCzm/d4MU+Na&#10;3tJlF3IRQ9inqKEIoU6l9FlBFv3I1cSRO7nGYoiwyaVpsI3htpJvSn1IiyXHhgJr+ioo+9+drYbj&#10;5vT3+65+8m87rlvXKck2kVoPXrrlJ4hAXXiKH+61ifPHkySB+zvxBjm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GgHBcMAAADeAAAADwAAAAAAAAAAAAAAAACYAgAAZHJzL2Rv&#10;d25yZXYueG1sUEsFBgAAAAAEAAQA9QAAAIgDAAAAAA==&#10;" filled="f" stroked="f">
                    <v:textbox>
                      <w:txbxContent>
                        <w:p w:rsidR="00B375DC" w:rsidRDefault="00B375DC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w:t>Bảng 2</w:t>
                          </w:r>
                        </w:p>
                      </w:txbxContent>
                    </v:textbox>
                  </v:shape>
                  <v:shape id="Text Box 22" o:spid="_x0000_s1140" type="#_x0000_t202" style="position:absolute;left:1686;top:55734;width:1399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+yvScYA&#10;AADeAAAADwAAAGRycy9kb3ducmV2LnhtbESPQWvCQBCF70L/wzKF3nS3UsWmrlIshZ4Uoy30NmTH&#10;JDQ7G7JbE/+9cxC8zTBv3nvfcj34Rp2pi3VgC88TA4q4CK7m0sLx8DlegIoJ2WETmCxcKMJ69TBa&#10;YuZCz3s656lUYsIxQwtVSm2mdSwq8hgnoSWW2yl0HpOsXaldh72Y+0ZPjZlrjzVLQoUtbSoq/vJ/&#10;b+F7e/r9eTG78sPP2j4MRrN/1dY+PQ7vb6ASDekuvn1/Oak/WxgBEByZQa+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+yvScYAAADeAAAADwAAAAAAAAAAAAAAAACYAgAAZHJz&#10;L2Rvd25yZXYueG1sUEsFBgAAAAAEAAQA9QAAAIsDAAAAAA==&#10;" filled="f" stroked="f">
                    <v:textbox>
                      <w:txbxContent>
                        <w:p w:rsidR="00B375DC" w:rsidRDefault="00B375DC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w:t>Bảng 3</w:t>
                          </w:r>
                        </w:p>
                      </w:txbxContent>
                    </v:textbox>
                  </v:shape>
                  <v:shape id="Text Box 22" o:spid="_x0000_s1141" type="#_x0000_t202" style="position:absolute;left:4355;top:55740;width:1412;height:5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AK0sQA&#10;AADeAAAADwAAAGRycy9kb3ducmV2LnhtbERPTWvCQBC9F/wPywi9NbsWLTG6CVIRemqpVcHbkB2T&#10;YHY2ZFeT/vtuodDbPN7nrIvRtuJOvW8ca5glCgRx6UzDlYbD1+4pBeEDssHWMWn4Jg9FPnlYY2bc&#10;wJ9034dKxBD2GWqoQ+gyKX1Zk0WfuI44chfXWwwR9pU0PQ4x3LbyWakXabHh2FBjR681ldf9zWo4&#10;vl/Op7n6qLZ20Q1uVJLtUmr9OB03KxCBxvAv/nO/mTh/kaoZ/L4Tb5D5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SgCtLEAAAA3gAAAA8AAAAAAAAAAAAAAAAAmAIAAGRycy9k&#10;b3ducmV2LnhtbFBLBQYAAAAABAAEAPUAAACJAwAAAAA=&#10;" filled="f" stroked="f">
                    <v:textbox>
                      <w:txbxContent>
                        <w:p w:rsidR="00B375DC" w:rsidRDefault="00B375DC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w:t>Bảng 4</w:t>
                          </w:r>
                        </w:p>
                      </w:txbxContent>
                    </v:textbox>
                  </v:shape>
                  <v:shape id="Text Box 22" o:spid="_x0000_s1142" type="#_x0000_t202" style="position:absolute;left:8797;top:54904;width:700;height:524;rotation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sOq8IA&#10;AADeAAAADwAAAGRycy9kb3ducmV2LnhtbERPS4vCMBC+C/6HMII3TS274nYbRQRZr1Y97G1oZvuw&#10;mdQmav33ZkHwNh/fc9JVbxpxo85VlhXMphEI4tzqigsFx8N2sgDhPLLGxjIpeJCD1XI4SDHR9s57&#10;umW+ECGEXYIKSu/bREqXl2TQTW1LHLg/2xn0AXaF1B3eQ7hpZBxFc2mw4tBQYkubkvJzdjUKPurf&#10;i/WcnR7t+eca77d6Z+ovpcajfv0NwlPv3+KXe6fD/M9FFMP/O+EGuX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Cw6rwgAAAN4AAAAPAAAAAAAAAAAAAAAAAJgCAABkcnMvZG93&#10;bnJldi54bWxQSwUGAAAAAAQABAD1AAAAhwMAAAAA&#10;" filled="f" stroked="f">
                    <v:textbox>
                      <w:txbxContent>
                        <w:p w:rsidR="00B375DC" w:rsidRDefault="00B375DC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(d)</w:t>
                          </w:r>
                        </w:p>
                      </w:txbxContent>
                    </v:textbox>
                  </v:shape>
                </v:group>
                <v:shape id="Text Box 662" o:spid="_x0000_s1143" type="#_x0000_t202" style="position:absolute;left:12690;top:51082;width:882;height:422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ny88UA&#10;AADeAAAADwAAAGRycy9kb3ducmV2LnhtbERPTWvCQBC9F/wPyxS86aZWW4muIkLBQyyaFvQ4ZMds&#10;MDsbsqvGf+8WhN7m8T5nvuxsLa7U+sqxgrdhAoK4cLriUsHvz9dgCsIHZI21Y1JwJw/LRe9ljql2&#10;N97TNQ+liCHsU1RgQmhSKX1hyKIfuoY4cifXWgwRtqXULd5iuK3lKEk+pMWKY4PBhtaGinN+sQp0&#10;djhMPs9NtjfH8WlTf+ss322V6r92qxmIQF34Fz/dGx3nT6bJO/y9E2+Qi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2fLzxQAAAN4AAAAPAAAAAAAAAAAAAAAAAJgCAABkcnMv&#10;ZG93bnJldi54bWxQSwUGAAAAAAQABAD1AAAAigMAAAAA&#10;" filled="f" stroked="f">
                  <v:textbox>
                    <w:txbxContent>
                      <w:p w:rsidR="00B375DC" w:rsidRDefault="00B375DC">
                        <w:pPr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lang w:val="en-US"/>
                          </w:rPr>
                          <w:t>(0;1)</w:t>
                        </w:r>
                      </w:p>
                    </w:txbxContent>
                  </v:textbox>
                </v:shape>
                <v:shape id="Text Box 848" o:spid="_x0000_s1144" type="#_x0000_t202" style="position:absolute;left:13020;top:51897;width:882;height:422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Bqh8QA&#10;AADeAAAADwAAAGRycy9kb3ducmV2LnhtbERPS4vCMBC+C/6HMMLeNFV8UY2yLAgeuovWBfc4NGNT&#10;bCalyWr3328Ewdt8fM9Zbztbixu1vnKsYDxKQBAXTldcKvg+7YZLED4ga6wdk4I/8rDd9HtrTLW7&#10;85FueShFDGGfogITQpNK6QtDFv3INcSRu7jWYoiwLaVu8R7DbS0nSTKXFiuODQYb+jBUXPNfq0Bn&#10;5/NscW2yo/mZXvb1l87yw6dSb4PufQUiUBde4qd7r+P82TKZwuOdeIPc/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4waofEAAAA3gAAAA8AAAAAAAAAAAAAAAAAmAIAAGRycy9k&#10;b3ducmV2LnhtbFBLBQYAAAAABAAEAPUAAACJAwAAAAA=&#10;" filled="f" stroked="f">
                  <v:textbox>
                    <w:txbxContent>
                      <w:p w:rsidR="00B375DC" w:rsidRDefault="00B375DC">
                        <w:pPr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lang w:val="en-US"/>
                          </w:rPr>
                          <w:t>(1;-1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B375DC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bidi="en-US"/>
        </w:rPr>
        <w:t>Câu 21</w:t>
      </w:r>
      <w:r w:rsidRPr="00B375DC">
        <w:rPr>
          <w:rFonts w:ascii="Times New Roman" w:eastAsia="Times New Roman" w:hAnsi="Times New Roman" w:cs="Times New Roman"/>
          <w:b/>
          <w:bCs/>
          <w:i/>
          <w:sz w:val="24"/>
          <w:szCs w:val="24"/>
          <w:lang w:bidi="en-US"/>
        </w:rPr>
        <w:t xml:space="preserve">: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 xml:space="preserve">Bảng giá trị nào biểu diễn  đường thẳng (d) trên mặt phẳng tọa độ? </w:t>
      </w:r>
    </w:p>
    <w:p w:rsidR="00050D6D" w:rsidRPr="00B375DC" w:rsidRDefault="00050D6D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tbl>
      <w:tblPr>
        <w:tblStyle w:val="TableGrid"/>
        <w:tblpPr w:leftFromText="180" w:rightFromText="180" w:vertAnchor="text" w:horzAnchor="page" w:tblpX="1659" w:tblpY="31"/>
        <w:tblOverlap w:val="never"/>
        <w:tblW w:w="0" w:type="auto"/>
        <w:tblLayout w:type="fixed"/>
        <w:tblLook w:val="04A0" w:firstRow="1" w:lastRow="0" w:firstColumn="1" w:lastColumn="0" w:noHBand="0" w:noVBand="1"/>
      </w:tblPr>
      <w:tblGrid>
        <w:gridCol w:w="1171"/>
        <w:gridCol w:w="489"/>
        <w:gridCol w:w="610"/>
      </w:tblGrid>
      <w:tr w:rsidR="00B375DC" w:rsidRPr="00B375DC">
        <w:tc>
          <w:tcPr>
            <w:tcW w:w="1171" w:type="dxa"/>
          </w:tcPr>
          <w:p w:rsidR="00050D6D" w:rsidRPr="00B375DC" w:rsidRDefault="00B375DC">
            <w:pPr>
              <w:spacing w:after="0" w:line="264" w:lineRule="auto"/>
              <w:ind w:firstLineChars="200" w:firstLine="480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B375DC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x</w:t>
            </w:r>
          </w:p>
        </w:tc>
        <w:tc>
          <w:tcPr>
            <w:tcW w:w="489" w:type="dxa"/>
          </w:tcPr>
          <w:p w:rsidR="00050D6D" w:rsidRPr="00B375DC" w:rsidRDefault="00B375DC">
            <w:pPr>
              <w:spacing w:after="0" w:line="264" w:lineRule="auto"/>
              <w:ind w:firstLineChars="50" w:firstLine="120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B375DC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610" w:type="dxa"/>
          </w:tcPr>
          <w:p w:rsidR="00050D6D" w:rsidRPr="00B375DC" w:rsidRDefault="00B375DC">
            <w:pPr>
              <w:spacing w:after="0" w:line="264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B375DC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 1</w:t>
            </w:r>
          </w:p>
        </w:tc>
      </w:tr>
      <w:tr w:rsidR="00B375DC" w:rsidRPr="00B375DC">
        <w:tc>
          <w:tcPr>
            <w:tcW w:w="1171" w:type="dxa"/>
          </w:tcPr>
          <w:p w:rsidR="00050D6D" w:rsidRPr="00B375DC" w:rsidRDefault="00B375DC">
            <w:pPr>
              <w:spacing w:after="0" w:line="264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B375DC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y=</w:t>
            </w:r>
            <w:r w:rsidRPr="00B375DC">
              <w:rPr>
                <w:rFonts w:ascii="Times New Roman" w:eastAsia="Calibri" w:hAnsi="Times New Roman" w:cs="Times New Roman"/>
                <w:sz w:val="24"/>
                <w:szCs w:val="24"/>
              </w:rPr>
              <w:t>-2</w:t>
            </w:r>
            <w:r w:rsidRPr="00B375DC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x </w:t>
            </w:r>
            <w:r w:rsidRPr="00B375DC">
              <w:rPr>
                <w:rFonts w:ascii="Times New Roman" w:eastAsia="Calibri" w:hAnsi="Times New Roman" w:cs="Times New Roman"/>
                <w:sz w:val="24"/>
                <w:szCs w:val="24"/>
              </w:rPr>
              <w:t>-</w:t>
            </w:r>
            <w:r w:rsidRPr="00B375DC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489" w:type="dxa"/>
          </w:tcPr>
          <w:p w:rsidR="00050D6D" w:rsidRPr="00B375DC" w:rsidRDefault="00B375DC">
            <w:pPr>
              <w:spacing w:after="0" w:line="264" w:lineRule="auto"/>
              <w:ind w:firstLineChars="50" w:firstLine="120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B375DC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10" w:type="dxa"/>
          </w:tcPr>
          <w:p w:rsidR="00050D6D" w:rsidRPr="00B375DC" w:rsidRDefault="00B375DC">
            <w:pPr>
              <w:spacing w:after="0" w:line="264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375DC">
              <w:rPr>
                <w:rFonts w:ascii="Times New Roman" w:eastAsia="Calibri" w:hAnsi="Times New Roman" w:cs="Times New Roman"/>
                <w:sz w:val="24"/>
                <w:szCs w:val="24"/>
              </w:rPr>
              <w:t>-1</w:t>
            </w:r>
          </w:p>
        </w:tc>
      </w:tr>
    </w:tbl>
    <w:tbl>
      <w:tblPr>
        <w:tblStyle w:val="TableGrid"/>
        <w:tblpPr w:leftFromText="180" w:rightFromText="180" w:vertAnchor="text" w:horzAnchor="page" w:tblpX="4357" w:tblpY="37"/>
        <w:tblOverlap w:val="never"/>
        <w:tblW w:w="0" w:type="auto"/>
        <w:tblLayout w:type="fixed"/>
        <w:tblLook w:val="04A0" w:firstRow="1" w:lastRow="0" w:firstColumn="1" w:lastColumn="0" w:noHBand="0" w:noVBand="1"/>
      </w:tblPr>
      <w:tblGrid>
        <w:gridCol w:w="1171"/>
        <w:gridCol w:w="481"/>
        <w:gridCol w:w="580"/>
      </w:tblGrid>
      <w:tr w:rsidR="00B375DC" w:rsidRPr="00B375DC">
        <w:tc>
          <w:tcPr>
            <w:tcW w:w="1171" w:type="dxa"/>
          </w:tcPr>
          <w:p w:rsidR="00050D6D" w:rsidRPr="00B375DC" w:rsidRDefault="00B375DC">
            <w:pPr>
              <w:spacing w:after="0" w:line="264" w:lineRule="auto"/>
              <w:ind w:firstLineChars="200" w:firstLine="480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B375DC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x</w:t>
            </w:r>
          </w:p>
        </w:tc>
        <w:tc>
          <w:tcPr>
            <w:tcW w:w="481" w:type="dxa"/>
          </w:tcPr>
          <w:p w:rsidR="00050D6D" w:rsidRPr="00B375DC" w:rsidRDefault="00B375DC">
            <w:pPr>
              <w:spacing w:after="0" w:line="264" w:lineRule="auto"/>
              <w:ind w:firstLineChars="50" w:firstLine="120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B375DC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80" w:type="dxa"/>
          </w:tcPr>
          <w:p w:rsidR="00050D6D" w:rsidRPr="00B375DC" w:rsidRDefault="00B375DC">
            <w:pPr>
              <w:spacing w:after="0" w:line="264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B375DC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 1</w:t>
            </w:r>
          </w:p>
        </w:tc>
      </w:tr>
      <w:tr w:rsidR="00B375DC" w:rsidRPr="00B375DC">
        <w:tc>
          <w:tcPr>
            <w:tcW w:w="1171" w:type="dxa"/>
          </w:tcPr>
          <w:p w:rsidR="00050D6D" w:rsidRPr="00B375DC" w:rsidRDefault="00B375DC">
            <w:pPr>
              <w:spacing w:after="0" w:line="264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B375DC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y=</w:t>
            </w:r>
            <w:r w:rsidRPr="00B375DC">
              <w:rPr>
                <w:rFonts w:ascii="Times New Roman" w:eastAsia="Calibri" w:hAnsi="Times New Roman" w:cs="Times New Roman"/>
                <w:sz w:val="24"/>
                <w:szCs w:val="24"/>
              </w:rPr>
              <w:t>-2</w:t>
            </w:r>
            <w:r w:rsidRPr="00B375DC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x </w:t>
            </w:r>
            <w:r w:rsidRPr="00B375DC">
              <w:rPr>
                <w:rFonts w:ascii="Times New Roman" w:eastAsia="Calibri" w:hAnsi="Times New Roman" w:cs="Times New Roman"/>
                <w:sz w:val="24"/>
                <w:szCs w:val="24"/>
              </w:rPr>
              <w:t>+</w:t>
            </w:r>
            <w:r w:rsidRPr="00B375DC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481" w:type="dxa"/>
          </w:tcPr>
          <w:p w:rsidR="00050D6D" w:rsidRPr="00B375DC" w:rsidRDefault="00B375DC">
            <w:pPr>
              <w:spacing w:after="0" w:line="264" w:lineRule="auto"/>
              <w:ind w:firstLineChars="50" w:firstLine="120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B375DC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80" w:type="dxa"/>
          </w:tcPr>
          <w:p w:rsidR="00050D6D" w:rsidRPr="00B375DC" w:rsidRDefault="00B375DC">
            <w:pPr>
              <w:spacing w:after="0" w:line="264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B375DC">
              <w:rPr>
                <w:rFonts w:ascii="Times New Roman" w:eastAsia="Calibri" w:hAnsi="Times New Roman" w:cs="Times New Roman"/>
                <w:sz w:val="24"/>
                <w:szCs w:val="24"/>
              </w:rPr>
              <w:t>-1</w:t>
            </w:r>
          </w:p>
        </w:tc>
      </w:tr>
    </w:tbl>
    <w:p w:rsidR="00050D6D" w:rsidRPr="00B375DC" w:rsidRDefault="00050D6D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</w:p>
    <w:p w:rsidR="00050D6D" w:rsidRPr="00B375DC" w:rsidRDefault="00050D6D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</w:p>
    <w:p w:rsidR="00050D6D" w:rsidRPr="00B375DC" w:rsidRDefault="00050D6D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</w:p>
    <w:tbl>
      <w:tblPr>
        <w:tblStyle w:val="TableGrid"/>
        <w:tblpPr w:leftFromText="180" w:rightFromText="180" w:vertAnchor="text" w:horzAnchor="page" w:tblpX="1659" w:tblpY="235"/>
        <w:tblOverlap w:val="never"/>
        <w:tblW w:w="0" w:type="auto"/>
        <w:tblLook w:val="04A0" w:firstRow="1" w:lastRow="0" w:firstColumn="1" w:lastColumn="0" w:noHBand="0" w:noVBand="1"/>
      </w:tblPr>
      <w:tblGrid>
        <w:gridCol w:w="1171"/>
        <w:gridCol w:w="482"/>
        <w:gridCol w:w="598"/>
      </w:tblGrid>
      <w:tr w:rsidR="00B375DC" w:rsidRPr="00B375DC">
        <w:tc>
          <w:tcPr>
            <w:tcW w:w="1171" w:type="dxa"/>
          </w:tcPr>
          <w:p w:rsidR="00050D6D" w:rsidRPr="00B375DC" w:rsidRDefault="00B375DC">
            <w:pPr>
              <w:spacing w:after="0" w:line="264" w:lineRule="auto"/>
              <w:ind w:firstLineChars="200" w:firstLine="480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B375DC">
              <w:rPr>
                <w:noProof/>
                <w:sz w:val="24"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45440" behindDoc="1" locked="0" layoutInCell="1" allowOverlap="1" wp14:anchorId="397C7893" wp14:editId="772A67DB">
                      <wp:simplePos x="0" y="0"/>
                      <wp:positionH relativeFrom="column">
                        <wp:posOffset>2108200</wp:posOffset>
                      </wp:positionH>
                      <wp:positionV relativeFrom="paragraph">
                        <wp:posOffset>8452485</wp:posOffset>
                      </wp:positionV>
                      <wp:extent cx="1270" cy="427990"/>
                      <wp:effectExtent l="17780" t="17780" r="19050" b="20955"/>
                      <wp:wrapNone/>
                      <wp:docPr id="15765" name="Straight Connector 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70" cy="427990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prstDash val="sysDash"/>
                                <a:miter lim="800000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D020A7E" id="Straight Connector 27" o:spid="_x0000_s1026" style="position:absolute;z-index:-25167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6pt,665.55pt" to="166.1pt,69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" strokeweight="2.25pt">
                      <v:stroke dashstyle="3 1" joinstyle="miter"/>
                    </v:line>
                  </w:pict>
                </mc:Fallback>
              </mc:AlternateContent>
            </w:r>
            <w:r w:rsidRPr="00B375DC">
              <w:rPr>
                <w:noProof/>
                <w:sz w:val="24"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47488" behindDoc="0" locked="0" layoutInCell="1" allowOverlap="1" wp14:anchorId="30DF2F33" wp14:editId="7D228DEB">
                      <wp:simplePos x="0" y="0"/>
                      <wp:positionH relativeFrom="column">
                        <wp:posOffset>2075180</wp:posOffset>
                      </wp:positionH>
                      <wp:positionV relativeFrom="paragraph">
                        <wp:posOffset>8424545</wp:posOffset>
                      </wp:positionV>
                      <wp:extent cx="60325" cy="53340"/>
                      <wp:effectExtent l="13335" t="8890" r="12065" b="13970"/>
                      <wp:wrapNone/>
                      <wp:docPr id="15764" name="Oval 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0325" cy="5334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0000"/>
                              </a:solidFill>
                              <a:ln w="12700">
                                <a:solidFill>
                                  <a:srgbClr val="41719C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20AE1808" id="Oval 28" o:spid="_x0000_s1026" style="position:absolute;margin-left:163.4pt;margin-top:663.35pt;width:4.75pt;height:4.2pt;z-index:25164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" fillcolor="red" strokecolor="#41719c" strokeweight="1pt">
                      <v:stroke joinstyle="miter"/>
                    </v:oval>
                  </w:pict>
                </mc:Fallback>
              </mc:AlternateContent>
            </w:r>
            <w:r w:rsidRPr="00B375DC">
              <w:rPr>
                <w:noProof/>
                <w:sz w:val="24"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46464" behindDoc="1" locked="0" layoutInCell="1" allowOverlap="1" wp14:anchorId="31AB5AC5" wp14:editId="15C60EB6">
                      <wp:simplePos x="0" y="0"/>
                      <wp:positionH relativeFrom="column">
                        <wp:posOffset>2108200</wp:posOffset>
                      </wp:positionH>
                      <wp:positionV relativeFrom="paragraph">
                        <wp:posOffset>8452485</wp:posOffset>
                      </wp:positionV>
                      <wp:extent cx="1270" cy="427990"/>
                      <wp:effectExtent l="17780" t="17780" r="19050" b="20955"/>
                      <wp:wrapNone/>
                      <wp:docPr id="15763" name="Line 5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70" cy="427990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prstDash val="sysDash"/>
                                <a:miter lim="800000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5C6AB20F" id="Line 524" o:spid="_x0000_s1026" style="position:absolute;z-index:-25167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6pt,665.55pt" to="166.1pt,69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" strokeweight="2.25pt">
                      <v:stroke dashstyle="3 1" joinstyle="miter"/>
                    </v:line>
                  </w:pict>
                </mc:Fallback>
              </mc:AlternateContent>
            </w:r>
            <w:r w:rsidRPr="00B375DC">
              <w:rPr>
                <w:noProof/>
                <w:sz w:val="24"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51584" behindDoc="0" locked="0" layoutInCell="1" allowOverlap="1" wp14:anchorId="6A2F191B" wp14:editId="2BE31B78">
                      <wp:simplePos x="0" y="0"/>
                      <wp:positionH relativeFrom="column">
                        <wp:posOffset>2075180</wp:posOffset>
                      </wp:positionH>
                      <wp:positionV relativeFrom="paragraph">
                        <wp:posOffset>8424545</wp:posOffset>
                      </wp:positionV>
                      <wp:extent cx="60325" cy="53340"/>
                      <wp:effectExtent l="13335" t="8890" r="12065" b="13970"/>
                      <wp:wrapNone/>
                      <wp:docPr id="15762" name="Oval 5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0325" cy="5334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0000"/>
                              </a:solidFill>
                              <a:ln w="12700">
                                <a:solidFill>
                                  <a:srgbClr val="41719C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593A58A8" id="Oval 525" o:spid="_x0000_s1026" style="position:absolute;margin-left:163.4pt;margin-top:663.35pt;width:4.75pt;height:4.2pt;z-index:25165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" fillcolor="red" strokecolor="#41719c" strokeweight="1pt">
                      <v:stroke joinstyle="miter"/>
                    </v:oval>
                  </w:pict>
                </mc:Fallback>
              </mc:AlternateContent>
            </w:r>
            <w:r w:rsidRPr="00B375DC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x</w:t>
            </w:r>
          </w:p>
        </w:tc>
        <w:tc>
          <w:tcPr>
            <w:tcW w:w="482" w:type="dxa"/>
          </w:tcPr>
          <w:p w:rsidR="00050D6D" w:rsidRPr="00B375DC" w:rsidRDefault="00B375DC">
            <w:pPr>
              <w:spacing w:after="0" w:line="264" w:lineRule="auto"/>
              <w:ind w:firstLineChars="50" w:firstLine="120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B375DC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98" w:type="dxa"/>
          </w:tcPr>
          <w:p w:rsidR="00050D6D" w:rsidRPr="00B375DC" w:rsidRDefault="00B375DC">
            <w:pPr>
              <w:spacing w:after="0" w:line="264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B375DC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 1</w:t>
            </w:r>
          </w:p>
        </w:tc>
      </w:tr>
      <w:tr w:rsidR="00B375DC" w:rsidRPr="00B375DC">
        <w:tc>
          <w:tcPr>
            <w:tcW w:w="1171" w:type="dxa"/>
          </w:tcPr>
          <w:p w:rsidR="00050D6D" w:rsidRPr="00B375DC" w:rsidRDefault="00B375DC">
            <w:pPr>
              <w:spacing w:after="0" w:line="264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B375DC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y=</w:t>
            </w:r>
            <w:r w:rsidRPr="00B375DC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  <w:r w:rsidRPr="00B375DC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x - 1</w:t>
            </w:r>
          </w:p>
        </w:tc>
        <w:tc>
          <w:tcPr>
            <w:tcW w:w="482" w:type="dxa"/>
          </w:tcPr>
          <w:p w:rsidR="00050D6D" w:rsidRPr="00B375DC" w:rsidRDefault="00B375DC">
            <w:pPr>
              <w:spacing w:after="0" w:line="264" w:lineRule="auto"/>
              <w:ind w:firstLineChars="50" w:firstLine="120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B375DC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98" w:type="dxa"/>
          </w:tcPr>
          <w:p w:rsidR="00050D6D" w:rsidRPr="00B375DC" w:rsidRDefault="00B375DC">
            <w:pPr>
              <w:spacing w:after="0" w:line="264" w:lineRule="auto"/>
              <w:ind w:firstLineChars="50" w:firstLine="12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375DC">
              <w:rPr>
                <w:rFonts w:ascii="Times New Roman" w:eastAsia="Calibri" w:hAnsi="Times New Roman" w:cs="Times New Roman"/>
                <w:sz w:val="24"/>
                <w:szCs w:val="24"/>
              </w:rPr>
              <w:t>-1</w:t>
            </w:r>
          </w:p>
        </w:tc>
      </w:tr>
    </w:tbl>
    <w:tbl>
      <w:tblPr>
        <w:tblStyle w:val="TableGrid"/>
        <w:tblpPr w:leftFromText="180" w:rightFromText="180" w:vertAnchor="text" w:horzAnchor="page" w:tblpX="4331" w:tblpY="235"/>
        <w:tblOverlap w:val="never"/>
        <w:tblW w:w="0" w:type="auto"/>
        <w:tblLook w:val="04A0" w:firstRow="1" w:lastRow="0" w:firstColumn="1" w:lastColumn="0" w:noHBand="0" w:noVBand="1"/>
      </w:tblPr>
      <w:tblGrid>
        <w:gridCol w:w="1171"/>
        <w:gridCol w:w="475"/>
        <w:gridCol w:w="602"/>
      </w:tblGrid>
      <w:tr w:rsidR="00B375DC" w:rsidRPr="00B375DC">
        <w:tc>
          <w:tcPr>
            <w:tcW w:w="1171" w:type="dxa"/>
          </w:tcPr>
          <w:p w:rsidR="00050D6D" w:rsidRPr="00B375DC" w:rsidRDefault="00B375DC">
            <w:pPr>
              <w:spacing w:after="0" w:line="264" w:lineRule="auto"/>
              <w:ind w:firstLineChars="200" w:firstLine="480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B375DC">
              <w:rPr>
                <w:noProof/>
                <w:sz w:val="24"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48512" behindDoc="1" locked="0" layoutInCell="1" allowOverlap="1" wp14:anchorId="42A18B55" wp14:editId="4A6B1352">
                      <wp:simplePos x="0" y="0"/>
                      <wp:positionH relativeFrom="column">
                        <wp:posOffset>2108200</wp:posOffset>
                      </wp:positionH>
                      <wp:positionV relativeFrom="paragraph">
                        <wp:posOffset>8452485</wp:posOffset>
                      </wp:positionV>
                      <wp:extent cx="1270" cy="427990"/>
                      <wp:effectExtent l="19050" t="17780" r="17780" b="20955"/>
                      <wp:wrapNone/>
                      <wp:docPr id="15761" name="Line 5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70" cy="427990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prstDash val="sysDash"/>
                                <a:miter lim="800000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A9F0C84" id="Line 548" o:spid="_x0000_s1026" style="position:absolute;z-index:-25166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6pt,665.55pt" to="166.1pt,69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" strokeweight="2.25pt">
                      <v:stroke dashstyle="3 1" joinstyle="miter"/>
                    </v:line>
                  </w:pict>
                </mc:Fallback>
              </mc:AlternateContent>
            </w:r>
            <w:r w:rsidRPr="00B375DC">
              <w:rPr>
                <w:noProof/>
                <w:sz w:val="24"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50560" behindDoc="0" locked="0" layoutInCell="1" allowOverlap="1" wp14:anchorId="08D109A8" wp14:editId="566C35D7">
                      <wp:simplePos x="0" y="0"/>
                      <wp:positionH relativeFrom="column">
                        <wp:posOffset>2075180</wp:posOffset>
                      </wp:positionH>
                      <wp:positionV relativeFrom="paragraph">
                        <wp:posOffset>8424545</wp:posOffset>
                      </wp:positionV>
                      <wp:extent cx="60325" cy="53340"/>
                      <wp:effectExtent l="14605" t="8890" r="10795" b="13970"/>
                      <wp:wrapNone/>
                      <wp:docPr id="15760" name="Oval 5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0325" cy="5334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0000"/>
                              </a:solidFill>
                              <a:ln w="12700">
                                <a:solidFill>
                                  <a:srgbClr val="41719C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50CE9084" id="Oval 549" o:spid="_x0000_s1026" style="position:absolute;margin-left:163.4pt;margin-top:663.35pt;width:4.75pt;height:4.2pt;z-index:25165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" fillcolor="red" strokecolor="#41719c" strokeweight="1pt">
                      <v:stroke joinstyle="miter"/>
                    </v:oval>
                  </w:pict>
                </mc:Fallback>
              </mc:AlternateContent>
            </w:r>
            <w:r w:rsidRPr="00B375DC">
              <w:rPr>
                <w:noProof/>
                <w:sz w:val="24"/>
                <w:lang w:val="en-GB" w:eastAsia="en-GB"/>
              </w:rPr>
              <mc:AlternateContent>
                <mc:Choice Requires="wpg">
                  <w:drawing>
                    <wp:anchor distT="0" distB="0" distL="114300" distR="114300" simplePos="0" relativeHeight="251644416" behindDoc="0" locked="0" layoutInCell="1" allowOverlap="1" wp14:anchorId="105A61B5" wp14:editId="7663261B">
                      <wp:simplePos x="0" y="0"/>
                      <wp:positionH relativeFrom="column">
                        <wp:posOffset>692785</wp:posOffset>
                      </wp:positionH>
                      <wp:positionV relativeFrom="paragraph">
                        <wp:posOffset>7827010</wp:posOffset>
                      </wp:positionV>
                      <wp:extent cx="2382520" cy="1899285"/>
                      <wp:effectExtent l="22860" t="1905" r="4445" b="22860"/>
                      <wp:wrapNone/>
                      <wp:docPr id="15738" name="Group 55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382520" cy="1899285"/>
                                <a:chOff x="1393" y="25673"/>
                                <a:chExt cx="3752" cy="2991"/>
                              </a:xfrm>
                            </wpg:grpSpPr>
                            <wps:wsp>
                              <wps:cNvPr id="15739" name="Straight Arrow Connector 4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3235" y="25751"/>
                                  <a:ext cx="12" cy="291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FF"/>
                                  </a:solidFill>
                                  <a:miter lim="800000"/>
                                  <a:tailEnd type="arrow" w="med" len="med"/>
                                </a:ln>
                              </wps:spPr>
                              <wps:bodyPr/>
                            </wps:wsp>
                            <wpg:grpSp>
                              <wpg:cNvPr id="15740" name="Group 552"/>
                              <wpg:cNvGrpSpPr/>
                              <wpg:grpSpPr>
                                <a:xfrm>
                                  <a:off x="3127" y="26989"/>
                                  <a:ext cx="911" cy="755"/>
                                  <a:chOff x="5136" y="18214"/>
                                  <a:chExt cx="911" cy="755"/>
                                </a:xfrm>
                              </wpg:grpSpPr>
                              <wps:wsp>
                                <wps:cNvPr id="15741" name="Oval 1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196" y="18891"/>
                                    <a:ext cx="95" cy="7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5B9BD5"/>
                                  </a:solidFill>
                                  <a:ln w="12700">
                                    <a:solidFill>
                                      <a:srgbClr val="41719C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15742" name="Oval 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952" y="18567"/>
                                    <a:ext cx="95" cy="7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5B9BD5"/>
                                  </a:solidFill>
                                  <a:ln w="12700">
                                    <a:solidFill>
                                      <a:srgbClr val="41719C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15743" name="Oval 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208" y="18214"/>
                                    <a:ext cx="95" cy="7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5B9BD5"/>
                                  </a:solidFill>
                                  <a:ln w="12700">
                                    <a:solidFill>
                                      <a:srgbClr val="41719C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15744" name="Text Box 1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136" y="18495"/>
                                    <a:ext cx="440" cy="46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B375DC" w:rsidRDefault="00B375DC">
                                      <w:pPr>
                                        <w:rPr>
                                          <w:rFonts w:ascii="Times New Roman" w:hAnsi="Times New Roman" w:cs="Times New Roman"/>
                                          <w:sz w:val="32"/>
                                          <w:szCs w:val="32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sz w:val="32"/>
                                          <w:szCs w:val="32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5745" name="Straight Arrow Connector 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393" y="27350"/>
                                  <a:ext cx="3612" cy="1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FF"/>
                                  </a:solidFill>
                                  <a:miter lim="800000"/>
                                  <a:tailEnd type="arrow" w="med" len="med"/>
                                </a:ln>
                              </wps:spPr>
                              <wps:bodyPr/>
                            </wps:wsp>
                            <wps:wsp>
                              <wps:cNvPr id="15746" name="Oval 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193" y="27330"/>
                                  <a:ext cx="95" cy="7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5B9BD5"/>
                                </a:solidFill>
                                <a:ln w="12700">
                                  <a:solidFill>
                                    <a:srgbClr val="41719C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15747" name="Oval 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65" y="27330"/>
                                  <a:ext cx="95" cy="7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5B9BD5"/>
                                </a:solidFill>
                                <a:ln w="12700">
                                  <a:solidFill>
                                    <a:srgbClr val="41719C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15748" name="Oval 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05" y="26614"/>
                                  <a:ext cx="95" cy="7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5B9BD5"/>
                                </a:solidFill>
                                <a:ln w="12700">
                                  <a:solidFill>
                                    <a:srgbClr val="41719C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15749" name="Oval 1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37" y="27325"/>
                                  <a:ext cx="95" cy="7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5B9BD5"/>
                                </a:solidFill>
                                <a:ln w="12700">
                                  <a:solidFill>
                                    <a:srgbClr val="41719C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15750" name="Text Box 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69" y="27457"/>
                                  <a:ext cx="808" cy="50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B375DC" w:rsidRDefault="00B375DC">
                                    <w:pP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  <w:t>-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751" name="Text Box 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73" y="25673"/>
                                  <a:ext cx="419" cy="50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B375DC" w:rsidRDefault="00B375DC">
                                    <w:pP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752" name="Text Box 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91" y="27232"/>
                                  <a:ext cx="454" cy="43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B375DC" w:rsidRDefault="00B375DC">
                                    <w:pP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753" name="Text Box 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09" y="27302"/>
                                  <a:ext cx="411" cy="43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B375DC" w:rsidRDefault="00B375DC">
                                    <w:pP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754" name="Text Box 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58" y="27296"/>
                                  <a:ext cx="399" cy="44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B375DC" w:rsidRDefault="00B375DC">
                                    <w:pP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755" name="Text Box 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81" y="27290"/>
                                  <a:ext cx="694" cy="45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B375DC" w:rsidRDefault="00B375DC">
                                    <w:pP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  <w:t>-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756" name="Text Box 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66" y="27771"/>
                                  <a:ext cx="756" cy="43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B375DC" w:rsidRDefault="00B375DC">
                                    <w:pP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  <w:t>-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757" name="Text Box 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38" y="27295"/>
                                  <a:ext cx="689" cy="4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B375DC" w:rsidRDefault="00B375DC">
                                    <w:pP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  <w:t>-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758" name="Text Box 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97" y="26769"/>
                                  <a:ext cx="348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B375DC" w:rsidRDefault="00B375DC">
                                    <w:pP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759" name="Text Box 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826" y="26421"/>
                                  <a:ext cx="380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B375DC" w:rsidRDefault="00B375DC">
                                    <w:pP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05A61B5" id="Group 550" o:spid="_x0000_s1145" style="position:absolute;left:0;text-align:left;margin-left:54.55pt;margin-top:616.3pt;width:187.6pt;height:149.55pt;z-index:251644416" coordorigin="1393,25673" coordsize="3752,29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">
                      <v:shape id="Straight Arrow Connector 4" o:spid="_x0000_s1146" type="#_x0000_t32" style="position:absolute;left:3235;top:25751;width:12;height:2913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E8QX8QAAADeAAAADwAAAGRycy9kb3ducmV2LnhtbERPS2sCMRC+F/wPYQRvNav2YbdGkYLQ&#10;i1q1vQ+b6WY1mWw3WV3/vSkUepuP7zmzReesOFMTKs8KRsMMBHHhdcWlgs/D6n4KIkRkjdYzKbhS&#10;gMW8dzfDXPsL7+i8j6VIIRxyVGBirHMpQ2HIYRj6mjhx375xGBNsSqkbvKRwZ+U4y56kw4pTg8Ga&#10;3gwVp33rFLR2VJqf7dG13cRO17uN/zp8PCg16HfLVxCRuvgv/nO/6zT/8XnyAr/vpBvk/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TxBfxAAAAN4AAAAPAAAAAAAAAAAA&#10;AAAAAKECAABkcnMvZG93bnJldi54bWxQSwUGAAAAAAQABAD5AAAAkgMAAAAA&#10;" strokecolor="blue" strokeweight="3pt">
                        <v:stroke endarrow="open" joinstyle="miter"/>
                      </v:shape>
                      <v:group id="Group 552" o:spid="_x0000_s1147" style="position:absolute;left:3127;top:26989;width:911;height:755" coordorigin="5136,18214" coordsize="911,7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D3zpsnIAAAA&#10;3gAAAA8AAAAAAAAAAAAAAAAAqgIAAGRycy9kb3ducmV2LnhtbFBLBQYAAAAABAAEAPoAAACfAwAA&#10;AAA=&#10;">
                        <v:oval id="Oval 13" o:spid="_x0000_s1148" style="position:absolute;left:5196;top:18891;width:95;height: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sYvMIA&#10;AADeAAAADwAAAGRycy9kb3ducmV2LnhtbERPTWvCQBC9C/0PyxR6041SrURXKRZp8aSxeB6zYxKa&#10;nV2ya5L+e1cQvM3jfc5y3ZtatNT4yrKC8SgBQZxbXXGh4Pe4Hc5B+ICssbZMCv7Jw3r1Mlhiqm3H&#10;B2qzUIgYwj5FBWUILpXS5yUZ9CPriCN3sY3BEGFTSN1gF8NNLSdJMpMGK44NJTralJT/ZVejQOr2&#10;sj2zc0eqvw/0dep21+leqbfX/nMBIlAfnuKH+0fH+dOP9zHc34k3yN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Oxi8wgAAAN4AAAAPAAAAAAAAAAAAAAAAAJgCAABkcnMvZG93&#10;bnJldi54bWxQSwUGAAAAAAQABAD1AAAAhwMAAAAA&#10;" fillcolor="#5b9bd5" strokecolor="#41719c" strokeweight="1pt">
                          <v:stroke joinstyle="miter"/>
                        </v:oval>
                        <v:oval id="Oval 8" o:spid="_x0000_s1149" style="position:absolute;left:5952;top:18567;width:95;height: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+mGy8IA&#10;AADeAAAADwAAAGRycy9kb3ducmV2LnhtbERPS4vCMBC+L/gfwgje1lRZdekaRVzExZMv9jzbjG2x&#10;mYQmtt1/bwTB23x8z5kvO1OJhmpfWlYwGiYgiDOrS84VnE+b908QPiBrrCyTgn/ysFz03uaYatvy&#10;gZpjyEUMYZ+igiIEl0rps4IM+qF1xJG72NpgiLDOpa6xjeGmkuMkmUqDJceGAh2tC8qux5tRIHVz&#10;2fyxcyeqtgf6/m13t8leqUG/W32BCNSFl/jp/tFx/mT2MYbHO/EGub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76YbLwgAAAN4AAAAPAAAAAAAAAAAAAAAAAJgCAABkcnMvZG93&#10;bnJldi54bWxQSwUGAAAAAAQABAD1AAAAhwMAAAAA&#10;" fillcolor="#5b9bd5" strokecolor="#41719c" strokeweight="1pt">
                          <v:stroke joinstyle="miter"/>
                        </v:oval>
                        <v:oval id="Oval 9" o:spid="_x0000_s1150" style="position:absolute;left:5208;top:18214;width:95;height: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UjUMMA&#10;AADeAAAADwAAAGRycy9kb3ducmV2LnhtbERPyWrDMBC9F/IPYgK9JXKarbhWQmgILT1lKT1PrfFC&#10;rZGwFNv5+6oQ6G0eb51sO5hGdNT62rKC2TQBQZxbXXOp4PNymDyD8AFZY2OZFNzIw3Yzesgw1bbn&#10;E3XnUIoYwj5FBVUILpXS5xUZ9FPriCNX2NZgiLAtpW6xj+GmkU9JspIGa44NFTp6rSj/OV+NAqm7&#10;4vDNzl2oeTvR/qv/uC6PSj2Oh90LiEBD+Bff3e86zl+uF3P4eyfeID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KUjUMMAAADeAAAADwAAAAAAAAAAAAAAAACYAgAAZHJzL2Rv&#10;d25yZXYueG1sUEsFBgAAAAAEAAQA9QAAAIgDAAAAAA==&#10;" fillcolor="#5b9bd5" strokecolor="#41719c" strokeweight="1pt">
                          <v:stroke joinstyle="miter"/>
                        </v:oval>
                        <v:shape id="Text Box 19" o:spid="_x0000_s1151" type="#_x0000_t202" style="position:absolute;left:5136;top:18495;width:440;height: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AmE3MQA&#10;AADeAAAADwAAAGRycy9kb3ducmV2LnhtbERPS2sCMRC+C/6HMEJvmrSs1a4bpbQInlp8FbwNm9kH&#10;3UyWTepu/31TELzNx/ecbDPYRlyp87VjDY8zBYI4d6bmUsPpuJ0uQfiAbLBxTBp+ycNmPR5lmBrX&#10;856uh1CKGMI+RQ1VCG0qpc8rsuhnriWOXOE6iyHCrpSmwz6G20Y+KfUsLdYcGyps6a2i/PvwYzWc&#10;P4rLV6I+y3c7b3s3KMn2RWr9MBleVyACDeEuvrl3Js6fL5IE/t+JN8j1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QJhNzEAAAA3gAAAA8AAAAAAAAAAAAAAAAAmAIAAGRycy9k&#10;b3ducmV2LnhtbFBLBQYAAAAABAAEAPUAAACJAwAAAAA=&#10;" filled="f" stroked="f">
                          <v:textbox>
                            <w:txbxContent>
                              <w:p w:rsidR="00B375DC" w:rsidRDefault="00B375DC">
                                <w:pPr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</v:group>
                      <v:shape id="Straight Arrow Connector 5" o:spid="_x0000_s1152" type="#_x0000_t32" style="position:absolute;left:1393;top:27350;width:3612;height:1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py9VMMAAADeAAAADwAAAGRycy9kb3ducmV2LnhtbERPS2sCMRC+F/wPYYReimaV7tZujSJ9&#10;gNfaitdhM02WbiZLkrrrv28KBW/z8T1nvR1dJ84UYutZwWJegCBuvG7ZKPj8eJutQMSErLHzTAou&#10;FGG7mdyssdZ+4Hc6H5IROYRjjQpsSn0tZWwsOYxz3xNn7ssHhynDYKQOOORw18llUVTSYcu5wWJP&#10;z5aa78OPU7BaVi+Gq9fSHsNlf7p7NETHQanb6bh7ApFoTFfxv3uv8/zy4b6Ev3fyDXLz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acvVTDAAAA3gAAAA8AAAAAAAAAAAAA&#10;AAAAoQIAAGRycy9kb3ducmV2LnhtbFBLBQYAAAAABAAEAPkAAACRAwAAAAA=&#10;" strokecolor="blue" strokeweight="3pt">
                        <v:stroke endarrow="open" joinstyle="miter"/>
                      </v:shape>
                      <v:oval id="Oval 6" o:spid="_x0000_s1153" style="position:absolute;left:3193;top:27330;width:95;height: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KAyMIA&#10;AADeAAAADwAAAGRycy9kb3ducmV2LnhtbERPyWrDMBC9F/oPYgq5NXJLNhwrobSEhpyahZwn1nih&#10;1khYiu3+fRQo5DaPt062HkwjOmp9bVnB2zgBQZxbXXOp4HTcvC5A+ICssbFMCv7Iw3r1/JRhqm3P&#10;e+oOoRQxhH2KCqoQXCqlzysy6MfWEUeusK3BEGFbSt1iH8NNI9+TZCYN1hwbKnT0WVH+e7gaBVJ3&#10;xebCzh2p+d7T17nfXac/So1eho8liEBDeIj/3Vsd50/nkxnc34k3yN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0oDIwgAAAN4AAAAPAAAAAAAAAAAAAAAAAJgCAABkcnMvZG93&#10;bnJldi54bWxQSwUGAAAAAAQABAD1AAAAhwMAAAAA&#10;" fillcolor="#5b9bd5" strokecolor="#41719c" strokeweight="1pt">
                        <v:stroke joinstyle="miter"/>
                      </v:oval>
                      <v:oval id="Oval 7" o:spid="_x0000_s1154" style="position:absolute;left:3565;top:27330;width:95;height: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54lU8MA&#10;AADeAAAADwAAAGRycy9kb3ducmV2LnhtbERPS2vCQBC+C/6HZQRvurHURqKrSItYeqoPPI/ZMQlm&#10;Z5fsmqT/vlsoeJuP7zmrTW9q0VLjK8sKZtMEBHFudcWFgvNpN1mA8AFZY22ZFPyQh816OFhhpm3H&#10;B2qPoRAxhH2GCsoQXCalz0sy6KfWEUfuZhuDIcKmkLrBLoabWr4kyZs0WHFsKNHRe0n5/fgwCqRu&#10;b7srO3eien+gj0v39Zh/KzUe9dsliEB9eIr/3Z86zp+nryn8vRNvk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54lU8MAAADeAAAADwAAAAAAAAAAAAAAAACYAgAAZHJzL2Rv&#10;d25yZXYueG1sUEsFBgAAAAAEAAQA9QAAAIgDAAAAAA==&#10;" fillcolor="#5b9bd5" strokecolor="#41719c" strokeweight="1pt">
                        <v:stroke joinstyle="miter"/>
                      </v:oval>
                      <v:oval id="Oval 10" o:spid="_x0000_s1155" style="position:absolute;left:3205;top:26614;width:95;height: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GxIcYA&#10;AADeAAAADwAAAGRycy9kb3ducmV2LnhtbESPT2/CMAzF70h8h8iTdoN0aAzUERBiQpt2Gn/E2TSm&#10;rdY4URPa7tvPh0m72XrP7/282gyuUR21sfZs4GmagSIuvK25NHA+7SdLUDEhW2w8k4EfirBZj0cr&#10;zK3v+UDdMZVKQjjmaKBKKeRax6Iih3HqA7FoN986TLK2pbYt9hLuGj3LshftsGZpqDDQrqLi+3h3&#10;BrTtbvsrh3Ci5v1Ab5f+8z7/MubxYdi+gko0pH/z3/WHFfz54ll45R2ZQa9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gGxIcYAAADeAAAADwAAAAAAAAAAAAAAAACYAgAAZHJz&#10;L2Rvd25yZXYueG1sUEsFBgAAAAAEAAQA9QAAAIsDAAAAAA==&#10;" fillcolor="#5b9bd5" strokecolor="#41719c" strokeweight="1pt">
                        <v:stroke joinstyle="miter"/>
                      </v:oval>
                      <v:oval id="Oval 12" o:spid="_x0000_s1156" style="position:absolute;left:2437;top:27325;width:95;height: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U0UusMA&#10;AADeAAAADwAAAGRycy9kb3ducmV2LnhtbERPS2vCQBC+F/wPywje6saiVVNXkYpYevKF5zE7JqHZ&#10;2SW7JvHfu4VCb/PxPWex6kwlGqp9aVnBaJiAIM6sLjlXcD5tX2cgfEDWWFkmBQ/ysFr2XhaYatvy&#10;gZpjyEUMYZ+igiIEl0rps4IM+qF1xJG72dpgiLDOpa6xjeGmkm9J8i4NlhwbCnT0WVD2c7wbBVI3&#10;t+2VnTtRtTvQ5tJ+3yd7pQb9bv0BIlAX/sV/7i8d50+m4zn8vhNvkM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U0UusMAAADeAAAADwAAAAAAAAAAAAAAAACYAgAAZHJzL2Rv&#10;d25yZXYueG1sUEsFBgAAAAAEAAQA9QAAAIgDAAAAAA==&#10;" fillcolor="#5b9bd5" strokecolor="#41719c" strokeweight="1pt">
                        <v:stroke joinstyle="miter"/>
                      </v:oval>
                      <v:shape id="Text Box 21" o:spid="_x0000_s1157" type="#_x0000_t202" style="position:absolute;left:2769;top:27457;width:808;height:5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sUAsYA&#10;AADeAAAADwAAAGRycy9kb3ducmV2LnhtbESPQUvDQBCF74X+h2UK3tpdi6k1ZlOKInhSrFbwNmSn&#10;STA7G7JrE/+9cxB6m2HevPe+Yjf5Tp1piG1gC9crA4q4Cq7l2sLH+9NyCyomZIddYLLwSxF25XxW&#10;YO7CyG90PqRaiQnHHC00KfW51rFqyGNchZ5YbqcweEyyDrV2A45i7ju9NmajPbYsCQ329NBQ9X34&#10;8RaOL6evzxvzWj/6rB/DZDT7O23t1WLa34NKNKWL+P/72Un97DYTAMGRGXT5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usUAsYAAADeAAAADwAAAAAAAAAAAAAAAACYAgAAZHJz&#10;L2Rvd25yZXYueG1sUEsFBgAAAAAEAAQA9QAAAIsDAAAAAA==&#10;" filled="f" stroked="f">
                        <v:textbox>
                          <w:txbxContent>
                            <w:p w:rsidR="00B375DC" w:rsidRDefault="00B375DC">
                              <w:pP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  <w:t>-1</w:t>
                              </w:r>
                            </w:p>
                          </w:txbxContent>
                        </v:textbox>
                      </v:shape>
                      <v:shape id="Text Box 15" o:spid="_x0000_s1158" type="#_x0000_t202" style="position:absolute;left:2773;top:25673;width:419;height:5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exmcMA&#10;AADeAAAADwAAAGRycy9kb3ducmV2LnhtbERPTWvCQBC9C/6HZYTe6q5ibI2uIkqhJ6W2FbwN2TEJ&#10;ZmdDdmviv3eFgrd5vM9ZrDpbiSs1vnSsYTRUIIgzZ0rONfx8f7y+g/AB2WDlmDTcyMNq2e8tMDWu&#10;5S+6HkIuYgj7FDUUIdSplD4ryKIfupo4cmfXWAwRNrk0DbYx3FZyrNRUWiw5NhRY06ag7HL4sxp+&#10;d+fTcaL2+dYmdes6JdnOpNYvg249BxGoC0/xv/vTxPnJWzKCxzvxBrm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aexmcMAAADeAAAADwAAAAAAAAAAAAAAAACYAgAAZHJzL2Rv&#10;d25yZXYueG1sUEsFBgAAAAAEAAQA9QAAAIgDAAAAAA==&#10;" filled="f" stroked="f">
                        <v:textbox>
                          <w:txbxContent>
                            <w:p w:rsidR="00B375DC" w:rsidRDefault="00B375DC">
                              <w:pP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Text Box 16" o:spid="_x0000_s1159" type="#_x0000_t202" style="position:absolute;left:4691;top:27232;width:454;height:4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XUv7sQA&#10;AADeAAAADwAAAGRycy9kb3ducmV2LnhtbERPS2sCMRC+C/6HMIK3mlS61q4bpbQInir1UfA2bGYf&#10;dDNZNtHd/vumUPA2H99zss1gG3GjzteONTzOFAji3JmaSw2n4/ZhCcIHZIONY9LwQx426/Eow9S4&#10;nj/pdgiliCHsU9RQhdCmUvq8Iot+5lriyBWusxgi7EppOuxjuG3kXKmFtFhzbKiwpbeK8u/D1Wo4&#10;fxSXrye1L99t0vZuUJLti9R6OhleVyACDeEu/nfvTJyfPCdz+Hsn3i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F1L+7EAAAA3gAAAA8AAAAAAAAAAAAAAAAAmAIAAGRycy9k&#10;b3ducmV2LnhtbFBLBQYAAAAABAAEAPUAAACJAwAAAAA=&#10;" filled="f" stroked="f">
                        <v:textbox>
                          <w:txbxContent>
                            <w:p w:rsidR="00B375DC" w:rsidRDefault="00B375DC">
                              <w:pP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17" o:spid="_x0000_s1160" type="#_x0000_t202" style="position:absolute;left:3409;top:27302;width:411;height:4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jmKdcQA&#10;AADeAAAADwAAAGRycy9kb3ducmV2LnhtbERPTWvCQBC9F/oflhF6011tU23qKlIRelJMVfA2ZMck&#10;NDsbsluT/vuuIPQ2j/c582Vva3Gl1leONYxHCgRx7kzFhYbD12Y4A+EDssHaMWn4JQ/LxePDHFPj&#10;Ot7TNQuFiCHsU9RQhtCkUvq8JIt+5BriyF1cazFE2BbStNjFcFvLiVKv0mLFsaHEhj5Kyr+zH6vh&#10;uL2cTy9qV6xt0nSuV5Ltm9T6adCv3kEE6sO/+O7+NHF+Mk2e4fZOvEE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45inXEAAAA3gAAAA8AAAAAAAAAAAAAAAAAmAIAAGRycy9k&#10;b3ducmV2LnhtbFBLBQYAAAAABAAEAPUAAACJAwAAAAA=&#10;" filled="f" stroked="f">
                        <v:textbox>
                          <w:txbxContent>
                            <w:p w:rsidR="00B375DC" w:rsidRDefault="00B375DC">
                              <w:pP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18" o:spid="_x0000_s1161" type="#_x0000_t202" style="position:absolute;left:3758;top:27296;width:399;height:4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ASAcQA&#10;AADeAAAADwAAAGRycy9kb3ducmV2LnhtbERPS2sCMRC+C/6HMEJvNWlxrV03SlEET5X6KHgbNrMP&#10;upksm9Td/vumUPA2H99zsvVgG3GjzteONTxNFQji3JmaSw3n0+5xAcIHZIONY9LwQx7Wq/Eow9S4&#10;nj/odgyliCHsU9RQhdCmUvq8Iot+6lriyBWusxgi7EppOuxjuG3ks1JzabHm2FBhS5uK8q/jt9Vw&#10;eS+unzN1KLc2aXs3KMn2VWr9MBneliACDeEu/nfvTZyfvCQz+Hsn3iB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HQEgHEAAAA3gAAAA8AAAAAAAAAAAAAAAAAmAIAAGRycy9k&#10;b3ducmV2LnhtbFBLBQYAAAAABAAEAPUAAACJAwAAAAA=&#10;" filled="f" stroked="f">
                        <v:textbox>
                          <w:txbxContent>
                            <w:p w:rsidR="00B375DC" w:rsidRDefault="00B375DC">
                              <w:pP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20" o:spid="_x0000_s1162" type="#_x0000_t202" style="position:absolute;left:2281;top:27290;width:69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y3msMA&#10;AADeAAAADwAAAGRycy9kb3ducmV2LnhtbERPS2vCQBC+F/wPywjedNdiqo2uIhXBk8VHC70N2TEJ&#10;ZmdDdjXpv+8KQm/z8T1nsepsJe7U+NKxhvFIgSDOnCk513A+bYczED4gG6wck4Zf8rBa9l4WmBrX&#10;8oHux5CLGMI+RQ1FCHUqpc8KsuhHriaO3MU1FkOETS5Ng20Mt5V8VepNWiw5NhRY00dB2fV4sxq+&#10;9pef74n6zDc2qVvXKcn2XWo96HfrOYhAXfgXP907E+cn0ySBxzvxBrn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py3msMAAADeAAAADwAAAAAAAAAAAAAAAACYAgAAZHJzL2Rv&#10;d25yZXYueG1sUEsFBgAAAAAEAAQA9QAAAIgDAAAAAA==&#10;" filled="f" stroked="f">
                        <v:textbox>
                          <w:txbxContent>
                            <w:p w:rsidR="00B375DC" w:rsidRDefault="00B375DC">
                              <w:pP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  <w:t>-1</w:t>
                              </w:r>
                            </w:p>
                          </w:txbxContent>
                        </v:textbox>
                      </v:shape>
                      <v:shape id="Text Box 22" o:spid="_x0000_s1163" type="#_x0000_t202" style="position:absolute;left:2766;top:27771;width:756;height:4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k4p7cMA&#10;AADeAAAADwAAAGRycy9kb3ducmV2LnhtbERPS2sCMRC+C/6HMEJvmrR0bbtulKIIPSm1D/A2bGYf&#10;dDNZNtHd/nsjCN7m43tOthpsI87U+dqxhseZAkGcO1NzqeH7azt9BeEDssHGMWn4Jw+r5XiUYWpc&#10;z590PoRSxBD2KWqoQmhTKX1ekUU/cy1x5ArXWQwRdqU0HfYx3DbySam5tFhzbKiwpXVF+d/hZDX8&#10;7Irj77PalxubtL0blGT7JrV+mAzvCxCBhnAX39wfJs5PXpI5XN+JN8jl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k4p7cMAAADeAAAADwAAAAAAAAAAAAAAAACYAgAAZHJzL2Rv&#10;d25yZXYueG1sUEsFBgAAAAAEAAQA9QAAAIgDAAAAAA==&#10;" filled="f" stroked="f">
                        <v:textbox>
                          <w:txbxContent>
                            <w:p w:rsidR="00B375DC" w:rsidRDefault="00B375DC">
                              <w:pP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  <w:t>-2</w:t>
                              </w:r>
                            </w:p>
                          </w:txbxContent>
                        </v:textbox>
                      </v:shape>
                      <v:shape id="Text Box 23" o:spid="_x0000_s1164" type="#_x0000_t202" style="position:absolute;left:2538;top:27295;width:689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KMdsMA&#10;AADeAAAADwAAAGRycy9kb3ducmV2LnhtbERPS2sCMRC+C/6HMEJvmrR0tV03SlGEnpTaB3gbNrMP&#10;upksm+hu/70RhN7m43tOth5sIy7U+dqxhseZAkGcO1NzqeHrczd9AeEDssHGMWn4Iw/r1XiUYWpc&#10;zx90OYZSxBD2KWqoQmhTKX1ekUU/cy1x5ArXWQwRdqU0HfYx3DbySam5tFhzbKiwpU1F+e/xbDV8&#10;74vTz7M6lFubtL0blGT7KrV+mAxvSxCBhvAvvrvfTZyfLJIF3N6JN8jV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QKMdsMAAADeAAAADwAAAAAAAAAAAAAAAACYAgAAZHJzL2Rv&#10;d25yZXYueG1sUEsFBgAAAAAEAAQA9QAAAIgDAAAAAA==&#10;" filled="f" stroked="f">
                        <v:textbox>
                          <w:txbxContent>
                            <w:p w:rsidR="00B375DC" w:rsidRDefault="00B375DC">
                              <w:pP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  <w:t>-2</w:t>
                              </w:r>
                            </w:p>
                          </w:txbxContent>
                        </v:textbox>
                      </v:shape>
                      <v:shape id="Text Box 24" o:spid="_x0000_s1165" type="#_x0000_t202" style="position:absolute;left:2797;top:26769;width:348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0YBMYA&#10;AADeAAAADwAAAGRycy9kb3ducmV2LnhtbESPQUvDQBCF74X+h2UK3tpdi6k1ZlOKInhSrFbwNmSn&#10;STA7G7JrE/+9cxB6m+G9ee+bYjf5Tp1piG1gC9crA4q4Cq7l2sLH+9NyCyomZIddYLLwSxF25XxW&#10;YO7CyG90PqRaSQjHHC00KfW51rFqyGNchZ5YtFMYPCZZh1q7AUcJ951eG7PRHluWhgZ7emio+j78&#10;eAvHl9PX5415rR991o9hMpr9nbb2ajHt70ElmtLF/H/97AQ/u82EV96RGXT5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J0YBMYAAADeAAAADwAAAAAAAAAAAAAAAACYAgAAZHJz&#10;L2Rvd25yZXYueG1sUEsFBgAAAAAEAAQA9QAAAIsDAAAAAA==&#10;" filled="f" stroked="f">
                        <v:textbox>
                          <w:txbxContent>
                            <w:p w:rsidR="00B375DC" w:rsidRDefault="00B375DC">
                              <w:pP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25" o:spid="_x0000_s1166" type="#_x0000_t202" style="position:absolute;left:2826;top:26421;width:38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9G9n8QA&#10;AADeAAAADwAAAGRycy9kb3ducmV2LnhtbERPTWvCQBC9F/wPywje6q7FtDVmI1IRPFmqttDbkB2T&#10;YHY2ZFeT/vuuUOhtHu9zstVgG3GjzteONcymCgRx4UzNpYbTcfv4CsIHZIONY9LwQx5W+eghw9S4&#10;nj/odgiliCHsU9RQhdCmUvqiIot+6lriyJ1dZzFE2JXSdNjHcNvIJ6WepcWaY0OFLb1VVFwOV6vh&#10;c3/+/pqr93Jjk7Z3g5JsF1LryXhYL0EEGsK/+M+9M3F+8pIs4P5OvEHm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/RvZ/EAAAA3gAAAA8AAAAAAAAAAAAAAAAAmAIAAGRycy9k&#10;b3ducmV2LnhtbFBLBQYAAAAABAAEAPUAAACJAwAAAAA=&#10;" filled="f" stroked="f">
                        <v:textbox>
                          <w:txbxContent>
                            <w:p w:rsidR="00B375DC" w:rsidRDefault="00B375DC">
                              <w:pP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B375DC">
              <w:rPr>
                <w:noProof/>
                <w:sz w:val="24"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49536" behindDoc="1" locked="0" layoutInCell="1" allowOverlap="1" wp14:anchorId="54B9D357" wp14:editId="77EDA245">
                      <wp:simplePos x="0" y="0"/>
                      <wp:positionH relativeFrom="column">
                        <wp:posOffset>2108200</wp:posOffset>
                      </wp:positionH>
                      <wp:positionV relativeFrom="paragraph">
                        <wp:posOffset>8452485</wp:posOffset>
                      </wp:positionV>
                      <wp:extent cx="1270" cy="427990"/>
                      <wp:effectExtent l="19050" t="17780" r="17780" b="20955"/>
                      <wp:wrapNone/>
                      <wp:docPr id="15737" name="Line 5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70" cy="427990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prstDash val="sysDash"/>
                                <a:miter lim="800000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15CAE2BE" id="Line 572" o:spid="_x0000_s1026" style="position:absolute;z-index:-25166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6pt,665.55pt" to="166.1pt,69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" strokeweight="2.25pt">
                      <v:stroke dashstyle="3 1" joinstyle="miter"/>
                    </v:line>
                  </w:pict>
                </mc:Fallback>
              </mc:AlternateContent>
            </w:r>
            <w:r w:rsidRPr="00B375DC">
              <w:rPr>
                <w:noProof/>
                <w:sz w:val="24"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52608" behindDoc="0" locked="0" layoutInCell="1" allowOverlap="1" wp14:anchorId="72771FF5" wp14:editId="5F11F39C">
                      <wp:simplePos x="0" y="0"/>
                      <wp:positionH relativeFrom="column">
                        <wp:posOffset>2075180</wp:posOffset>
                      </wp:positionH>
                      <wp:positionV relativeFrom="paragraph">
                        <wp:posOffset>8424545</wp:posOffset>
                      </wp:positionV>
                      <wp:extent cx="60325" cy="53340"/>
                      <wp:effectExtent l="14605" t="8890" r="10795" b="13970"/>
                      <wp:wrapNone/>
                      <wp:docPr id="15736" name="Oval 5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0325" cy="5334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0000"/>
                              </a:solidFill>
                              <a:ln w="12700">
                                <a:solidFill>
                                  <a:srgbClr val="41719C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4AC8456D" id="Oval 573" o:spid="_x0000_s1026" style="position:absolute;margin-left:163.4pt;margin-top:663.35pt;width:4.75pt;height:4.2pt;z-index:25165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" fillcolor="red" strokecolor="#41719c" strokeweight="1pt">
                      <v:stroke joinstyle="miter"/>
                    </v:oval>
                  </w:pict>
                </mc:Fallback>
              </mc:AlternateContent>
            </w:r>
            <w:r w:rsidRPr="00B375DC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x</w:t>
            </w:r>
          </w:p>
        </w:tc>
        <w:tc>
          <w:tcPr>
            <w:tcW w:w="475" w:type="dxa"/>
          </w:tcPr>
          <w:p w:rsidR="00050D6D" w:rsidRPr="00B375DC" w:rsidRDefault="00B375DC">
            <w:pPr>
              <w:spacing w:after="0" w:line="264" w:lineRule="auto"/>
              <w:ind w:firstLineChars="50" w:firstLine="120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B375DC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602" w:type="dxa"/>
          </w:tcPr>
          <w:p w:rsidR="00050D6D" w:rsidRPr="00B375DC" w:rsidRDefault="00B375DC">
            <w:pPr>
              <w:spacing w:after="0" w:line="264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B375DC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 1</w:t>
            </w:r>
          </w:p>
        </w:tc>
      </w:tr>
      <w:tr w:rsidR="00B375DC" w:rsidRPr="00B375DC">
        <w:tc>
          <w:tcPr>
            <w:tcW w:w="1171" w:type="dxa"/>
          </w:tcPr>
          <w:p w:rsidR="00050D6D" w:rsidRPr="00B375DC" w:rsidRDefault="00B375DC">
            <w:pPr>
              <w:spacing w:after="0" w:line="264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B375DC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y=</w:t>
            </w:r>
            <w:r w:rsidRPr="00B375DC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  <w:r w:rsidRPr="00B375DC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x </w:t>
            </w:r>
            <w:r w:rsidRPr="00B375DC">
              <w:rPr>
                <w:rFonts w:ascii="Times New Roman" w:eastAsia="Calibri" w:hAnsi="Times New Roman" w:cs="Times New Roman"/>
                <w:sz w:val="24"/>
                <w:szCs w:val="24"/>
              </w:rPr>
              <w:t>+</w:t>
            </w:r>
            <w:r w:rsidRPr="00B375DC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475" w:type="dxa"/>
          </w:tcPr>
          <w:p w:rsidR="00050D6D" w:rsidRPr="00B375DC" w:rsidRDefault="00B375DC">
            <w:pPr>
              <w:spacing w:after="0" w:line="264" w:lineRule="auto"/>
              <w:ind w:firstLineChars="50" w:firstLine="120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B375DC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02" w:type="dxa"/>
          </w:tcPr>
          <w:p w:rsidR="00050D6D" w:rsidRPr="00B375DC" w:rsidRDefault="00B375DC">
            <w:pPr>
              <w:spacing w:after="0" w:line="264" w:lineRule="auto"/>
              <w:ind w:firstLineChars="50" w:firstLine="12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375DC">
              <w:rPr>
                <w:rFonts w:ascii="Times New Roman" w:eastAsia="Calibri" w:hAnsi="Times New Roman" w:cs="Times New Roman"/>
                <w:sz w:val="24"/>
                <w:szCs w:val="24"/>
              </w:rPr>
              <w:t>-1</w:t>
            </w:r>
          </w:p>
        </w:tc>
      </w:tr>
    </w:tbl>
    <w:p w:rsidR="00050D6D" w:rsidRPr="00B375DC" w:rsidRDefault="00050D6D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</w:p>
    <w:p w:rsidR="00050D6D" w:rsidRPr="00B375DC" w:rsidRDefault="00050D6D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</w:p>
    <w:p w:rsidR="00050D6D" w:rsidRPr="00B375DC" w:rsidRDefault="00050D6D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</w:p>
    <w:p w:rsidR="00050D6D" w:rsidRPr="00B375DC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>A.</w:t>
      </w:r>
      <w:r w:rsidRPr="00B375DC">
        <w:rPr>
          <w:rFonts w:ascii="Times New Roman" w:eastAsia="Calibri" w:hAnsi="Times New Roman" w:cs="Times New Roman"/>
          <w:sz w:val="24"/>
          <w:szCs w:val="24"/>
        </w:rPr>
        <w:t>Bảng 1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  <w:t>B.</w:t>
      </w:r>
      <w:r w:rsidRPr="00B375DC">
        <w:rPr>
          <w:rFonts w:ascii="Times New Roman" w:eastAsia="Calibri" w:hAnsi="Times New Roman" w:cs="Times New Roman"/>
          <w:sz w:val="24"/>
          <w:szCs w:val="24"/>
        </w:rPr>
        <w:t>Bảng 2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</w:p>
    <w:p w:rsidR="00050D6D" w:rsidRPr="00B375DC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>C.</w:t>
      </w:r>
      <w:r w:rsidRPr="00B375DC">
        <w:rPr>
          <w:rFonts w:ascii="Times New Roman" w:eastAsia="Calibri" w:hAnsi="Times New Roman" w:cs="Times New Roman"/>
          <w:sz w:val="24"/>
          <w:szCs w:val="24"/>
        </w:rPr>
        <w:t>Bảng 3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  <w:t>D.</w:t>
      </w:r>
      <w:r w:rsidRPr="00B375DC">
        <w:rPr>
          <w:rFonts w:ascii="Times New Roman" w:eastAsia="Calibri" w:hAnsi="Times New Roman" w:cs="Times New Roman"/>
          <w:sz w:val="24"/>
          <w:szCs w:val="24"/>
        </w:rPr>
        <w:t>Bảng 4</w:t>
      </w:r>
    </w:p>
    <w:p w:rsidR="00050D6D" w:rsidRPr="00B375DC" w:rsidRDefault="00050D6D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050D6D" w:rsidRPr="00B375DC" w:rsidRDefault="005B589E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noProof/>
          <w:sz w:val="24"/>
          <w:lang w:val="en-GB" w:eastAsia="en-GB"/>
        </w:rPr>
        <mc:AlternateContent>
          <mc:Choice Requires="wpg">
            <w:drawing>
              <wp:anchor distT="0" distB="0" distL="114300" distR="114300" simplePos="0" relativeHeight="251642368" behindDoc="1" locked="0" layoutInCell="1" allowOverlap="1" wp14:anchorId="667D5E35" wp14:editId="7293FEF4">
                <wp:simplePos x="0" y="0"/>
                <wp:positionH relativeFrom="column">
                  <wp:posOffset>1694180</wp:posOffset>
                </wp:positionH>
                <wp:positionV relativeFrom="paragraph">
                  <wp:posOffset>144145</wp:posOffset>
                </wp:positionV>
                <wp:extent cx="6127750" cy="3887470"/>
                <wp:effectExtent l="19050" t="0" r="0" b="17780"/>
                <wp:wrapNone/>
                <wp:docPr id="15603" name="Group 57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27750" cy="3887470"/>
                          <a:chOff x="3324" y="58049"/>
                          <a:chExt cx="9650" cy="6122"/>
                        </a:xfrm>
                      </wpg:grpSpPr>
                      <wps:wsp>
                        <wps:cNvPr id="15604" name="Oval 344"/>
                        <wps:cNvSpPr>
                          <a:spLocks noChangeArrowheads="1"/>
                        </wps:cNvSpPr>
                        <wps:spPr bwMode="auto">
                          <a:xfrm>
                            <a:off x="9218" y="63483"/>
                            <a:ext cx="95" cy="84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12700">
                            <a:solidFill>
                              <a:srgbClr val="41719C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5605" name="Oval 345"/>
                        <wps:cNvSpPr>
                          <a:spLocks noChangeArrowheads="1"/>
                        </wps:cNvSpPr>
                        <wps:spPr bwMode="auto">
                          <a:xfrm>
                            <a:off x="8823" y="62703"/>
                            <a:ext cx="95" cy="84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12700">
                            <a:solidFill>
                              <a:srgbClr val="41719C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g:grpSp>
                        <wpg:cNvPr id="15606" name="Group 575"/>
                        <wpg:cNvGrpSpPr/>
                        <wpg:grpSpPr>
                          <a:xfrm>
                            <a:off x="3324" y="58049"/>
                            <a:ext cx="9650" cy="6122"/>
                            <a:chOff x="3318" y="58115"/>
                            <a:chExt cx="9650" cy="6122"/>
                          </a:xfrm>
                        </wpg:grpSpPr>
                        <wps:wsp>
                          <wps:cNvPr id="15607" name="Text Box 3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565" y="61392"/>
                              <a:ext cx="807" cy="4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375DC" w:rsidRDefault="00B375DC">
                                <w:pPr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  <w:lang w:val="en-US"/>
                                  </w:rPr>
                                  <w:t>(d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  <w:vertAlign w:val="subscript"/>
                                    <w:lang w:val="en-US"/>
                                  </w:rPr>
                                  <w:t>4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  <w:lang w:val="en-US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5608" name="Group 311"/>
                          <wpg:cNvGrpSpPr/>
                          <wpg:grpSpPr>
                            <a:xfrm>
                              <a:off x="3324" y="61187"/>
                              <a:ext cx="3830" cy="2990"/>
                              <a:chOff x="1374" y="28733"/>
                              <a:chExt cx="3830" cy="2990"/>
                            </a:xfrm>
                          </wpg:grpSpPr>
                          <wpg:grpSp>
                            <wpg:cNvPr id="15609" name="Group 312"/>
                            <wpg:cNvGrpSpPr/>
                            <wpg:grpSpPr>
                              <a:xfrm>
                                <a:off x="1374" y="28733"/>
                                <a:ext cx="3830" cy="2991"/>
                                <a:chOff x="1374" y="28732"/>
                                <a:chExt cx="3830" cy="2991"/>
                              </a:xfrm>
                            </wpg:grpSpPr>
                            <wpg:grpSp>
                              <wpg:cNvPr id="15610" name="Group 313"/>
                              <wpg:cNvGrpSpPr/>
                              <wpg:grpSpPr>
                                <a:xfrm>
                                  <a:off x="1374" y="28732"/>
                                  <a:ext cx="3830" cy="2991"/>
                                  <a:chOff x="1393" y="25673"/>
                                  <a:chExt cx="3830" cy="2991"/>
                                </a:xfrm>
                              </wpg:grpSpPr>
                              <wps:wsp>
                                <wps:cNvPr id="15611" name="Straight Arrow Connector 4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3235" y="25751"/>
                                    <a:ext cx="12" cy="2913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38100">
                                    <a:solidFill>
                                      <a:srgbClr val="0000FF"/>
                                    </a:solidFill>
                                    <a:miter lim="800000"/>
                                    <a:tailEnd type="arrow" w="med" len="med"/>
                                  </a:ln>
                                </wps:spPr>
                                <wps:bodyPr/>
                              </wps:wsp>
                              <wpg:grpSp>
                                <wpg:cNvPr id="15612" name="Group 315"/>
                                <wpg:cNvGrpSpPr/>
                                <wpg:grpSpPr>
                                  <a:xfrm>
                                    <a:off x="3127" y="26989"/>
                                    <a:ext cx="911" cy="755"/>
                                    <a:chOff x="5136" y="18214"/>
                                    <a:chExt cx="911" cy="755"/>
                                  </a:xfrm>
                                </wpg:grpSpPr>
                                <wps:wsp>
                                  <wps:cNvPr id="15613" name="Oval 1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196" y="18891"/>
                                      <a:ext cx="95" cy="7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5B9BD5"/>
                                    </a:solidFill>
                                    <a:ln w="12700">
                                      <a:solidFill>
                                        <a:srgbClr val="41719C"/>
                                      </a:solidFill>
                                      <a:miter lim="800000"/>
                                    </a:ln>
                                  </wps:spPr>
                                  <wps:bodyPr rot="0" vert="horz" wrap="square" lIns="91440" tIns="45720" rIns="91440" bIns="45720" anchor="ctr" anchorCtr="0" upright="1">
                                    <a:noAutofit/>
                                  </wps:bodyPr>
                                </wps:wsp>
                                <wps:wsp>
                                  <wps:cNvPr id="15614" name="Oval 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952" y="18567"/>
                                      <a:ext cx="95" cy="7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5B9BD5"/>
                                    </a:solidFill>
                                    <a:ln w="12700">
                                      <a:solidFill>
                                        <a:srgbClr val="41719C"/>
                                      </a:solidFill>
                                      <a:miter lim="800000"/>
                                    </a:ln>
                                  </wps:spPr>
                                  <wps:bodyPr rot="0" vert="horz" wrap="square" lIns="91440" tIns="45720" rIns="91440" bIns="45720" anchor="ctr" anchorCtr="0" upright="1">
                                    <a:noAutofit/>
                                  </wps:bodyPr>
                                </wps:wsp>
                                <wps:wsp>
                                  <wps:cNvPr id="15615" name="Oval 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208" y="18214"/>
                                      <a:ext cx="95" cy="7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5B9BD5"/>
                                    </a:solidFill>
                                    <a:ln w="12700">
                                      <a:solidFill>
                                        <a:srgbClr val="41719C"/>
                                      </a:solidFill>
                                      <a:miter lim="800000"/>
                                    </a:ln>
                                  </wps:spPr>
                                  <wps:bodyPr rot="0" vert="horz" wrap="square" lIns="91440" tIns="45720" rIns="91440" bIns="45720" anchor="ctr" anchorCtr="0" upright="1">
                                    <a:noAutofit/>
                                  </wps:bodyPr>
                                </wps:wsp>
                                <wps:wsp>
                                  <wps:cNvPr id="15616" name="Text Box 19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136" y="18495"/>
                                      <a:ext cx="440" cy="46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B375DC" w:rsidRDefault="00B375DC">
                                        <w:pPr>
                                          <w:rPr>
                                            <w:rFonts w:ascii="Times New Roman" w:hAnsi="Times New Roman" w:cs="Times New Roman"/>
                                            <w:sz w:val="32"/>
                                            <w:szCs w:val="32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  <w:sz w:val="32"/>
                                            <w:szCs w:val="32"/>
                                          </w:rPr>
                                          <w:t>0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5617" name="Straight Arrow Connector 5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1393" y="27350"/>
                                    <a:ext cx="3612" cy="16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38100">
                                    <a:solidFill>
                                      <a:srgbClr val="0000FF"/>
                                    </a:solidFill>
                                    <a:miter lim="800000"/>
                                    <a:tailEnd type="arrow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5618" name="Oval 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193" y="27330"/>
                                    <a:ext cx="95" cy="7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5B9BD5"/>
                                  </a:solidFill>
                                  <a:ln w="12700">
                                    <a:solidFill>
                                      <a:srgbClr val="41719C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15619" name="Oval 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565" y="27330"/>
                                    <a:ext cx="95" cy="7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5B9BD5"/>
                                  </a:solidFill>
                                  <a:ln w="12700">
                                    <a:solidFill>
                                      <a:srgbClr val="41719C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15620" name="Oval 1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205" y="26614"/>
                                    <a:ext cx="95" cy="7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5B9BD5"/>
                                  </a:solidFill>
                                  <a:ln w="12700">
                                    <a:solidFill>
                                      <a:srgbClr val="41719C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15621" name="Oval 1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437" y="27325"/>
                                    <a:ext cx="95" cy="7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5B9BD5"/>
                                  </a:solidFill>
                                  <a:ln w="12700">
                                    <a:solidFill>
                                      <a:srgbClr val="41719C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15622" name="Text Box 2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769" y="27457"/>
                                    <a:ext cx="808" cy="50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B375DC" w:rsidRDefault="00B375DC">
                                      <w:pPr>
                                        <w:rPr>
                                          <w:rFonts w:ascii="Times New Roman" w:hAnsi="Times New Roman" w:cs="Times New Roman"/>
                                          <w:sz w:val="32"/>
                                          <w:szCs w:val="32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5623" name="Text Box 1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773" y="25673"/>
                                    <a:ext cx="419" cy="50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B375DC" w:rsidRDefault="00B375DC">
                                      <w:pPr>
                                        <w:rPr>
                                          <w:rFonts w:ascii="Times New Roman" w:hAnsi="Times New Roman" w:cs="Times New Roman"/>
                                          <w:sz w:val="32"/>
                                          <w:szCs w:val="32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sz w:val="32"/>
                                          <w:szCs w:val="32"/>
                                          <w:lang w:val="en-US"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5624" name="Text Box 1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769" y="27298"/>
                                    <a:ext cx="454" cy="43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B375DC" w:rsidRDefault="00B375DC">
                                      <w:pPr>
                                        <w:rPr>
                                          <w:rFonts w:ascii="Times New Roman" w:hAnsi="Times New Roman" w:cs="Times New Roman"/>
                                          <w:b/>
                                          <w:bCs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</w:pPr>
                                    </w:p>
                                    <w:p w:rsidR="00B375DC" w:rsidRDefault="00B375DC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:rsidR="00B375DC" w:rsidRDefault="00B375DC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:rsidR="00B375DC" w:rsidRDefault="00B375DC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5625" name="Text Box 1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409" y="27302"/>
                                    <a:ext cx="411" cy="43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B375DC" w:rsidRDefault="00B375DC">
                                      <w:pPr>
                                        <w:rPr>
                                          <w:rFonts w:ascii="Times New Roman" w:hAnsi="Times New Roman" w:cs="Times New Roman"/>
                                          <w:sz w:val="32"/>
                                          <w:szCs w:val="32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sz w:val="32"/>
                                          <w:szCs w:val="32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5626" name="Text Box 1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758" y="27296"/>
                                    <a:ext cx="399" cy="44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B375DC" w:rsidRDefault="00B375DC">
                                      <w:pPr>
                                        <w:rPr>
                                          <w:rFonts w:ascii="Times New Roman" w:hAnsi="Times New Roman" w:cs="Times New Roman"/>
                                          <w:sz w:val="32"/>
                                          <w:szCs w:val="32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sz w:val="32"/>
                                          <w:szCs w:val="32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5627" name="Text Box 2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143" y="27290"/>
                                    <a:ext cx="694" cy="45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B375DC" w:rsidRDefault="00B375DC">
                                      <w:pPr>
                                        <w:rPr>
                                          <w:rFonts w:ascii="Times New Roman" w:hAnsi="Times New Roman" w:cs="Times New Roman"/>
                                          <w:sz w:val="32"/>
                                          <w:szCs w:val="32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sz w:val="32"/>
                                          <w:szCs w:val="32"/>
                                        </w:rPr>
                                        <w:t>-</w:t>
                                      </w:r>
                                      <w:r>
                                        <w:rPr>
                                          <w:rFonts w:ascii="Times New Roman" w:hAnsi="Times New Roman" w:cs="Times New Roman"/>
                                          <w:sz w:val="32"/>
                                          <w:szCs w:val="32"/>
                                          <w:lang w:val="en-US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5628" name="Text Box 2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766" y="27771"/>
                                    <a:ext cx="756" cy="43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B375DC" w:rsidRDefault="00B375DC">
                                      <w:pPr>
                                        <w:rPr>
                                          <w:rFonts w:ascii="Times New Roman" w:hAnsi="Times New Roman" w:cs="Times New Roman"/>
                                          <w:sz w:val="32"/>
                                          <w:szCs w:val="32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sz w:val="32"/>
                                          <w:szCs w:val="32"/>
                                        </w:rPr>
                                        <w:t>-</w:t>
                                      </w:r>
                                      <w:r>
                                        <w:rPr>
                                          <w:rFonts w:ascii="Times New Roman" w:hAnsi="Times New Roman" w:cs="Times New Roman"/>
                                          <w:sz w:val="32"/>
                                          <w:szCs w:val="32"/>
                                          <w:lang w:val="en-US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5629" name="Text Box 2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520" y="27301"/>
                                    <a:ext cx="689" cy="49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B375DC" w:rsidRDefault="00B375DC">
                                      <w:pPr>
                                        <w:rPr>
                                          <w:rFonts w:ascii="Times New Roman" w:hAnsi="Times New Roman" w:cs="Times New Roman"/>
                                          <w:sz w:val="32"/>
                                          <w:szCs w:val="32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sz w:val="32"/>
                                          <w:szCs w:val="32"/>
                                        </w:rPr>
                                        <w:t>-</w:t>
                                      </w:r>
                                      <w:r>
                                        <w:rPr>
                                          <w:rFonts w:ascii="Times New Roman" w:hAnsi="Times New Roman" w:cs="Times New Roman"/>
                                          <w:sz w:val="32"/>
                                          <w:szCs w:val="32"/>
                                          <w:lang w:val="en-US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5630" name="Text Box 2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797" y="26769"/>
                                    <a:ext cx="348" cy="4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B375DC" w:rsidRDefault="00B375DC">
                                      <w:pPr>
                                        <w:rPr>
                                          <w:rFonts w:ascii="Times New Roman" w:hAnsi="Times New Roman" w:cs="Times New Roman"/>
                                          <w:sz w:val="32"/>
                                          <w:szCs w:val="32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sz w:val="32"/>
                                          <w:szCs w:val="32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5631" name="Text Box 2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826" y="26421"/>
                                    <a:ext cx="380" cy="43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B375DC" w:rsidRDefault="00B375DC">
                                      <w:pPr>
                                        <w:rPr>
                                          <w:rFonts w:ascii="Times New Roman" w:hAnsi="Times New Roman" w:cs="Times New Roman"/>
                                          <w:sz w:val="32"/>
                                          <w:szCs w:val="32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sz w:val="32"/>
                                          <w:szCs w:val="32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15632" name="Group 335"/>
                              <wpg:cNvGrpSpPr/>
                              <wpg:grpSpPr>
                                <a:xfrm>
                                  <a:off x="2788" y="29712"/>
                                  <a:ext cx="822" cy="1409"/>
                                  <a:chOff x="2797" y="26656"/>
                                  <a:chExt cx="822" cy="1409"/>
                                </a:xfrm>
                              </wpg:grpSpPr>
                              <wps:wsp>
                                <wps:cNvPr id="15633" name="Straight Connector 26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3249" y="26656"/>
                                    <a:ext cx="370" cy="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prstDash val="sysDash"/>
                                    <a:miter lim="800000"/>
                                  </a:ln>
                                </wps:spPr>
                                <wps:bodyPr/>
                              </wps:wsp>
                              <wps:wsp>
                                <wps:cNvPr id="15634" name="Oval 1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797" y="27320"/>
                                    <a:ext cx="95" cy="7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5B9BD5"/>
                                  </a:solidFill>
                                  <a:ln w="12700">
                                    <a:solidFill>
                                      <a:srgbClr val="41719C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15635" name="Oval 1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193" y="27987"/>
                                    <a:ext cx="95" cy="7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5B9BD5"/>
                                  </a:solidFill>
                                  <a:ln w="12700">
                                    <a:solidFill>
                                      <a:srgbClr val="41719C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</wpg:grpSp>
                          </wpg:grpSp>
                          <wps:wsp>
                            <wps:cNvPr id="15636" name="Line 33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03" y="29717"/>
                                <a:ext cx="2" cy="674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prstDash val="sysDash"/>
                                <a:miter lim="800000"/>
                              </a:ln>
                            </wps:spPr>
                            <wps:bodyPr/>
                          </wps:wsp>
                          <wps:wsp>
                            <wps:cNvPr id="15637" name="Oval 3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551" y="29673"/>
                                <a:ext cx="95" cy="8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0000"/>
                              </a:solidFill>
                              <a:ln w="12700">
                                <a:solidFill>
                                  <a:srgbClr val="41719C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5638" name="Text Box 34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806" y="29072"/>
                                <a:ext cx="773" cy="51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B375DC" w:rsidRDefault="00B375DC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  <w:lang w:val="en-US"/>
                                    </w:rPr>
                                    <w:t>(d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  <w:vertAlign w:val="subscript"/>
                                      <w:lang w:val="en-US"/>
                                    </w:rPr>
                                    <w:t>3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  <w:lang w:val="en-US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639" name="Line 34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067" y="28920"/>
                                <a:ext cx="751" cy="2768"/>
                              </a:xfrm>
                              <a:prstGeom prst="line">
                                <a:avLst/>
                              </a:prstGeom>
                              <a:noFill/>
                              <a:ln w="38100">
                                <a:solidFill>
                                  <a:srgbClr val="0000FF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5640" name="Text Box 34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682" y="30342"/>
                                <a:ext cx="490" cy="57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B375DC" w:rsidRDefault="00B375DC">
                                  <w:pP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  <w:lang w:val="en-US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641" name="Group 347"/>
                          <wpg:cNvGrpSpPr/>
                          <wpg:grpSpPr>
                            <a:xfrm>
                              <a:off x="7411" y="58171"/>
                              <a:ext cx="3752" cy="2955"/>
                              <a:chOff x="7207" y="25669"/>
                              <a:chExt cx="3752" cy="2955"/>
                            </a:xfrm>
                          </wpg:grpSpPr>
                          <wps:wsp>
                            <wps:cNvPr id="15642" name="Oval 34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383" y="26610"/>
                                <a:ext cx="95" cy="8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0000"/>
                              </a:solidFill>
                              <a:ln w="12700">
                                <a:solidFill>
                                  <a:srgbClr val="41719C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g:grpSp>
                            <wpg:cNvPr id="15643" name="Group 349"/>
                            <wpg:cNvGrpSpPr/>
                            <wpg:grpSpPr>
                              <a:xfrm>
                                <a:off x="7207" y="25669"/>
                                <a:ext cx="3752" cy="2955"/>
                                <a:chOff x="7213" y="25669"/>
                                <a:chExt cx="3752" cy="2955"/>
                              </a:xfrm>
                            </wpg:grpSpPr>
                            <wps:wsp>
                              <wps:cNvPr id="15644" name="Line 35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442" y="26654"/>
                                  <a:ext cx="2" cy="67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prstDash val="sysDash"/>
                                  <a:miter lim="800000"/>
                                </a:ln>
                              </wps:spPr>
                              <wps:bodyPr/>
                            </wps:wsp>
                            <wpg:grpSp>
                              <wpg:cNvPr id="15645" name="Group 351"/>
                              <wpg:cNvGrpSpPr/>
                              <wpg:grpSpPr>
                                <a:xfrm>
                                  <a:off x="7213" y="25669"/>
                                  <a:ext cx="3752" cy="2955"/>
                                  <a:chOff x="7206" y="25669"/>
                                  <a:chExt cx="3752" cy="2955"/>
                                </a:xfrm>
                              </wpg:grpSpPr>
                              <wpg:grpSp>
                                <wpg:cNvPr id="15646" name="Group 352"/>
                                <wpg:cNvGrpSpPr/>
                                <wpg:grpSpPr>
                                  <a:xfrm>
                                    <a:off x="7206" y="25669"/>
                                    <a:ext cx="3752" cy="2955"/>
                                    <a:chOff x="1393" y="25673"/>
                                    <a:chExt cx="3752" cy="2955"/>
                                  </a:xfrm>
                                </wpg:grpSpPr>
                                <wps:wsp>
                                  <wps:cNvPr id="15647" name="Straight Arrow Connector 4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3235" y="25715"/>
                                      <a:ext cx="12" cy="2913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38100">
                                      <a:solidFill>
                                        <a:srgbClr val="0000FF"/>
                                      </a:solidFill>
                                      <a:miter lim="800000"/>
                                      <a:tailEnd type="arrow" w="med" len="med"/>
                                    </a:ln>
                                  </wps:spPr>
                                  <wps:bodyPr/>
                                </wps:wsp>
                                <wpg:grpSp>
                                  <wpg:cNvPr id="15648" name="Group 354"/>
                                  <wpg:cNvGrpSpPr/>
                                  <wpg:grpSpPr>
                                    <a:xfrm>
                                      <a:off x="3127" y="26989"/>
                                      <a:ext cx="911" cy="725"/>
                                      <a:chOff x="5136" y="18214"/>
                                      <a:chExt cx="911" cy="725"/>
                                    </a:xfrm>
                                  </wpg:grpSpPr>
                                  <wps:wsp>
                                    <wps:cNvPr id="15649" name="Oval 13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196" y="18861"/>
                                        <a:ext cx="95" cy="78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5B9BD5"/>
                                      </a:solidFill>
                                      <a:ln w="12700">
                                        <a:solidFill>
                                          <a:srgbClr val="41719C"/>
                                        </a:solidFill>
                                        <a:miter lim="800000"/>
                                      </a:ln>
                                    </wps:spPr>
                                    <wps:bodyPr rot="0" vert="horz" wrap="square" lIns="91440" tIns="45720" rIns="91440" bIns="45720" anchor="ctr" anchorCtr="0" upright="1">
                                      <a:noAutofit/>
                                    </wps:bodyPr>
                                  </wps:wsp>
                                  <wps:wsp>
                                    <wps:cNvPr id="15650" name="Oval 8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952" y="18489"/>
                                        <a:ext cx="95" cy="78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5B9BD5"/>
                                      </a:solidFill>
                                      <a:ln w="12700">
                                        <a:solidFill>
                                          <a:srgbClr val="41719C"/>
                                        </a:solidFill>
                                        <a:miter lim="800000"/>
                                      </a:ln>
                                    </wps:spPr>
                                    <wps:bodyPr rot="0" vert="horz" wrap="square" lIns="91440" tIns="45720" rIns="91440" bIns="45720" anchor="ctr" anchorCtr="0" upright="1">
                                      <a:noAutofit/>
                                    </wps:bodyPr>
                                  </wps:wsp>
                                  <wps:wsp>
                                    <wps:cNvPr id="15651" name="Oval 9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208" y="18214"/>
                                        <a:ext cx="95" cy="78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5B9BD5"/>
                                      </a:solidFill>
                                      <a:ln w="12700">
                                        <a:solidFill>
                                          <a:srgbClr val="41719C"/>
                                        </a:solidFill>
                                        <a:miter lim="800000"/>
                                      </a:ln>
                                    </wps:spPr>
                                    <wps:bodyPr rot="0" vert="horz" wrap="square" lIns="91440" tIns="45720" rIns="91440" bIns="45720" anchor="ctr" anchorCtr="0" upright="1">
                                      <a:noAutofit/>
                                    </wps:bodyPr>
                                  </wps:wsp>
                                  <wps:wsp>
                                    <wps:cNvPr id="15652" name="Text Box 19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136" y="18453"/>
                                        <a:ext cx="440" cy="46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:rsidR="00B375DC" w:rsidRDefault="00B375DC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sz w:val="32"/>
                                              <w:szCs w:val="32"/>
                                            </w:rPr>
                                          </w:pPr>
                                          <w:r>
                                            <w:rPr>
                                              <w:rFonts w:ascii="Times New Roman" w:hAnsi="Times New Roman" w:cs="Times New Roman"/>
                                              <w:sz w:val="32"/>
                                              <w:szCs w:val="32"/>
                                            </w:rPr>
                                            <w:t>0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5653" name="Straight Arrow Connector 5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1393" y="27296"/>
                                      <a:ext cx="3612" cy="16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38100">
                                      <a:solidFill>
                                        <a:srgbClr val="0000FF"/>
                                      </a:solidFill>
                                      <a:miter lim="800000"/>
                                      <a:tailEnd type="arrow" w="med" len="med"/>
                                    </a:ln>
                                  </wps:spPr>
                                  <wps:bodyPr/>
                                </wps:wsp>
                                <wps:wsp>
                                  <wps:cNvPr id="15654" name="Oval 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193" y="27282"/>
                                      <a:ext cx="95" cy="7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5B9BD5"/>
                                    </a:solidFill>
                                    <a:ln w="12700">
                                      <a:solidFill>
                                        <a:srgbClr val="41719C"/>
                                      </a:solidFill>
                                      <a:miter lim="800000"/>
                                    </a:ln>
                                  </wps:spPr>
                                  <wps:bodyPr rot="0" vert="horz" wrap="square" lIns="91440" tIns="45720" rIns="91440" bIns="45720" anchor="ctr" anchorCtr="0" upright="1">
                                    <a:noAutofit/>
                                  </wps:bodyPr>
                                </wps:wsp>
                                <wps:wsp>
                                  <wps:cNvPr id="15655" name="Oval 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565" y="27276"/>
                                      <a:ext cx="95" cy="7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5B9BD5"/>
                                    </a:solidFill>
                                    <a:ln w="12700">
                                      <a:solidFill>
                                        <a:srgbClr val="41719C"/>
                                      </a:solidFill>
                                      <a:miter lim="800000"/>
                                    </a:ln>
                                  </wps:spPr>
                                  <wps:bodyPr rot="0" vert="horz" wrap="square" lIns="91440" tIns="45720" rIns="91440" bIns="45720" anchor="ctr" anchorCtr="0" upright="1">
                                    <a:noAutofit/>
                                  </wps:bodyPr>
                                </wps:wsp>
                                <wps:wsp>
                                  <wps:cNvPr id="15656" name="Oval 1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05" y="26614"/>
                                      <a:ext cx="95" cy="7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5B9BD5"/>
                                    </a:solidFill>
                                    <a:ln w="12700">
                                      <a:solidFill>
                                        <a:srgbClr val="41719C"/>
                                      </a:solidFill>
                                      <a:miter lim="800000"/>
                                    </a:ln>
                                  </wps:spPr>
                                  <wps:bodyPr rot="0" vert="horz" wrap="square" lIns="91440" tIns="45720" rIns="91440" bIns="45720" anchor="ctr" anchorCtr="0" upright="1">
                                    <a:noAutofit/>
                                  </wps:bodyPr>
                                </wps:wsp>
                                <wps:wsp>
                                  <wps:cNvPr id="15657" name="Oval 1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437" y="27283"/>
                                      <a:ext cx="95" cy="7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5B9BD5"/>
                                    </a:solidFill>
                                    <a:ln w="12700">
                                      <a:solidFill>
                                        <a:srgbClr val="41719C"/>
                                      </a:solidFill>
                                      <a:miter lim="800000"/>
                                    </a:ln>
                                  </wps:spPr>
                                  <wps:bodyPr rot="0" vert="horz" wrap="square" lIns="91440" tIns="45720" rIns="91440" bIns="45720" anchor="ctr" anchorCtr="0" upright="1">
                                    <a:noAutofit/>
                                  </wps:bodyPr>
                                </wps:wsp>
                                <wps:wsp>
                                  <wps:cNvPr id="15658" name="Text Box 21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787" y="27439"/>
                                      <a:ext cx="808" cy="50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B375DC" w:rsidRDefault="00B375DC">
                                        <w:pPr>
                                          <w:rPr>
                                            <w:rFonts w:ascii="Times New Roman" w:hAnsi="Times New Roman" w:cs="Times New Roman"/>
                                            <w:sz w:val="32"/>
                                            <w:szCs w:val="32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  <w:sz w:val="32"/>
                                            <w:szCs w:val="32"/>
                                          </w:rPr>
                                          <w:t>-1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659" name="Text Box 1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773" y="25673"/>
                                      <a:ext cx="419" cy="50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B375DC" w:rsidRDefault="00B375DC">
                                        <w:pPr>
                                          <w:rPr>
                                            <w:rFonts w:ascii="Times New Roman" w:hAnsi="Times New Roman" w:cs="Times New Roman"/>
                                            <w:sz w:val="32"/>
                                            <w:szCs w:val="32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  <w:sz w:val="32"/>
                                            <w:szCs w:val="32"/>
                                          </w:rPr>
                                          <w:t>y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660" name="Text Box 16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4691" y="27232"/>
                                      <a:ext cx="454" cy="43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B375DC" w:rsidRDefault="00B375DC">
                                        <w:pPr>
                                          <w:rPr>
                                            <w:rFonts w:ascii="Times New Roman" w:hAnsi="Times New Roman" w:cs="Times New Roman"/>
                                            <w:sz w:val="32"/>
                                            <w:szCs w:val="32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  <w:sz w:val="32"/>
                                            <w:szCs w:val="32"/>
                                          </w:rPr>
                                          <w:t>x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661" name="Text Box 17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409" y="27260"/>
                                      <a:ext cx="411" cy="43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B375DC" w:rsidRDefault="00B375DC">
                                        <w:pPr>
                                          <w:rPr>
                                            <w:rFonts w:ascii="Times New Roman" w:hAnsi="Times New Roman" w:cs="Times New Roman"/>
                                            <w:sz w:val="32"/>
                                            <w:szCs w:val="32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  <w:sz w:val="32"/>
                                            <w:szCs w:val="32"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662" name="Text Box 18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758" y="27254"/>
                                      <a:ext cx="399" cy="44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B375DC" w:rsidRDefault="00B375DC">
                                        <w:pPr>
                                          <w:rPr>
                                            <w:rFonts w:ascii="Times New Roman" w:hAnsi="Times New Roman" w:cs="Times New Roman"/>
                                            <w:sz w:val="32"/>
                                            <w:szCs w:val="32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  <w:sz w:val="32"/>
                                            <w:szCs w:val="32"/>
                                          </w:rPr>
                                          <w:t>2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663" name="Text Box 20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161" y="27266"/>
                                      <a:ext cx="694" cy="45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B375DC" w:rsidRDefault="00B375DC">
                                        <w:pPr>
                                          <w:rPr>
                                            <w:rFonts w:ascii="Times New Roman" w:hAnsi="Times New Roman" w:cs="Times New Roman"/>
                                            <w:sz w:val="32"/>
                                            <w:szCs w:val="32"/>
                                            <w:lang w:val="en-US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  <w:sz w:val="32"/>
                                            <w:szCs w:val="32"/>
                                          </w:rPr>
                                          <w:t>-</w:t>
                                        </w:r>
                                        <w:r>
                                          <w:rPr>
                                            <w:rFonts w:ascii="Times New Roman" w:hAnsi="Times New Roman" w:cs="Times New Roman"/>
                                            <w:sz w:val="32"/>
                                            <w:szCs w:val="32"/>
                                            <w:lang w:val="en-US"/>
                                          </w:rPr>
                                          <w:t>2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664" name="Text Box 2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766" y="27771"/>
                                      <a:ext cx="756" cy="43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B375DC" w:rsidRDefault="00B375DC">
                                        <w:pPr>
                                          <w:rPr>
                                            <w:rFonts w:ascii="Times New Roman" w:hAnsi="Times New Roman" w:cs="Times New Roman"/>
                                            <w:sz w:val="32"/>
                                            <w:szCs w:val="32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  <w:sz w:val="32"/>
                                            <w:szCs w:val="32"/>
                                          </w:rPr>
                                          <w:t>-2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665" name="Text Box 2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538" y="27265"/>
                                      <a:ext cx="689" cy="49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B375DC" w:rsidRDefault="00B375DC">
                                        <w:pPr>
                                          <w:rPr>
                                            <w:rFonts w:ascii="Times New Roman" w:hAnsi="Times New Roman" w:cs="Times New Roman"/>
                                            <w:sz w:val="32"/>
                                            <w:szCs w:val="32"/>
                                            <w:lang w:val="en-US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  <w:sz w:val="32"/>
                                            <w:szCs w:val="32"/>
                                          </w:rPr>
                                          <w:t>-</w:t>
                                        </w:r>
                                        <w:r>
                                          <w:rPr>
                                            <w:rFonts w:ascii="Times New Roman" w:hAnsi="Times New Roman" w:cs="Times New Roman"/>
                                            <w:sz w:val="32"/>
                                            <w:szCs w:val="32"/>
                                            <w:lang w:val="en-US"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666" name="Text Box 24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797" y="26769"/>
                                      <a:ext cx="348" cy="4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B375DC" w:rsidRDefault="00B375DC">
                                        <w:pPr>
                                          <w:rPr>
                                            <w:rFonts w:ascii="Times New Roman" w:hAnsi="Times New Roman" w:cs="Times New Roman"/>
                                            <w:sz w:val="32"/>
                                            <w:szCs w:val="32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  <w:sz w:val="32"/>
                                            <w:szCs w:val="32"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667" name="Text Box 2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826" y="26421"/>
                                      <a:ext cx="380" cy="43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B375DC" w:rsidRDefault="00B375DC">
                                        <w:pPr>
                                          <w:rPr>
                                            <w:rFonts w:ascii="Times New Roman" w:hAnsi="Times New Roman" w:cs="Times New Roman"/>
                                            <w:sz w:val="32"/>
                                            <w:szCs w:val="32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  <w:sz w:val="32"/>
                                            <w:szCs w:val="32"/>
                                          </w:rPr>
                                          <w:t>2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5668" name="Group 374"/>
                                <wpg:cNvGrpSpPr/>
                                <wpg:grpSpPr>
                                  <a:xfrm>
                                    <a:off x="8630" y="26647"/>
                                    <a:ext cx="798" cy="1421"/>
                                    <a:chOff x="2803" y="26644"/>
                                    <a:chExt cx="798" cy="1421"/>
                                  </a:xfrm>
                                </wpg:grpSpPr>
                                <wps:wsp>
                                  <wps:cNvPr id="15669" name="Straight Connector 2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231" y="26644"/>
                                      <a:ext cx="370" cy="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prstDash val="sysDash"/>
                                      <a:miter lim="800000"/>
                                    </a:ln>
                                  </wps:spPr>
                                  <wps:bodyPr/>
                                </wps:wsp>
                                <wps:wsp>
                                  <wps:cNvPr id="15670" name="Oval 1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803" y="27266"/>
                                      <a:ext cx="95" cy="7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5B9BD5"/>
                                    </a:solidFill>
                                    <a:ln w="12700">
                                      <a:solidFill>
                                        <a:srgbClr val="41719C"/>
                                      </a:solidFill>
                                      <a:miter lim="800000"/>
                                    </a:ln>
                                  </wps:spPr>
                                  <wps:bodyPr rot="0" vert="horz" wrap="square" lIns="91440" tIns="45720" rIns="91440" bIns="45720" anchor="ctr" anchorCtr="0" upright="1">
                                    <a:noAutofit/>
                                  </wps:bodyPr>
                                </wps:wsp>
                                <wps:wsp>
                                  <wps:cNvPr id="15671" name="Oval 1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181" y="27987"/>
                                      <a:ext cx="95" cy="7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5B9BD5"/>
                                    </a:solidFill>
                                    <a:ln w="12700">
                                      <a:solidFill>
                                        <a:srgbClr val="41719C"/>
                                      </a:solidFill>
                                      <a:miter lim="800000"/>
                                    </a:ln>
                                  </wps:spPr>
                                  <wps:bodyPr rot="0" vert="horz" wrap="square" lIns="91440" tIns="45720" rIns="91440" bIns="45720" anchor="ctr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15672" name="Text Box 37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872" y="25971"/>
                                  <a:ext cx="807" cy="51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B375DC" w:rsidRDefault="00B375DC">
                                    <w:pP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  <w:lang w:val="en-US"/>
                                      </w:rPr>
                                      <w:t>(d</w:t>
                                    </w:r>
                                    <w: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  <w:vertAlign w:val="subscript"/>
                                        <w:lang w:val="en-US"/>
                                      </w:rPr>
                                      <w:t>2</w:t>
                                    </w:r>
                                    <w: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  <w:lang w:val="en-US"/>
                                      </w:rPr>
                                      <w:t>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673" name="Line 37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959" y="26157"/>
                                  <a:ext cx="1998" cy="188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FF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15674" name="Group 576"/>
                          <wpg:cNvGrpSpPr/>
                          <wpg:grpSpPr>
                            <a:xfrm>
                              <a:off x="3318" y="58115"/>
                              <a:ext cx="9650" cy="6122"/>
                              <a:chOff x="3318" y="58115"/>
                              <a:chExt cx="9650" cy="6122"/>
                            </a:xfrm>
                          </wpg:grpSpPr>
                          <wpg:grpSp>
                            <wpg:cNvPr id="15675" name="Group 254"/>
                            <wpg:cNvGrpSpPr/>
                            <wpg:grpSpPr>
                              <a:xfrm>
                                <a:off x="3318" y="58115"/>
                                <a:ext cx="9650" cy="6122"/>
                                <a:chOff x="1405" y="25661"/>
                                <a:chExt cx="9650" cy="6122"/>
                              </a:xfrm>
                            </wpg:grpSpPr>
                            <wpg:grpSp>
                              <wpg:cNvPr id="15676" name="Group 255"/>
                              <wpg:cNvGrpSpPr/>
                              <wpg:grpSpPr>
                                <a:xfrm>
                                  <a:off x="3564" y="26620"/>
                                  <a:ext cx="94" cy="718"/>
                                  <a:chOff x="3564" y="26620"/>
                                  <a:chExt cx="94" cy="718"/>
                                </a:xfrm>
                              </wpg:grpSpPr>
                              <wps:wsp>
                                <wps:cNvPr id="15677" name="Line 25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616" y="26664"/>
                                    <a:ext cx="2" cy="67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prstDash val="sysDash"/>
                                    <a:miter lim="800000"/>
                                  </a:ln>
                                </wps:spPr>
                                <wps:bodyPr/>
                              </wps:wsp>
                              <wps:wsp>
                                <wps:cNvPr id="15678" name="Oval 25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564" y="26620"/>
                                    <a:ext cx="95" cy="84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12700">
                                    <a:solidFill>
                                      <a:srgbClr val="41719C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15679" name="Group 258"/>
                              <wpg:cNvGrpSpPr/>
                              <wpg:grpSpPr>
                                <a:xfrm>
                                  <a:off x="1405" y="25661"/>
                                  <a:ext cx="9650" cy="6122"/>
                                  <a:chOff x="1387" y="25667"/>
                                  <a:chExt cx="9650" cy="6122"/>
                                </a:xfrm>
                              </wpg:grpSpPr>
                              <wpg:grpSp>
                                <wpg:cNvPr id="15680" name="Group 259"/>
                                <wpg:cNvGrpSpPr/>
                                <wpg:grpSpPr>
                                  <a:xfrm>
                                    <a:off x="1387" y="25667"/>
                                    <a:ext cx="3752" cy="2990"/>
                                    <a:chOff x="1387" y="25661"/>
                                    <a:chExt cx="3752" cy="2990"/>
                                  </a:xfrm>
                                </wpg:grpSpPr>
                                <wpg:grpSp>
                                  <wpg:cNvPr id="15681" name="Group 260"/>
                                  <wpg:cNvGrpSpPr/>
                                  <wpg:grpSpPr>
                                    <a:xfrm>
                                      <a:off x="1387" y="25661"/>
                                      <a:ext cx="3752" cy="2991"/>
                                      <a:chOff x="1393" y="25673"/>
                                      <a:chExt cx="3752" cy="2991"/>
                                    </a:xfrm>
                                  </wpg:grpSpPr>
                                  <wps:wsp>
                                    <wps:cNvPr id="15682" name="Straight Arrow Connector 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3235" y="25751"/>
                                        <a:ext cx="12" cy="2913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38100">
                                        <a:solidFill>
                                          <a:srgbClr val="0000FF"/>
                                        </a:solidFill>
                                        <a:miter lim="800000"/>
                                        <a:tailEnd type="arrow" w="med" len="med"/>
                                      </a:ln>
                                    </wps:spPr>
                                    <wps:bodyPr/>
                                  </wps:wsp>
                                  <wpg:grpSp>
                                    <wpg:cNvPr id="15683" name="Group 262"/>
                                    <wpg:cNvGrpSpPr/>
                                    <wpg:grpSpPr>
                                      <a:xfrm>
                                        <a:off x="3127" y="26989"/>
                                        <a:ext cx="911" cy="755"/>
                                        <a:chOff x="5136" y="18214"/>
                                        <a:chExt cx="911" cy="755"/>
                                      </a:xfrm>
                                    </wpg:grpSpPr>
                                    <wps:wsp>
                                      <wps:cNvPr id="15684" name="Oval 13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5196" y="18891"/>
                                          <a:ext cx="95" cy="78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5B9BD5"/>
                                        </a:solidFill>
                                        <a:ln w="12700">
                                          <a:solidFill>
                                            <a:srgbClr val="41719C"/>
                                          </a:solidFill>
                                          <a:miter lim="800000"/>
                                        </a:ln>
                                      </wps:spPr>
                                      <wps:bodyPr rot="0" vert="horz" wrap="square" lIns="91440" tIns="45720" rIns="91440" bIns="45720" anchor="ctr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5685" name="Oval 8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5952" y="18567"/>
                                          <a:ext cx="95" cy="78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5B9BD5"/>
                                        </a:solidFill>
                                        <a:ln w="12700">
                                          <a:solidFill>
                                            <a:srgbClr val="41719C"/>
                                          </a:solidFill>
                                          <a:miter lim="800000"/>
                                        </a:ln>
                                      </wps:spPr>
                                      <wps:bodyPr rot="0" vert="horz" wrap="square" lIns="91440" tIns="45720" rIns="91440" bIns="45720" anchor="ctr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5686" name="Oval 9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5208" y="18214"/>
                                          <a:ext cx="95" cy="78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5B9BD5"/>
                                        </a:solidFill>
                                        <a:ln w="12700">
                                          <a:solidFill>
                                            <a:srgbClr val="41719C"/>
                                          </a:solidFill>
                                          <a:miter lim="800000"/>
                                        </a:ln>
                                      </wps:spPr>
                                      <wps:bodyPr rot="0" vert="horz" wrap="square" lIns="91440" tIns="45720" rIns="91440" bIns="45720" anchor="ctr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5687" name="Text Box 19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5136" y="18495"/>
                                          <a:ext cx="440" cy="469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:rsidR="00B375DC" w:rsidRDefault="00B375DC">
                                            <w:pPr>
                                              <w:rPr>
                                                <w:rFonts w:ascii="Times New Roman" w:hAnsi="Times New Roman" w:cs="Times New Roman"/>
                                                <w:sz w:val="32"/>
                                                <w:szCs w:val="32"/>
                                              </w:rPr>
                                            </w:pPr>
                                            <w:r>
                                              <w:rPr>
                                                <w:rFonts w:ascii="Times New Roman" w:hAnsi="Times New Roman" w:cs="Times New Roman"/>
                                                <w:sz w:val="32"/>
                                                <w:szCs w:val="32"/>
                                              </w:rPr>
                                              <w:t>0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15688" name="Straight Arrow Connector 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1393" y="27374"/>
                                        <a:ext cx="3612" cy="16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38100">
                                        <a:solidFill>
                                          <a:srgbClr val="0000FF"/>
                                        </a:solidFill>
                                        <a:miter lim="800000"/>
                                        <a:tailEnd type="arrow" w="med" len="med"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5689" name="Oval 6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193" y="27330"/>
                                        <a:ext cx="95" cy="78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5B9BD5"/>
                                      </a:solidFill>
                                      <a:ln w="12700">
                                        <a:solidFill>
                                          <a:srgbClr val="41719C"/>
                                        </a:solidFill>
                                        <a:miter lim="800000"/>
                                      </a:ln>
                                    </wps:spPr>
                                    <wps:bodyPr rot="0" vert="horz" wrap="square" lIns="91440" tIns="45720" rIns="91440" bIns="45720" anchor="ctr" anchorCtr="0" upright="1">
                                      <a:noAutofit/>
                                    </wps:bodyPr>
                                  </wps:wsp>
                                  <wps:wsp>
                                    <wps:cNvPr id="15690" name="Oval 7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565" y="27330"/>
                                        <a:ext cx="95" cy="78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5B9BD5"/>
                                      </a:solidFill>
                                      <a:ln w="12700">
                                        <a:solidFill>
                                          <a:srgbClr val="41719C"/>
                                        </a:solidFill>
                                        <a:miter lim="800000"/>
                                      </a:ln>
                                    </wps:spPr>
                                    <wps:bodyPr rot="0" vert="horz" wrap="square" lIns="91440" tIns="45720" rIns="91440" bIns="45720" anchor="ctr" anchorCtr="0" upright="1">
                                      <a:noAutofit/>
                                    </wps:bodyPr>
                                  </wps:wsp>
                                  <wps:wsp>
                                    <wps:cNvPr id="15691" name="Oval 10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205" y="26614"/>
                                        <a:ext cx="95" cy="78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5B9BD5"/>
                                      </a:solidFill>
                                      <a:ln w="12700">
                                        <a:solidFill>
                                          <a:srgbClr val="41719C"/>
                                        </a:solidFill>
                                        <a:miter lim="800000"/>
                                      </a:ln>
                                    </wps:spPr>
                                    <wps:bodyPr rot="0" vert="horz" wrap="square" lIns="91440" tIns="45720" rIns="91440" bIns="45720" anchor="ctr" anchorCtr="0" upright="1">
                                      <a:noAutofit/>
                                    </wps:bodyPr>
                                  </wps:wsp>
                                  <wps:wsp>
                                    <wps:cNvPr id="15692" name="Oval 12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437" y="27325"/>
                                        <a:ext cx="95" cy="78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5B9BD5"/>
                                      </a:solidFill>
                                      <a:ln w="12700">
                                        <a:solidFill>
                                          <a:srgbClr val="41719C"/>
                                        </a:solidFill>
                                        <a:miter lim="800000"/>
                                      </a:ln>
                                    </wps:spPr>
                                    <wps:bodyPr rot="0" vert="horz" wrap="square" lIns="91440" tIns="45720" rIns="91440" bIns="45720" anchor="ctr" anchorCtr="0" upright="1">
                                      <a:noAutofit/>
                                    </wps:bodyPr>
                                  </wps:wsp>
                                  <wps:wsp>
                                    <wps:cNvPr id="15693" name="Text Box 21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141" y="27433"/>
                                        <a:ext cx="808" cy="50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:rsidR="00B375DC" w:rsidRDefault="00B375DC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sz w:val="32"/>
                                              <w:szCs w:val="32"/>
                                            </w:rPr>
                                          </w:pPr>
                                          <w:r>
                                            <w:rPr>
                                              <w:rFonts w:ascii="Times New Roman" w:hAnsi="Times New Roman" w:cs="Times New Roman"/>
                                              <w:sz w:val="32"/>
                                              <w:szCs w:val="32"/>
                                            </w:rPr>
                                            <w:t>-1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5694" name="Text Box 1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773" y="25673"/>
                                        <a:ext cx="419" cy="5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:rsidR="00B375DC" w:rsidRDefault="00B375DC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sz w:val="32"/>
                                              <w:szCs w:val="32"/>
                                            </w:rPr>
                                          </w:pPr>
                                          <w:r>
                                            <w:rPr>
                                              <w:rFonts w:ascii="Times New Roman" w:hAnsi="Times New Roman" w:cs="Times New Roman"/>
                                              <w:sz w:val="32"/>
                                              <w:szCs w:val="32"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5695" name="Text Box 16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691" y="27232"/>
                                        <a:ext cx="454" cy="43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:rsidR="00B375DC" w:rsidRDefault="00B375DC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sz w:val="32"/>
                                              <w:szCs w:val="32"/>
                                            </w:rPr>
                                          </w:pPr>
                                          <w:r>
                                            <w:rPr>
                                              <w:rFonts w:ascii="Times New Roman" w:hAnsi="Times New Roman" w:cs="Times New Roman"/>
                                              <w:sz w:val="32"/>
                                              <w:szCs w:val="32"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5696" name="Text Box 17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409" y="27302"/>
                                        <a:ext cx="411" cy="43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:rsidR="00B375DC" w:rsidRDefault="00B375DC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sz w:val="32"/>
                                              <w:szCs w:val="32"/>
                                            </w:rPr>
                                          </w:pPr>
                                          <w:r>
                                            <w:rPr>
                                              <w:rFonts w:ascii="Times New Roman" w:hAnsi="Times New Roman" w:cs="Times New Roman"/>
                                              <w:sz w:val="32"/>
                                              <w:szCs w:val="32"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5697" name="Text Box 18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758" y="27296"/>
                                        <a:ext cx="399" cy="44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:rsidR="00B375DC" w:rsidRDefault="00B375DC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sz w:val="32"/>
                                              <w:szCs w:val="32"/>
                                            </w:rPr>
                                          </w:pPr>
                                          <w:r>
                                            <w:rPr>
                                              <w:rFonts w:ascii="Times New Roman" w:hAnsi="Times New Roman" w:cs="Times New Roman"/>
                                              <w:sz w:val="32"/>
                                              <w:szCs w:val="32"/>
                                            </w:rPr>
                                            <w:t>2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5698" name="Text Box 2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155" y="27326"/>
                                        <a:ext cx="694" cy="45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:rsidR="00B375DC" w:rsidRDefault="00B375DC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sz w:val="32"/>
                                              <w:szCs w:val="32"/>
                                              <w:lang w:val="en-US"/>
                                            </w:rPr>
                                          </w:pPr>
                                          <w:r>
                                            <w:rPr>
                                              <w:rFonts w:ascii="Times New Roman" w:hAnsi="Times New Roman" w:cs="Times New Roman"/>
                                              <w:sz w:val="32"/>
                                              <w:szCs w:val="32"/>
                                            </w:rPr>
                                            <w:t>-</w:t>
                                          </w:r>
                                          <w:r>
                                            <w:rPr>
                                              <w:rFonts w:ascii="Times New Roman" w:hAnsi="Times New Roman" w:cs="Times New Roman"/>
                                              <w:sz w:val="32"/>
                                              <w:szCs w:val="32"/>
                                              <w:lang w:val="en-US"/>
                                            </w:rPr>
                                            <w:t>2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5699" name="Text Box 2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174" y="27759"/>
                                        <a:ext cx="756" cy="43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:rsidR="00B375DC" w:rsidRDefault="00B375DC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sz w:val="32"/>
                                              <w:szCs w:val="32"/>
                                            </w:rPr>
                                          </w:pPr>
                                          <w:r>
                                            <w:rPr>
                                              <w:rFonts w:ascii="Times New Roman" w:hAnsi="Times New Roman" w:cs="Times New Roman"/>
                                              <w:sz w:val="32"/>
                                              <w:szCs w:val="32"/>
                                            </w:rPr>
                                            <w:t>-2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5700" name="Text Box 23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526" y="27337"/>
                                        <a:ext cx="689" cy="49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:rsidR="00B375DC" w:rsidRDefault="00B375DC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sz w:val="32"/>
                                              <w:szCs w:val="32"/>
                                              <w:lang w:val="en-US"/>
                                            </w:rPr>
                                          </w:pPr>
                                          <w:r>
                                            <w:rPr>
                                              <w:rFonts w:ascii="Times New Roman" w:hAnsi="Times New Roman" w:cs="Times New Roman"/>
                                              <w:sz w:val="32"/>
                                              <w:szCs w:val="32"/>
                                            </w:rPr>
                                            <w:t>-</w:t>
                                          </w:r>
                                          <w:r>
                                            <w:rPr>
                                              <w:rFonts w:ascii="Times New Roman" w:hAnsi="Times New Roman" w:cs="Times New Roman"/>
                                              <w:sz w:val="32"/>
                                              <w:szCs w:val="32"/>
                                              <w:lang w:val="en-US"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5701" name="Text Box 24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797" y="26769"/>
                                        <a:ext cx="348" cy="42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:rsidR="00B375DC" w:rsidRDefault="00B375DC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sz w:val="32"/>
                                              <w:szCs w:val="32"/>
                                            </w:rPr>
                                          </w:pPr>
                                          <w:r>
                                            <w:rPr>
                                              <w:rFonts w:ascii="Times New Roman" w:hAnsi="Times New Roman" w:cs="Times New Roman"/>
                                              <w:sz w:val="32"/>
                                              <w:szCs w:val="32"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5702" name="Text Box 2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826" y="26421"/>
                                        <a:ext cx="380" cy="43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:rsidR="00B375DC" w:rsidRDefault="00B375DC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sz w:val="32"/>
                                              <w:szCs w:val="32"/>
                                            </w:rPr>
                                          </w:pPr>
                                          <w:r>
                                            <w:rPr>
                                              <w:rFonts w:ascii="Times New Roman" w:hAnsi="Times New Roman" w:cs="Times New Roman"/>
                                              <w:sz w:val="32"/>
                                              <w:szCs w:val="32"/>
                                            </w:rPr>
                                            <w:t>2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15703" name="Group 282"/>
                                  <wpg:cNvGrpSpPr/>
                                  <wpg:grpSpPr>
                                    <a:xfrm>
                                      <a:off x="2797" y="26656"/>
                                      <a:ext cx="852" cy="1409"/>
                                      <a:chOff x="2797" y="26656"/>
                                      <a:chExt cx="852" cy="1409"/>
                                    </a:xfrm>
                                  </wpg:grpSpPr>
                                  <wps:wsp>
                                    <wps:cNvPr id="15704" name="Straight Connector 2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3279" y="26656"/>
                                        <a:ext cx="370" cy="3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prstDash val="sysDash"/>
                                        <a:miter lim="800000"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5705" name="Oval 11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797" y="27320"/>
                                        <a:ext cx="95" cy="78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5B9BD5"/>
                                      </a:solidFill>
                                      <a:ln w="12700">
                                        <a:solidFill>
                                          <a:srgbClr val="41719C"/>
                                        </a:solidFill>
                                        <a:miter lim="800000"/>
                                      </a:ln>
                                    </wps:spPr>
                                    <wps:bodyPr rot="0" vert="horz" wrap="square" lIns="91440" tIns="45720" rIns="91440" bIns="45720" anchor="ctr" anchorCtr="0" upright="1">
                                      <a:noAutofit/>
                                    </wps:bodyPr>
                                  </wps:wsp>
                                  <wps:wsp>
                                    <wps:cNvPr id="15706" name="Oval 14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193" y="27987"/>
                                        <a:ext cx="95" cy="78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5B9BD5"/>
                                      </a:solidFill>
                                      <a:ln w="12700">
                                        <a:solidFill>
                                          <a:srgbClr val="41719C"/>
                                        </a:solidFill>
                                        <a:miter lim="800000"/>
                                      </a:ln>
                                    </wps:spPr>
                                    <wps:bodyPr rot="0" vert="horz" wrap="square" lIns="91440" tIns="45720" rIns="91440" bIns="45720" anchor="ctr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  <wps:wsp>
                                <wps:cNvPr id="15707" name="Line 286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934" y="25891"/>
                                    <a:ext cx="975" cy="257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0">
                                    <a:solidFill>
                                      <a:srgbClr val="0000FF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5708" name="Text Box 28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845" y="25810"/>
                                    <a:ext cx="845" cy="5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B375DC" w:rsidRDefault="00B375DC">
                                      <w:pPr>
                                        <w:rPr>
                                          <w:rFonts w:ascii="Times New Roman" w:hAnsi="Times New Roman" w:cs="Times New Roman"/>
                                          <w:sz w:val="32"/>
                                          <w:szCs w:val="32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sz w:val="32"/>
                                          <w:szCs w:val="32"/>
                                          <w:lang w:val="en-US"/>
                                        </w:rPr>
                                        <w:t>(d</w:t>
                                      </w:r>
                                      <w:r>
                                        <w:rPr>
                                          <w:rFonts w:ascii="Times New Roman" w:hAnsi="Times New Roman" w:cs="Times New Roman"/>
                                          <w:sz w:val="32"/>
                                          <w:szCs w:val="32"/>
                                          <w:vertAlign w:val="subscript"/>
                                          <w:lang w:val="en-US"/>
                                        </w:rPr>
                                        <w:t>1</w:t>
                                      </w:r>
                                      <w:r>
                                        <w:rPr>
                                          <w:rFonts w:ascii="Times New Roman" w:hAnsi="Times New Roman" w:cs="Times New Roman"/>
                                          <w:sz w:val="32"/>
                                          <w:szCs w:val="32"/>
                                          <w:lang w:val="en-US"/>
                                        </w:rPr>
                                        <w:t>)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5709" name="Group 288"/>
                                <wpg:cNvGrpSpPr/>
                                <wpg:grpSpPr>
                                  <a:xfrm>
                                    <a:off x="5455" y="28660"/>
                                    <a:ext cx="5582" cy="3129"/>
                                    <a:chOff x="-377" y="25655"/>
                                    <a:chExt cx="5582" cy="3129"/>
                                  </a:xfrm>
                                </wpg:grpSpPr>
                                <wps:wsp>
                                  <wps:cNvPr id="15710" name="Straight Arrow Connector 4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1495" y="25871"/>
                                      <a:ext cx="12" cy="2913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38100">
                                      <a:solidFill>
                                        <a:srgbClr val="0000FF"/>
                                      </a:solidFill>
                                      <a:miter lim="800000"/>
                                    </a:ln>
                                  </wps:spPr>
                                  <wps:bodyPr/>
                                </wps:wsp>
                                <wpg:grpSp>
                                  <wpg:cNvPr id="15711" name="Group 290"/>
                                  <wpg:cNvGrpSpPr/>
                                  <wpg:grpSpPr>
                                    <a:xfrm>
                                      <a:off x="1435" y="26989"/>
                                      <a:ext cx="2132" cy="755"/>
                                      <a:chOff x="3444" y="18214"/>
                                      <a:chExt cx="2132" cy="755"/>
                                    </a:xfrm>
                                  </wpg:grpSpPr>
                                  <wps:wsp>
                                    <wps:cNvPr id="15712" name="Oval 13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444" y="18891"/>
                                        <a:ext cx="95" cy="78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5B9BD5"/>
                                      </a:solidFill>
                                      <a:ln w="12700">
                                        <a:solidFill>
                                          <a:srgbClr val="41719C"/>
                                        </a:solidFill>
                                        <a:miter lim="800000"/>
                                      </a:ln>
                                    </wps:spPr>
                                    <wps:bodyPr rot="0" vert="horz" wrap="square" lIns="91440" tIns="45720" rIns="91440" bIns="45720" anchor="ctr" anchorCtr="0" upright="1">
                                      <a:noAutofit/>
                                    </wps:bodyPr>
                                  </wps:wsp>
                                  <wps:wsp>
                                    <wps:cNvPr id="15713" name="Oval 8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164" y="18561"/>
                                        <a:ext cx="95" cy="78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5B9BD5"/>
                                      </a:solidFill>
                                      <a:ln w="12700">
                                        <a:solidFill>
                                          <a:srgbClr val="41719C"/>
                                        </a:solidFill>
                                        <a:miter lim="800000"/>
                                      </a:ln>
                                    </wps:spPr>
                                    <wps:bodyPr rot="0" vert="horz" wrap="square" lIns="91440" tIns="45720" rIns="91440" bIns="45720" anchor="ctr" anchorCtr="0" upright="1">
                                      <a:noAutofit/>
                                    </wps:bodyPr>
                                  </wps:wsp>
                                  <wps:wsp>
                                    <wps:cNvPr id="15714" name="Oval 9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456" y="18214"/>
                                        <a:ext cx="95" cy="78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5B9BD5"/>
                                      </a:solidFill>
                                      <a:ln w="12700">
                                        <a:solidFill>
                                          <a:srgbClr val="41719C"/>
                                        </a:solidFill>
                                        <a:miter lim="800000"/>
                                      </a:ln>
                                    </wps:spPr>
                                    <wps:bodyPr rot="0" vert="horz" wrap="square" lIns="91440" tIns="45720" rIns="91440" bIns="45720" anchor="ctr" anchorCtr="0" upright="1">
                                      <a:noAutofit/>
                                    </wps:bodyPr>
                                  </wps:wsp>
                                  <wps:wsp>
                                    <wps:cNvPr id="15715" name="Text Box 19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136" y="18495"/>
                                        <a:ext cx="440" cy="46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:rsidR="00B375DC" w:rsidRDefault="00B375DC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sz w:val="32"/>
                                              <w:szCs w:val="32"/>
                                              <w:lang w:val="en-US"/>
                                            </w:rPr>
                                          </w:pP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5716" name="Straight Arrow Connector 5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-377" y="27350"/>
                                      <a:ext cx="3612" cy="16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38100">
                                      <a:solidFill>
                                        <a:srgbClr val="0000FF"/>
                                      </a:solidFill>
                                      <a:miter lim="800000"/>
                                    </a:ln>
                                  </wps:spPr>
                                  <wps:bodyPr/>
                                </wps:wsp>
                                <wps:wsp>
                                  <wps:cNvPr id="15717" name="Oval 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447" y="27324"/>
                                      <a:ext cx="95" cy="7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5B9BD5"/>
                                    </a:solidFill>
                                    <a:ln w="12700">
                                      <a:solidFill>
                                        <a:srgbClr val="41719C"/>
                                      </a:solidFill>
                                      <a:miter lim="800000"/>
                                    </a:ln>
                                  </wps:spPr>
                                  <wps:bodyPr rot="0" vert="horz" wrap="square" lIns="91440" tIns="45720" rIns="91440" bIns="45720" anchor="ctr" anchorCtr="0" upright="1">
                                    <a:noAutofit/>
                                  </wps:bodyPr>
                                </wps:wsp>
                                <wps:wsp>
                                  <wps:cNvPr id="15718" name="Oval 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789" y="27324"/>
                                      <a:ext cx="95" cy="7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5B9BD5"/>
                                    </a:solidFill>
                                    <a:ln w="12700">
                                      <a:solidFill>
                                        <a:srgbClr val="41719C"/>
                                      </a:solidFill>
                                      <a:miter lim="800000"/>
                                    </a:ln>
                                  </wps:spPr>
                                  <wps:bodyPr rot="0" vert="horz" wrap="square" lIns="91440" tIns="45720" rIns="91440" bIns="45720" anchor="ctr" anchorCtr="0" upright="1">
                                    <a:noAutofit/>
                                  </wps:bodyPr>
                                </wps:wsp>
                                <wps:wsp>
                                  <wps:cNvPr id="15719" name="Oval 1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446" y="26614"/>
                                      <a:ext cx="94" cy="7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5B9BD5"/>
                                    </a:solidFill>
                                    <a:ln w="12700">
                                      <a:solidFill>
                                        <a:srgbClr val="41719C"/>
                                      </a:solidFill>
                                      <a:miter lim="800000"/>
                                    </a:ln>
                                  </wps:spPr>
                                  <wps:bodyPr rot="0" vert="horz" wrap="square" lIns="91440" tIns="45720" rIns="91440" bIns="45720" anchor="ctr" anchorCtr="0" upright="1">
                                    <a:noAutofit/>
                                  </wps:bodyPr>
                                </wps:wsp>
                                <wps:wsp>
                                  <wps:cNvPr id="15720" name="Oval 1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61" y="27319"/>
                                      <a:ext cx="95" cy="7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5B9BD5"/>
                                    </a:solidFill>
                                    <a:ln w="12700">
                                      <a:solidFill>
                                        <a:srgbClr val="41719C"/>
                                      </a:solidFill>
                                      <a:miter lim="800000"/>
                                    </a:ln>
                                  </wps:spPr>
                                  <wps:bodyPr rot="0" vert="horz" wrap="square" lIns="91440" tIns="45720" rIns="91440" bIns="45720" anchor="ctr" anchorCtr="0" upright="1">
                                    <a:noAutofit/>
                                  </wps:bodyPr>
                                </wps:wsp>
                                <wps:wsp>
                                  <wps:cNvPr id="15721" name="Text Box 21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005" y="27445"/>
                                      <a:ext cx="808" cy="50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B375DC" w:rsidRDefault="00B375DC">
                                        <w:pPr>
                                          <w:rPr>
                                            <w:rFonts w:ascii="Times New Roman" w:hAnsi="Times New Roman" w:cs="Times New Roman"/>
                                            <w:sz w:val="32"/>
                                            <w:szCs w:val="32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  <w:sz w:val="32"/>
                                            <w:szCs w:val="32"/>
                                          </w:rPr>
                                          <w:t>-1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722" name="Text Box 1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920" y="25655"/>
                                      <a:ext cx="559" cy="50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B375DC" w:rsidRDefault="00B375DC">
                                        <w:pPr>
                                          <w:rPr>
                                            <w:rFonts w:ascii="Times New Roman" w:hAnsi="Times New Roman" w:cs="Times New Roman"/>
                                            <w:sz w:val="32"/>
                                            <w:szCs w:val="32"/>
                                          </w:rPr>
                                        </w:pP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723" name="Text Box 16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4751" y="27232"/>
                                      <a:ext cx="454" cy="43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B375DC" w:rsidRDefault="00B375DC">
                                        <w:pPr>
                                          <w:rPr>
                                            <w:rFonts w:ascii="Times New Roman" w:hAnsi="Times New Roman" w:cs="Times New Roman"/>
                                            <w:sz w:val="32"/>
                                            <w:szCs w:val="32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  <w:sz w:val="32"/>
                                            <w:szCs w:val="32"/>
                                          </w:rPr>
                                          <w:t>x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724" name="Text Box 17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409" y="27302"/>
                                      <a:ext cx="411" cy="43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B375DC" w:rsidRDefault="00B375DC">
                                        <w:pPr>
                                          <w:rPr>
                                            <w:rFonts w:ascii="Times New Roman" w:hAnsi="Times New Roman" w:cs="Times New Roman"/>
                                            <w:sz w:val="32"/>
                                            <w:szCs w:val="32"/>
                                            <w:lang w:val="en-US"/>
                                          </w:rPr>
                                        </w:pP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725" name="Text Box 18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966" y="27344"/>
                                      <a:ext cx="610" cy="44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B375DC" w:rsidRDefault="00B375DC">
                                        <w:pPr>
                                          <w:rPr>
                                            <w:rFonts w:ascii="Times New Roman" w:hAnsi="Times New Roman" w:cs="Times New Roman"/>
                                            <w:sz w:val="32"/>
                                            <w:szCs w:val="32"/>
                                            <w:lang w:val="en-US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  <w:sz w:val="32"/>
                                            <w:szCs w:val="32"/>
                                            <w:lang w:val="en-US"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726" name="Text Box 20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51" y="27290"/>
                                      <a:ext cx="833" cy="45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B375DC" w:rsidRDefault="00B375DC">
                                        <w:pPr>
                                          <w:rPr>
                                            <w:rFonts w:ascii="Times New Roman" w:hAnsi="Times New Roman" w:cs="Times New Roman"/>
                                            <w:sz w:val="32"/>
                                            <w:szCs w:val="32"/>
                                            <w:lang w:val="en-US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  <w:sz w:val="32"/>
                                            <w:szCs w:val="32"/>
                                          </w:rPr>
                                          <w:t>-</w:t>
                                        </w:r>
                                        <w:r>
                                          <w:rPr>
                                            <w:rFonts w:ascii="Times New Roman" w:hAnsi="Times New Roman" w:cs="Times New Roman"/>
                                            <w:sz w:val="32"/>
                                            <w:szCs w:val="32"/>
                                            <w:lang w:val="en-US"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727" name="Text Box 2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042" y="27837"/>
                                      <a:ext cx="965" cy="43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B375DC" w:rsidRDefault="00B375DC">
                                        <w:pPr>
                                          <w:rPr>
                                            <w:rFonts w:ascii="Times New Roman" w:hAnsi="Times New Roman" w:cs="Times New Roman"/>
                                            <w:sz w:val="32"/>
                                            <w:szCs w:val="32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  <w:sz w:val="32"/>
                                            <w:szCs w:val="32"/>
                                          </w:rPr>
                                          <w:t>-2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728" name="Text Box 2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72" y="26719"/>
                                      <a:ext cx="898" cy="49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B375DC" w:rsidRDefault="00B375DC">
                                        <w:pPr>
                                          <w:rPr>
                                            <w:rFonts w:ascii="Times New Roman" w:hAnsi="Times New Roman" w:cs="Times New Roman"/>
                                            <w:sz w:val="32"/>
                                            <w:szCs w:val="32"/>
                                            <w:lang w:val="en-US"/>
                                          </w:rPr>
                                        </w:pP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729" name="Text Box 24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021" y="26763"/>
                                      <a:ext cx="348" cy="4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B375DC" w:rsidRDefault="00B375DC">
                                        <w:pPr>
                                          <w:rPr>
                                            <w:rFonts w:ascii="Times New Roman" w:hAnsi="Times New Roman" w:cs="Times New Roman"/>
                                            <w:sz w:val="32"/>
                                            <w:szCs w:val="32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  <w:sz w:val="32"/>
                                            <w:szCs w:val="32"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730" name="Text Box 2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978" y="26415"/>
                                      <a:ext cx="380" cy="43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B375DC" w:rsidRDefault="00B375DC">
                                        <w:pPr>
                                          <w:rPr>
                                            <w:rFonts w:ascii="Times New Roman" w:hAnsi="Times New Roman" w:cs="Times New Roman"/>
                                            <w:sz w:val="32"/>
                                            <w:szCs w:val="32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  <w:sz w:val="32"/>
                                            <w:szCs w:val="32"/>
                                          </w:rPr>
                                          <w:t>2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</wpg:grpSp>
                          <wpg:grpSp>
                            <wpg:cNvPr id="15731" name="Group 577"/>
                            <wpg:cNvGrpSpPr/>
                            <wpg:grpSpPr>
                              <a:xfrm>
                                <a:off x="8722" y="61601"/>
                                <a:ext cx="1599" cy="2276"/>
                                <a:chOff x="8830" y="61601"/>
                                <a:chExt cx="1599" cy="2276"/>
                              </a:xfrm>
                            </wpg:grpSpPr>
                            <wps:wsp>
                              <wps:cNvPr id="15732" name="Straight Connector 2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9315" y="62109"/>
                                  <a:ext cx="729" cy="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prstDash val="sysDash"/>
                                  <a:miter lim="800000"/>
                                </a:ln>
                              </wps:spPr>
                              <wps:bodyPr/>
                            </wps:wsp>
                            <wps:wsp>
                              <wps:cNvPr id="15733" name="Line 25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070" y="62162"/>
                                  <a:ext cx="2" cy="67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prstDash val="sysDash"/>
                                  <a:miter lim="800000"/>
                                </a:ln>
                              </wps:spPr>
                              <wps:bodyPr/>
                            </wps:wsp>
                            <wps:wsp>
                              <wps:cNvPr id="15734" name="Line 34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830" y="61601"/>
                                  <a:ext cx="1599" cy="227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FF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s:wsp>
                            <wps:cNvPr id="15735" name="Oval 2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909" y="62079"/>
                                <a:ext cx="95" cy="8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0000"/>
                              </a:solidFill>
                              <a:ln w="12700">
                                <a:solidFill>
                                  <a:srgbClr val="41719C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667D5E35" id="Group 574" o:spid="_x0000_s1167" style="position:absolute;left:0;text-align:left;margin-left:133.4pt;margin-top:11.35pt;width:482.5pt;height:306.1pt;z-index:-251674112" coordorigin="3324,58049" coordsize="9650,61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">
                <v:oval id="Oval 344" o:spid="_x0000_s1168" style="position:absolute;left:9218;top:63483;width:95;height:8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t7YU8UA&#10;AADeAAAADwAAAGRycy9kb3ducmV2LnhtbERP22rCQBB9L/gPywi+1Y1WQ0ldRWIVH4rUywcM2WmS&#10;NjsbdlcT/94tFPo2h3Odxao3jbiR87VlBZNxAoK4sLrmUsHlvH1+BeEDssbGMim4k4fVcvC0wEzb&#10;jo90O4VSxBD2GSqoQmgzKX1RkUE/ti1x5L6sMxgidKXUDrsYbho5TZJUGqw5NlTYUl5R8XO6GgX7&#10;790lT8vj/aX37iOff27eD91ZqdGwX7+BCNSHf/Gfe6/j/HmazOD3nXiDXD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3thTxQAAAN4AAAAPAAAAAAAAAAAAAAAAAJgCAABkcnMv&#10;ZG93bnJldi54bWxQSwUGAAAAAAQABAD1AAAAigMAAAAA&#10;" fillcolor="red" strokecolor="#41719c" strokeweight="1pt">
                  <v:stroke joinstyle="miter"/>
                </v:oval>
                <v:oval id="Oval 345" o:spid="_x0000_s1169" style="position:absolute;left:8823;top:62703;width:95;height:8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J9yMQA&#10;AADeAAAADwAAAGRycy9kb3ducmV2LnhtbERP22rCQBB9L/gPywh9qxstCSV1FYlafCjF2wcM2WmS&#10;mp0Nu6uJf98tFHybw7nOfDmYVtzI+caygukkAUFcWt1wpeB82r68gfABWWNrmRTcycNyMXqaY65t&#10;zwe6HUMlYgj7HBXUIXS5lL6syaCf2I44ct/WGQwRukpqh30MN62cJUkmDTYcG2rsqKipvByvRsHu&#10;5+NcZNXh/jp491mk+/Xmqz8p9TweVu8gAg3hIf5373Scn2ZJCn/vxBvk4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WSfcjEAAAA3gAAAA8AAAAAAAAAAAAAAAAAmAIAAGRycy9k&#10;b3ducmV2LnhtbFBLBQYAAAAABAAEAPUAAACJAwAAAAA=&#10;" fillcolor="red" strokecolor="#41719c" strokeweight="1pt">
                  <v:stroke joinstyle="miter"/>
                </v:oval>
                <v:group id="Group 575" o:spid="_x0000_s1170" style="position:absolute;left:3324;top:58049;width:9650;height:6122" coordorigin="3318,58115" coordsize="9650,61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0te8QAAADeAAAA&#10;DwAAAAAAAAAAAAAAAACqAgAAZHJzL2Rvd25yZXYueG1sUEsFBgAAAAAEAAQA+gAAAJsDAAAAAA==&#10;">
                  <v:shape id="Text Box 310" o:spid="_x0000_s1171" type="#_x0000_t202" style="position:absolute;left:9565;top:61392;width:807;height:4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Cs9sQA&#10;AADeAAAADwAAAGRycy9kb3ducmV2LnhtbERPTWvCQBC9C/6HZYTe6q5SrY3ZiLQUPFWa1oK3ITsm&#10;wexsyG5N/PddoeBtHu9z0s1gG3GhzteONcymCgRx4UzNpYbvr/fHFQgfkA02jknDlTxssvEoxcS4&#10;nj/pkodSxBD2CWqoQmgTKX1RkUU/dS1x5E6usxgi7EppOuxjuG3kXKmltFhzbKiwpdeKinP+azUc&#10;Pk7Hnye1L9/sou3doCTbF6n1w2TYrkEEGsJd/O/emTh/sVTPcHsn3iCz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RQrPbEAAAA3gAAAA8AAAAAAAAAAAAAAAAAmAIAAGRycy9k&#10;b3ducmV2LnhtbFBLBQYAAAAABAAEAPUAAACJAwAAAAA=&#10;" filled="f" stroked="f">
                    <v:textbox>
                      <w:txbxContent>
                        <w:p w:rsidR="00B375DC" w:rsidRDefault="00B375DC">
                          <w:pPr>
                            <w:rPr>
                              <w:rFonts w:ascii="Times New Roman" w:hAnsi="Times New Roman" w:cs="Times New Roman"/>
                              <w:sz w:val="32"/>
                              <w:szCs w:val="32"/>
                              <w:lang w:val="en-US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32"/>
                              <w:szCs w:val="32"/>
                              <w:lang w:val="en-US"/>
                            </w:rPr>
                            <w:t>(d</w:t>
                          </w:r>
                          <w:r>
                            <w:rPr>
                              <w:rFonts w:ascii="Times New Roman" w:hAnsi="Times New Roman" w:cs="Times New Roman"/>
                              <w:sz w:val="32"/>
                              <w:szCs w:val="32"/>
                              <w:vertAlign w:val="subscript"/>
                              <w:lang w:val="en-US"/>
                            </w:rPr>
                            <w:t>4</w:t>
                          </w:r>
                          <w:r>
                            <w:rPr>
                              <w:rFonts w:ascii="Times New Roman" w:hAnsi="Times New Roman" w:cs="Times New Roman"/>
                              <w:sz w:val="32"/>
                              <w:szCs w:val="32"/>
                              <w:lang w:val="en-US"/>
                            </w:rPr>
                            <w:t>)</w:t>
                          </w:r>
                        </w:p>
                      </w:txbxContent>
                    </v:textbox>
                  </v:shape>
                  <v:group id="Group 311" o:spid="_x0000_s1172" style="position:absolute;left:3324;top:61187;width:3830;height:2990" coordorigin="1374,28733" coordsize="3830,29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Iw4ckscAAADe&#10;AAAADwAAAAAAAAAAAAAAAACqAgAAZHJzL2Rvd25yZXYueG1sUEsFBgAAAAAEAAQA+gAAAJ4DAAAA&#10;AA==&#10;">
                    <v:group id="Group 312" o:spid="_x0000_s1173" style="position:absolute;left:1374;top:28733;width:3830;height:2991" coordorigin="1374,28732" coordsize="3830,29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EK5CcQAAADeAAAA&#10;DwAAAAAAAAAAAAAAAACqAgAAZHJzL2Rvd25yZXYueG1sUEsFBgAAAAAEAAQA+gAAAJsDAAAAAA==&#10;">
                      <v:group id="Group 313" o:spid="_x0000_s1174" style="position:absolute;left:1374;top:28732;width:3830;height:2991" coordorigin="1393,25673" coordsize="3830,29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WKGGSccAAADe&#10;AAAADwAAAAAAAAAAAAAAAACqAgAAZHJzL2Rvd25yZXYueG1sUEsFBgAAAAAEAAQA+gAAAJ4DAAAA&#10;AA==&#10;">
                        <v:shape id="Straight Arrow Connector 4" o:spid="_x0000_s1175" type="#_x0000_t32" style="position:absolute;left:3235;top:25751;width:12;height:2913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21PpMQAAADeAAAADwAAAGRycy9kb3ducmV2LnhtbERPS2sCMRC+F/wPYYTeanZbK7I1ihQK&#10;vVTro/dhM91sTSbbTVbXf28Ewdt8fM+ZLXpnxZHaUHtWkI8yEMSl1zVXCva7j6cpiBCRNVrPpOBM&#10;ARbzwcMMC+1PvKHjNlYihXAoUIGJsSmkDKUhh2HkG+LE/frWYUywraRu8ZTCnZXPWTaRDmtODQYb&#10;ejdUHradU9DZvDL/6z/X9S92+rVZ+Z/d91ipx2G/fAMRqY938c39qdP810mew/WddIOc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bU+kxAAAAN4AAAAPAAAAAAAAAAAA&#10;AAAAAKECAABkcnMvZG93bnJldi54bWxQSwUGAAAAAAQABAD5AAAAkgMAAAAA&#10;" strokecolor="blue" strokeweight="3pt">
                          <v:stroke endarrow="open" joinstyle="miter"/>
                        </v:shape>
                        <v:group id="Group 315" o:spid="_x0000_s1176" style="position:absolute;left:3127;top:26989;width:911;height:755" coordorigin="5136,18214" coordsize="911,7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z+9pcQAAADeAAAA&#10;DwAAAAAAAAAAAAAAAACqAgAAZHJzL2Rvd25yZXYueG1sUEsFBgAAAAAEAAQA+gAAAJsDAAAAAA==&#10;">
                          <v:oval id="Oval 13" o:spid="_x0000_s1177" style="position:absolute;left:5196;top:18891;width:95;height: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fcD0MIA&#10;AADeAAAADwAAAGRycy9kb3ducmV2LnhtbERPS4vCMBC+C/sfwizsTVNdFKlGkV1E8eRj2fPYjG2x&#10;mYQmtvXfG0HwNh/fc+bLzlSiodqXlhUMBwkI4szqknMFf6d1fwrCB2SNlWVScCcPy8VHb46pti0f&#10;qDmGXMQQ9ikqKEJwqZQ+K8igH1hHHLmLrQ2GCOtc6hrbGG4qOUqSiTRYcmwo0NFPQdn1eDMKpG4u&#10;6zM7d6Jqc6Df/3Z3G++V+vrsVjMQgbrwFr/cWx3njyfDb3i+E2+Qi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9wPQwgAAAN4AAAAPAAAAAAAAAAAAAAAAAJgCAABkcnMvZG93&#10;bnJldi54bWxQSwUGAAAAAAQABAD1AAAAhwMAAAAA&#10;" fillcolor="#5b9bd5" strokecolor="#41719c" strokeweight="1pt">
                            <v:stroke joinstyle="miter"/>
                          </v:oval>
                          <v:oval id="Oval 8" o:spid="_x0000_s1178" style="position:absolute;left:5952;top:18567;width:95;height: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6bpMIA&#10;AADeAAAADwAAAGRycy9kb3ducmV2LnhtbERPS4vCMBC+C/sfwizsTVNlFalGkV1E8eRj2fPYjG2x&#10;mYQmtvXfG0HwNh/fc+bLzlSiodqXlhUMBwkI4szqknMFf6d1fwrCB2SNlWVScCcPy8VHb46pti0f&#10;qDmGXMQQ9ikqKEJwqZQ+K8igH1hHHLmLrQ2GCOtc6hrbGG4qOUqSiTRYcmwo0NFPQdn1eDMKpG4u&#10;6zM7d6Jqc6Df/3Z3G++V+vrsVjMQgbrwFr/cWx3njyfDb3i+E2+Qi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+HpukwgAAAN4AAAAPAAAAAAAAAAAAAAAAAJgCAABkcnMvZG93&#10;bnJldi54bWxQSwUGAAAAAAQABAD1AAAAhwMAAAAA&#10;" fillcolor="#5b9bd5" strokecolor="#41719c" strokeweight="1pt">
                            <v:stroke joinstyle="miter"/>
                          </v:oval>
                          <v:oval id="Oval 9" o:spid="_x0000_s1179" style="position:absolute;left:5208;top:18214;width:95;height: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I+P8MA&#10;AADeAAAADwAAAGRycy9kb3ducmV2LnhtbERPyWrDMBC9F/IPYgK51XIKNsWNEkpCaMipiUvPU2ti&#10;m1ojYclL/r4qFHqbx1tns5tNJ0bqfWtZwTpJQRBXVrdcK/goj4/PIHxA1thZJgV38rDbLh42WGg7&#10;8YXGa6hFDGFfoIImBFdI6auGDPrEOuLI3WxvMETY11L3OMVw08mnNM2lwZZjQ4OO9g1V39fBKJB6&#10;vB2/2LmSurcLHT6n85C9K7Vazq8vIALN4V/85z7pOD/L1xn8vhNvkN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VI+P8MAAADeAAAADwAAAAAAAAAAAAAAAACYAgAAZHJzL2Rv&#10;d25yZXYueG1sUEsFBgAAAAAEAAQA9QAAAIgDAAAAAA==&#10;" fillcolor="#5b9bd5" strokecolor="#41719c" strokeweight="1pt">
                            <v:stroke joinstyle="miter"/>
                          </v:oval>
                          <v:shape id="Text Box 19" o:spid="_x0000_s1180" type="#_x0000_t202" style="position:absolute;left:5136;top:18495;width:440;height: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WfsMMA&#10;AADeAAAADwAAAGRycy9kb3ducmV2LnhtbERPTWvCQBC9C/6HZQRvZlfR0KauIkqhJ0VtC70N2TEJ&#10;zc6G7Nak/94VBG/zeJ+zXPe2FldqfeVYwzRRIIhzZyouNHye3ycvIHxANlg7Jg3/5GG9Gg6WmBnX&#10;8ZGup1CIGMI+Qw1lCE0mpc9LsugT1xBH7uJaiyHCtpCmxS6G21rOlEqlxYpjQ4kNbUvKf09/VsPX&#10;/vLzPVeHYmcXTed6Jdm+Sq3Ho37zBiJQH57ih/vDxPmLdJrC/Z14g1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sWfsMMAAADeAAAADwAAAAAAAAAAAAAAAACYAgAAZHJzL2Rv&#10;d25yZXYueG1sUEsFBgAAAAAEAAQA9QAAAIgDAAAAAA==&#10;" filled="f" stroked="f">
                            <v:textbox>
                              <w:txbxContent>
                                <w:p w:rsidR="00B375DC" w:rsidRDefault="00B375DC">
                                  <w:pP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  <w:t>0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Straight Arrow Connector 5" o:spid="_x0000_s1181" type="#_x0000_t32" style="position:absolute;left:1393;top:27350;width:3612;height:1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CmOMIAAADeAAAADwAAAGRycy9kb3ducmV2LnhtbERPTWsCMRC9F/ofwhR6KZpVcKtbo4it&#10;4LVa8TpsxmTpZrIkqbv+e1Mo9DaP9znL9eBacaUQG88KJuMCBHHtdcNGwddxN5qDiAlZY+uZFNwo&#10;wnr1+LDESvueP+l6SEbkEI4VKrApdZWUsbbkMI59R5y5iw8OU4bBSB2wz+GuldOiKKXDhnODxY62&#10;lurvw49TMJ+W74bLj5k9hdv+/LIwRKdeqeenYfMGItGQ/sV/7r3O82fl5BV+38k3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FCmOMIAAADeAAAADwAAAAAAAAAAAAAA&#10;AAChAgAAZHJzL2Rvd25yZXYueG1sUEsFBgAAAAAEAAQA+QAAAJADAAAAAA==&#10;" strokecolor="blue" strokeweight="3pt">
                          <v:stroke endarrow="open" joinstyle="miter"/>
                        </v:shape>
                        <v:oval id="Oval 6" o:spid="_x0000_s1182" style="position:absolute;left:3193;top:27330;width:95;height: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1ORocUA&#10;AADeAAAADwAAAGRycy9kb3ducmV2LnhtbESPT2vCQBDF70K/wzIFb7qxoJTUVcQiLZ78R8/T7JiE&#10;ZmeX7JrEb+8chN5meG/e+81yPbhGddTG2rOB2TQDRVx4W3Np4HLeTd5BxYRssfFMBu4UYb16GS0x&#10;t77nI3WnVCoJ4ZijgSqlkGsdi4ocxqkPxKJdfeswydqW2rbYS7hr9FuWLbTDmqWhwkDbioq/080Z&#10;0La77n45hDM1X0f6/On3t/nBmPHrsPkAlWhI/+bn9bcV/PliJrzyjsygV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U5GhxQAAAN4AAAAPAAAAAAAAAAAAAAAAAJgCAABkcnMv&#10;ZG93bnJldi54bWxQSwUGAAAAAAQABAD1AAAAigMAAAAA&#10;" fillcolor="#5b9bd5" strokecolor="#41719c" strokeweight="1pt">
                          <v:stroke joinstyle="miter"/>
                        </v:oval>
                        <v:oval id="Oval 7" o:spid="_x0000_s1183" style="position:absolute;left:3565;top:27330;width:95;height: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80OsMA&#10;AADeAAAADwAAAGRycy9kb3ducmV2LnhtbERPyWrDMBC9F/IPYgK9NXIKNo0bJZQE09JTs5Dz1JrY&#10;ptZIWPKSv48Khd7m8dZZbyfTioE631hWsFwkIIhLqxuuFJxPxdMLCB+QNbaWScGNPGw3s4c15tqO&#10;fKDhGCoRQ9jnqKAOweVS+rImg35hHXHkrrYzGCLsKqk7HGO4aeVzkmTSYMOxoUZHu5rKn2NvFEg9&#10;XItvdu5E7fuB9pfxs0+/lHqcT2+vIAJN4V/85/7QcX6aLVfw+068QW7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B80OsMAAADeAAAADwAAAAAAAAAAAAAAAACYAgAAZHJzL2Rv&#10;d25yZXYueG1sUEsFBgAAAAAEAAQA9QAAAIgDAAAAAA==&#10;" fillcolor="#5b9bd5" strokecolor="#41719c" strokeweight="1pt">
                          <v:stroke joinstyle="miter"/>
                        </v:oval>
                        <v:oval id="Oval 10" o:spid="_x0000_s1184" style="position:absolute;left:3205;top:26614;width:95;height: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0lXGsUA&#10;AADeAAAADwAAAGRycy9kb3ducmV2LnhtbESPT2vCQBDF74V+h2UKvdVNBUWiq4hFWnryH57H7JgE&#10;s7NLdk3Sb985CN5mmDfvvd9iNbhGddTG2rOBz1EGirjwtubSwOm4/ZiBignZYuOZDPxRhNXy9WWB&#10;ufU976k7pFKJCcccDVQphVzrWFTkMI58IJbb1bcOk6xtqW2LvZi7Ro+zbKod1iwJFQbaVFTcDndn&#10;QNvuur1wCEdqvvf0de5/75OdMe9vw3oOKtGQnuLH94+V+pPpWAAER2bQy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SVcaxQAAAN4AAAAPAAAAAAAAAAAAAAAAAJgCAABkcnMv&#10;ZG93bnJldi54bWxQSwUGAAAAAAQABAD1AAAAigMAAAAA&#10;" fillcolor="#5b9bd5" strokecolor="#41719c" strokeweight="1pt">
                          <v:stroke joinstyle="miter"/>
                        </v:oval>
                        <v:oval id="Oval 12" o:spid="_x0000_s1185" style="position:absolute;left:2437;top:27325;width:95;height: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XygcIA&#10;AADeAAAADwAAAGRycy9kb3ducmV2LnhtbERPyWrDMBC9F/IPYgK5NbIDDsWJYkpDSOipWch5ak1s&#10;U2skLHnp31eFQm/zeOtsi8m0YqDON5YVpMsEBHFpdcOVgtv18PwCwgdkja1lUvBNHord7GmLubYj&#10;n2m4hErEEPY5KqhDcLmUvqzJoF9aRxy5h+0Mhgi7SuoOxxhuWrlKkrU02HBsqNHRW03l16U3CqQe&#10;HodPdu5K7fFM+/v43mcfSi3m0+sGRKAp/Iv/3Ccd52frVQq/78Qb5O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BfKBwgAAAN4AAAAPAAAAAAAAAAAAAAAAAJgCAABkcnMvZG93&#10;bnJldi54bWxQSwUGAAAAAAQABAD1AAAAhwMAAAAA&#10;" fillcolor="#5b9bd5" strokecolor="#41719c" strokeweight="1pt">
                          <v:stroke joinstyle="miter"/>
                        </v:oval>
                        <v:shape id="Text Box 21" o:spid="_x0000_s1186" type="#_x0000_t202" style="position:absolute;left:2769;top:27457;width:808;height:5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5JTDsQA&#10;AADeAAAADwAAAGRycy9kb3ducmV2LnhtbERPTWvCQBC9C/0Pywi9mV1DIzV1laIUPFVqq+BtyI5J&#10;aHY2ZLdJ/PddodDbPN7nrDajbURPna8da5gnCgRx4UzNpYavz7fZMwgfkA02jknDjTxs1g+TFebG&#10;DfxB/TGUIoawz1FDFUKbS+mLiiz6xLXEkbu6zmKIsCul6XCI4baRqVILabHm2FBhS9uKiu/jj9Vw&#10;er9ezk/qUO5s1g5uVJLtUmr9OB1fX0AEGsO/+M+9N3F+tkhTuL8Tb5D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+SUw7EAAAA3gAAAA8AAAAAAAAAAAAAAAAAmAIAAGRycy9k&#10;b3ducmV2LnhtbFBLBQYAAAAABAAEAPUAAACJAwAAAAA=&#10;" filled="f" stroked="f">
                          <v:textbox>
                            <w:txbxContent>
                              <w:p w:rsidR="00B375DC" w:rsidRDefault="00B375DC">
                                <w:pPr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</w:rPr>
                                </w:pPr>
                              </w:p>
                            </w:txbxContent>
                          </v:textbox>
                        </v:shape>
                        <v:shape id="Text Box 15" o:spid="_x0000_s1187" type="#_x0000_t202" style="position:absolute;left:2773;top:25673;width:419;height:5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72lcMA&#10;AADeAAAADwAAAGRycy9kb3ducmV2LnhtbERPS4vCMBC+L/gfwgh7WxNdFa1GkV0WPLn4BG9DM7bF&#10;ZlKarK3/3ggL3ubje8582dpS3Kj2hWMN/Z4CQZw6U3Cm4bD/+ZiA8AHZYOmYNNzJw3LReZtjYlzD&#10;W7rtQiZiCPsENeQhVImUPs3Jou+5ijhyF1dbDBHWmTQ1NjHclnKg1FhaLDg25FjRV07pdfdnNRw3&#10;l/NpqH6zbzuqGtcqyXYqtX7vtqsZiEBteIn/3WsT54/Gg094vhNv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N72lcMAAADeAAAADwAAAAAAAAAAAAAAAACYAgAAZHJzL2Rv&#10;d25yZXYueG1sUEsFBgAAAAAEAAQA9QAAAIgDAAAAAA==&#10;" filled="f" stroked="f">
                          <v:textbox>
                            <w:txbxContent>
                              <w:p w:rsidR="00B375DC" w:rsidRDefault="00B375DC">
                                <w:pPr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  <w:lang w:val="en-US"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  <v:shape id="Text Box 16" o:spid="_x0000_s1188" type="#_x0000_t202" style="position:absolute;left:4769;top:27298;width:454;height:4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du4cIA&#10;AADeAAAADwAAAGRycy9kb3ducmV2LnhtbERPTYvCMBC9C/6HMMLeNFlR0WoUURb2pKi7grehGduy&#10;zaQ00Xb/vREEb/N4n7NYtbYUd6p94VjD50CBIE6dKTjT8HP66k9B+IBssHRMGv7Jw2rZ7SwwMa7h&#10;A92PIRMxhH2CGvIQqkRKn+Zk0Q9cRRy5q6sthgjrTJoamxhuSzlUaiItFhwbcqxok1P6d7xZDb+7&#10;6+U8Uvtsa8dV41ol2c6k1h+9dj0HEagNb/HL/W3i/PFkOILnO/EGuX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N27hwgAAAN4AAAAPAAAAAAAAAAAAAAAAAJgCAABkcnMvZG93&#10;bnJldi54bWxQSwUGAAAAAAQABAD1AAAAhwMAAAAA&#10;" filled="f" stroked="f">
                          <v:textbox>
                            <w:txbxContent>
                              <w:p w:rsidR="00B375DC" w:rsidRDefault="00B375DC">
                                <w:pPr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sz w:val="28"/>
                                    <w:szCs w:val="28"/>
                                    <w:lang w:val="en-US"/>
                                  </w:rPr>
                                </w:pPr>
                              </w:p>
                              <w:p w:rsidR="00B375DC" w:rsidRDefault="00B375DC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:rsidR="00B375DC" w:rsidRDefault="00B375DC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:rsidR="00B375DC" w:rsidRDefault="00B375DC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</w:txbxContent>
                          </v:textbox>
                        </v:shape>
                        <v:shape id="Text Box 17" o:spid="_x0000_s1189" type="#_x0000_t202" style="position:absolute;left:3409;top:27302;width:411;height:4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vLesMA&#10;AADeAAAADwAAAGRycy9kb3ducmV2LnhtbERPS4vCMBC+C/6HMMLeNFG2otUosouwp5X1Bd6GZmyL&#10;zaQ00Xb//UZY8DYf33OW685W4kGNLx1rGI8UCOLMmZJzDcfDdjgD4QOywcoxafglD+tVv7fE1LiW&#10;f+ixD7mIIexT1FCEUKdS+qwgi37kauLIXV1jMUTY5NI02MZwW8mJUlNpseTYUGBNHwVlt/3dajh9&#10;Xy/nd7XLP21St65Tku1cav026DYLEIG68BL/u79MnJ9MJwk834k3yN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HvLesMAAADeAAAADwAAAAAAAAAAAAAAAACYAgAAZHJzL2Rv&#10;d25yZXYueG1sUEsFBgAAAAAEAAQA9QAAAIgDAAAAAA==&#10;" filled="f" stroked="f">
                          <v:textbox>
                            <w:txbxContent>
                              <w:p w:rsidR="00B375DC" w:rsidRDefault="00B375DC">
                                <w:pPr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18" o:spid="_x0000_s1190" type="#_x0000_t202" style="position:absolute;left:3758;top:27296;width:399;height:4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lVDcQA&#10;AADeAAAADwAAAGRycy9kb3ducmV2LnhtbERPTWvCQBC9C/0Pywi9mV1DDTV1ldJS6EnRVsHbkB2T&#10;0OxsyG6T9N+7gtDbPN7nrDajbURPna8da5gnCgRx4UzNpYbvr4/ZMwgfkA02jknDH3nYrB8mK8yN&#10;G3hP/SGUIoawz1FDFUKbS+mLiiz6xLXEkbu4zmKIsCul6XCI4baRqVKZtFhzbKiwpbeKip/Dr9Vw&#10;3F7Opye1K9/toh3cqCTbpdT6cTq+voAINIZ/8d39aeL8RZZmcHsn3i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CpVQ3EAAAA3gAAAA8AAAAAAAAAAAAAAAAAmAIAAGRycy9k&#10;b3ducmV2LnhtbFBLBQYAAAAABAAEAPUAAACJAwAAAAA=&#10;" filled="f" stroked="f">
                          <v:textbox>
                            <w:txbxContent>
                              <w:p w:rsidR="00B375DC" w:rsidRDefault="00B375DC">
                                <w:pPr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Text Box 20" o:spid="_x0000_s1191" type="#_x0000_t202" style="position:absolute;left:2143;top:27290;width:69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+XwlsIA&#10;AADeAAAADwAAAGRycy9kb3ducmV2LnhtbERPS4vCMBC+C/6HMMLe1kRZX9UossvCnhSf4G1oxrbY&#10;TEqTtd1/b4QFb/PxPWexam0p7lT7wrGGQV+BIE6dKTjTcDx8v09B+IBssHRMGv7Iw2rZ7SwwMa7h&#10;Hd33IRMxhH2CGvIQqkRKn+Zk0fddRRy5q6sthgjrTJoamxhuSzlUaiwtFhwbcqzoM6f0tv+1Gk6b&#10;6+X8obbZlx1VjWuVZDuTWr/12vUcRKA2vMT/7h8T54/Gwwk834k3yO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5fCWwgAAAN4AAAAPAAAAAAAAAAAAAAAAAJgCAABkcnMvZG93&#10;bnJldi54bWxQSwUGAAAAAAQABAD1AAAAhwMAAAAA&#10;" filled="f" stroked="f">
                          <v:textbox>
                            <w:txbxContent>
                              <w:p w:rsidR="00B375DC" w:rsidRDefault="00B375DC">
                                <w:pPr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</w:rPr>
                                  <w:t>-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Text Box 22" o:spid="_x0000_s1192" type="#_x0000_t202" style="position:absolute;left:2766;top:27771;width:756;height:4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pk5MYA&#10;AADeAAAADwAAAGRycy9kb3ducmV2LnhtbESPQWvCQBCF74L/YRnBm+4qKm3qKqIUempRW8HbkB2T&#10;0OxsyG5N+u87h4K3Gd6b975Zb3tfqzu1sQpsYTY1oIjz4CouLHyeXydPoGJCdlgHJgu/FGG7GQ7W&#10;mLnQ8ZHup1QoCeGYoYUypSbTOuYleYzT0BCLdgutxyRrW2jXYifhvtZzY1baY8XSUGJD+5Ly79OP&#10;t/D1frteFuajOPhl04XeaPbP2trxqN+9gErUp4f5//rNCf5yNRdeeUdm0J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npk5MYAAADeAAAADwAAAAAAAAAAAAAAAACYAgAAZHJz&#10;L2Rvd25yZXYueG1sUEsFBgAAAAAEAAQA9QAAAIsDAAAAAA==&#10;" filled="f" stroked="f">
                          <v:textbox>
                            <w:txbxContent>
                              <w:p w:rsidR="00B375DC" w:rsidRDefault="00B375DC">
                                <w:pPr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</w:rPr>
                                  <w:t>-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23" o:spid="_x0000_s1193" type="#_x0000_t202" style="position:absolute;left:2520;top:27301;width:689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TbBf8IA&#10;AADeAAAADwAAAGRycy9kb3ducmV2LnhtbERPS4vCMBC+C/6HMAveNFlR0a5RRFnYk+ITvA3N2JZt&#10;JqXJ2u6/N4LgbT6+58yXrS3FnWpfONbwOVAgiFNnCs40nI7f/SkIH5ANlo5Jwz95WC66nTkmxjW8&#10;p/shZCKGsE9QQx5ClUjp05ws+oGriCN3c7XFEGGdSVNjE8NtKYdKTaTFgmNDjhWtc0p/D39Ww3l7&#10;u15Gapdt7LhqXKsk25nUuvfRrr5ABGrDW/xy/5g4fzwZzuD5TrxBLh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NsF/wgAAAN4AAAAPAAAAAAAAAAAAAAAAAJgCAABkcnMvZG93&#10;bnJldi54bWxQSwUGAAAAAAQABAD1AAAAhwMAAAAA&#10;" filled="f" stroked="f">
                          <v:textbox>
                            <w:txbxContent>
                              <w:p w:rsidR="00B375DC" w:rsidRDefault="00B375DC">
                                <w:pPr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</w:rPr>
                                  <w:t>-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24" o:spid="_x0000_s1194" type="#_x0000_t202" style="position:absolute;left:2797;top:26769;width:348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dX+P8cA&#10;AADeAAAADwAAAGRycy9kb3ducmV2LnhtbESPT2vCQBDF70K/wzJCb7pr/UMbXaVUCj21qFXobciO&#10;STA7G7JbE79951DwNsO8ee/9Vpve1+pKbawCW5iMDSjiPLiKCwvfh/fRM6iYkB3WgcnCjSJs1g+D&#10;FWYudLyj6z4VSkw4ZmihTKnJtI55SR7jODTEcjuH1mOStS20a7ETc1/rJ2MW2mPFklBiQ28l5Zf9&#10;r7dw/Dz/nGbmq9j6edOF3mj2L9rax2H/ugSVqE938f/3h5P688VUAARHZtDr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XV/j/HAAAA3gAAAA8AAAAAAAAAAAAAAAAAmAIAAGRy&#10;cy9kb3ducmV2LnhtbFBLBQYAAAAABAAEAPUAAACMAwAAAAA=&#10;" filled="f" stroked="f">
                          <v:textbox>
                            <w:txbxContent>
                              <w:p w:rsidR="00B375DC" w:rsidRDefault="00B375DC">
                                <w:pPr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25" o:spid="_x0000_s1195" type="#_x0000_t202" style="position:absolute;left:2826;top:26421;width:38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lbpMMA&#10;AADeAAAADwAAAGRycy9kb3ducmV2LnhtbERPTWvCQBC9F/wPywje6q5axUZXEUXoqcVoC70N2TEJ&#10;ZmdDdjXx37uFgrd5vM9ZrjtbiRs1vnSsYTRUIIgzZ0rONZyO+9c5CB+QDVaOScOdPKxXvZclJsa1&#10;fKBbGnIRQ9gnqKEIoU6k9FlBFv3Q1cSRO7vGYoiwyaVpsI3htpJjpWbSYsmxocCatgVll/RqNXx/&#10;nn9/3tRXvrPTunWdkmzfpdaDfrdZgAjUhaf43/1h4vzpbDKCv3fiDXL1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plbpMMAAADeAAAADwAAAAAAAAAAAAAAAACYAgAAZHJzL2Rv&#10;d25yZXYueG1sUEsFBgAAAAAEAAQA9QAAAIgDAAAAAA==&#10;" filled="f" stroked="f">
                          <v:textbox>
                            <w:txbxContent>
                              <w:p w:rsidR="00B375DC" w:rsidRDefault="00B375DC">
                                <w:pPr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</v:group>
                      <v:group id="Group 335" o:spid="_x0000_s1196" style="position:absolute;left:2788;top:29712;width:822;height:1409" coordorigin="2797,26656" coordsize="822,14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IrhxcQAAADeAAAA&#10;DwAAAAAAAAAAAAAAAACqAgAAZHJzL2Rvd25yZXYueG1sUEsFBgAAAAAEAAQA+gAAAJsDAAAAAA==&#10;">
                        <v:line id="Straight Connector 26" o:spid="_x0000_s1197" style="position:absolute;flip:y;visibility:visible;mso-wrap-style:square" from="3249,26656" to="3619,2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GSbMMQAAADeAAAADwAAAGRycy9kb3ducmV2LnhtbERPTWvCQBC9F/oflil4kbqpoVKjq4go&#10;iDdtD3obs9MkNDub7q4m/ntXELzN433OdN6ZWlzI+cqygo9BAoI4t7riQsHP9/r9C4QPyBpry6Tg&#10;Sh7ms9eXKWbatryjyz4UIoawz1BBGUKTSenzkgz6gW2II/drncEQoSukdtjGcFPLYZKMpMGKY0OJ&#10;DS1Lyv/2Z6Mg7S88HpaH/um4LRyv/P+41ahU761bTEAE6sJT/HBvdJz/OUpTuL8Tb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ZJswxAAAAN4AAAAPAAAAAAAAAAAA&#10;AAAAAKECAABkcnMvZG93bnJldi54bWxQSwUGAAAAAAQABAD5AAAAkgMAAAAA&#10;" strokeweight="1.5pt">
                          <v:stroke dashstyle="3 1" joinstyle="miter"/>
                        </v:line>
                        <v:oval id="Oval 11" o:spid="_x0000_s1198" style="position:absolute;left:2797;top:27320;width:95;height: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vHxMMA&#10;AADeAAAADwAAAGRycy9kb3ducmV2LnhtbERPS2vCQBC+C/0PyxR6002thhJdpVikxZOP4nnMjkkw&#10;O7tk1yT9964geJuP7znzZW9q0VLjK8sK3kcJCOLc6ooLBX+H9fAThA/IGmvLpOCfPCwXL4M5Ztp2&#10;vKN2HwoRQ9hnqKAMwWVS+rwkg35kHXHkzrYxGCJsCqkb7GK4qeU4SVJpsOLYUKKjVUn5ZX81CqRu&#10;z+sTO3eg+mdH38duc51ulXp77b9mIAL14Sl+uH91nD9NPyZwfyfeIB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avHxMMAAADeAAAADwAAAAAAAAAAAAAAAACYAgAAZHJzL2Rv&#10;d25yZXYueG1sUEsFBgAAAAAEAAQA9QAAAIgDAAAAAA==&#10;" fillcolor="#5b9bd5" strokecolor="#41719c" strokeweight="1pt">
                          <v:stroke joinstyle="miter"/>
                        </v:oval>
                        <v:oval id="Oval 14" o:spid="_x0000_s1199" style="position:absolute;left:3193;top:27987;width:95;height: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diX8IA&#10;AADeAAAADwAAAGRycy9kb3ducmV2LnhtbERPTYvCMBC9L/gfwgje1lSlslSjiCLKnlZdPI/N2Bab&#10;SWhiW//9ZmFhb/N4n7Nc96YWLTW+sqxgMk5AEOdWV1wo+L7s3z9A+ICssbZMCl7kYb0avC0x07bj&#10;E7XnUIgYwj5DBWUILpPS5yUZ9GPriCN3t43BEGFTSN1gF8NNLadJMpcGK44NJTralpQ/zk+jQOr2&#10;vr+xcxeqDyfaXbvPZ/ql1GjYbxYgAvXhX/znPuo4P53PUvh9J94gV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52JfwgAAAN4AAAAPAAAAAAAAAAAAAAAAAJgCAABkcnMvZG93&#10;bnJldi54bWxQSwUGAAAAAAQABAD1AAAAhwMAAAAA&#10;" fillcolor="#5b9bd5" strokecolor="#41719c" strokeweight="1pt">
                          <v:stroke joinstyle="miter"/>
                        </v:oval>
                      </v:group>
                    </v:group>
                    <v:line id="Line 339" o:spid="_x0000_s1200" style="position:absolute;visibility:visible;mso-wrap-style:square" from="3603,29717" to="3605,303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1UAsUAAADeAAAADwAAAGRycy9kb3ducmV2LnhtbERPTWvCQBC9F/oflil4qxtTDBJdRQoW&#10;FSxUPehtyI7JYnY2ZLcm/ntXKPQ2j/c5s0Vva3Gj1hvHCkbDBARx4bThUsHxsHqfgPABWWPtmBTc&#10;ycNi/voyw1y7jn/otg+liCHsc1RQhdDkUvqiIot+6BriyF1cazFE2JZSt9jFcFvLNEkyadFwbKiw&#10;oc+Kiuv+1yrYft1Ts1mfx0mR7syls5PV98krNXjrl1MQgfrwL/5zr3WcP84+Mni+E2+Q8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q1UAsUAAADeAAAADwAAAAAAAAAA&#10;AAAAAAChAgAAZHJzL2Rvd25yZXYueG1sUEsFBgAAAAAEAAQA+QAAAJMDAAAAAA==&#10;" strokeweight="2.25pt">
                      <v:stroke dashstyle="3 1" joinstyle="miter"/>
                    </v:line>
                    <v:oval id="Oval 340" o:spid="_x0000_s1201" style="position:absolute;left:3551;top:29673;width:95;height:8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GCMmcUA&#10;AADeAAAADwAAAGRycy9kb3ducmV2LnhtbERPzWrCQBC+F3yHZQq91U0V0xJdRWJbPEhp1AcYsmMS&#10;zc6G3a2Jb98VCr3Nx/c7i9VgWnEl5xvLCl7GCQji0uqGKwXHw8fzGwgfkDW2lknBjTyslqOHBWba&#10;9lzQdR8qEUPYZ6igDqHLpPRlTQb92HbEkTtZZzBE6CqpHfYx3LRykiSpNNhwbKixo7ym8rL/MQq2&#10;589jnlbFbTp4t8tn35v3r/6g1NPjsJ6DCDSEf/Gfe6vj/Fk6fYX7O/EGuf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YIyZxQAAAN4AAAAPAAAAAAAAAAAAAAAAAJgCAABkcnMv&#10;ZG93bnJldi54bWxQSwUGAAAAAAQABAD1AAAAigMAAAAA&#10;" fillcolor="red" strokecolor="#41719c" strokeweight="1pt">
                      <v:stroke joinstyle="miter"/>
                    </v:oval>
                    <v:shape id="Text Box 341" o:spid="_x0000_s1202" type="#_x0000_t202" style="position:absolute;left:3806;top:29072;width:773;height:5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6PyOccA&#10;AADeAAAADwAAAGRycy9kb3ducmV2LnhtbESPT2vCQBDF70K/wzJCb7pr/UMbXaVUCj21qFXobciO&#10;STA7G7JbE79951DwNsN7895vVpve1+pKbawCW5iMDSjiPLiKCwvfh/fRM6iYkB3WgcnCjSJs1g+D&#10;FWYudLyj6z4VSkI4ZmihTKnJtI55SR7jODTEop1D6zHJ2hbatdhJuK/1kzEL7bFiaSixobeS8sv+&#10;11s4fp5/TjPzVWz9vOlCbzT7F23t47B/XYJK1Ke7+f/6wwn+fDEVXnlHZtDr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uj8jnHAAAA3gAAAA8AAAAAAAAAAAAAAAAAmAIAAGRy&#10;cy9kb3ducmV2LnhtbFBLBQYAAAAABAAEAPUAAACMAwAAAAA=&#10;" filled="f" stroked="f">
                      <v:textbox>
                        <w:txbxContent>
                          <w:p w:rsidR="00B375DC" w:rsidRDefault="00B375DC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  <w:lang w:val="en-US"/>
                              </w:rPr>
                              <w:t>(d</w:t>
                            </w:r>
                            <w: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  <w:vertAlign w:val="subscript"/>
                                <w:lang w:val="en-US"/>
                              </w:rPr>
                              <w:t>3</w:t>
                            </w:r>
                            <w: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  <w:lang w:val="en-US"/>
                              </w:rPr>
                              <w:t>)</w:t>
                            </w:r>
                          </w:p>
                        </w:txbxContent>
                      </v:textbox>
                    </v:shape>
                    <v:line id="Line 342" o:spid="_x0000_s1203" style="position:absolute;flip:x;visibility:visible;mso-wrap-style:square" from="3067,28920" to="3818,31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tmPMQAAADeAAAADwAAAGRycy9kb3ducmV2LnhtbERP32vCMBB+H+x/CCfsbaY6FFeNpYwJ&#10;Q/DBbsPXo7k1Zc2lJJnW/fVGEHy7j+/nrYrBduJIPrSOFUzGGQji2umWGwVfn5vnBYgQkTV2jknB&#10;mQIU68eHFebanXhPxyo2IoVwyFGBibHPpQy1IYth7HrixP04bzEm6BupPZ5SuO3kNMvm0mLLqcFg&#10;T2+G6t/qzyp4b7szbbxj3h3+v81iO63KmVXqaTSUSxCRhngX39wfOs2fzV9e4fpOukGu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/G2Y8xAAAAN4AAAAPAAAAAAAAAAAA&#10;AAAAAKECAABkcnMvZG93bnJldi54bWxQSwUGAAAAAAQABAD5AAAAkgMAAAAA&#10;" strokecolor="blue" strokeweight="3pt"/>
                    <v:shape id="Text Box 343" o:spid="_x0000_s1204" type="#_x0000_t202" style="position:absolute;left:4682;top:30342;width:490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ONQsYA&#10;AADeAAAADwAAAGRycy9kb3ducmV2LnhtbESPT2vCQBDF74V+h2UK3upuRUWjqxSL0FOl/gNvQ3ZM&#10;gtnZkN2a9Nt3DkJvM8yb995vue59re7UxiqwhbehAUWcB1dxYeF42L7OQMWE7LAOTBZ+KcJ69fy0&#10;xMyFjr/pvk+FEhOOGVooU2oyrWNeksc4DA2x3K6h9ZhkbQvtWuzE3Nd6ZMxUe6xYEkpsaFNSftv/&#10;eAunr+vlPDa74sNPmi70RrOfa2sHL/37AlSiPv2LH9+fTupPpmMBEByZQa/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dONQsYAAADeAAAADwAAAAAAAAAAAAAAAACYAgAAZHJz&#10;L2Rvd25yZXYueG1sUEsFBgAAAAAEAAQA9QAAAIsDAAAAAA==&#10;" filled="f" stroked="f">
                      <v:textbox>
                        <w:txbxContent>
                          <w:p w:rsidR="00B375DC" w:rsidRDefault="00B375DC">
                            <w:pP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  <w:lang w:val="en-US"/>
                              </w:rPr>
                              <w:t>y</w:t>
                            </w:r>
                          </w:p>
                        </w:txbxContent>
                      </v:textbox>
                    </v:shape>
                  </v:group>
                  <v:group id="Group 347" o:spid="_x0000_s1205" style="position:absolute;left:7411;top:58171;width:3752;height:2955" coordorigin="7207,25669" coordsize="3752,29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F4Mz8QAAADe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8WQUw/Od&#10;cIOcP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F4Mz8QAAADeAAAA&#10;DwAAAAAAAAAAAAAAAACqAgAAZHJzL2Rvd25yZXYueG1sUEsFBgAAAAAEAAQA+gAAAJsDAAAAAA==&#10;">
                    <v:oval id="Oval 348" o:spid="_x0000_s1206" style="position:absolute;left:9383;top:26610;width:95;height:8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BFcfMUA&#10;AADeAAAADwAAAGRycy9kb3ducmV2LnhtbERP22rCQBB9L/Qflin0rW60NUh0lZJe8EHEqB8wZMck&#10;mp0Nu1sT/74rFPo2h3OdxWowrbiS841lBeNRAoK4tLrhSsHx8PUyA+EDssbWMim4kYfV8vFhgZm2&#10;PRd03YdKxBD2GSqoQ+gyKX1Zk0E/sh1x5E7WGQwRukpqh30MN62cJEkqDTYcG2rsKK+pvOx/jIL1&#10;+fuYp1Vxex282+TT3cfntj8o9fw0vM9BBBrCv/jPvdZx/jR9m8D9nXiDX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EVx8xQAAAN4AAAAPAAAAAAAAAAAAAAAAAJgCAABkcnMv&#10;ZG93bnJldi54bWxQSwUGAAAAAAQABAD1AAAAigMAAAAA&#10;" fillcolor="red" strokecolor="#41719c" strokeweight="1pt">
                      <v:stroke joinstyle="miter"/>
                    </v:oval>
                    <v:group id="Group 349" o:spid="_x0000_s1207" style="position:absolute;left:7207;top:25669;width:3752;height:2955" coordorigin="7213,25669" coordsize="3752,29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8A3I8QAAADeAAAA&#10;DwAAAAAAAAAAAAAAAACqAgAAZHJzL2Rvd25yZXYueG1sUEsFBgAAAAAEAAQA+gAAAJsDAAAAAA==&#10;">
                      <v:line id="Line 350" o:spid="_x0000_s1208" style="position:absolute;visibility:visible;mso-wrap-style:square" from="9442,26654" to="9444,273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TUck8UAAADeAAAADwAAAGRycy9kb3ducmV2LnhtbERPS4vCMBC+L/gfwgje1tSiItUoIrjo&#10;wi74OOhtaMY22ExKk7X1328WFrzNx/ecxaqzlXhQ441jBaNhAoI4d9pwoeB82r7PQPiArLFyTAqe&#10;5GG17L0tMNOu5QM9jqEQMYR9hgrKEOpMSp+XZNEPXU0cuZtrLIYIm0LqBtsYbiuZJslUWjQcG0qs&#10;aVNSfj/+WAWfH8/U7HfXSZKnX+bW2tn2++KVGvS79RxEoC68xP/unY7zJ9PxGP7eiTfI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TUck8UAAADeAAAADwAAAAAAAAAA&#10;AAAAAAChAgAAZHJzL2Rvd25yZXYueG1sUEsFBgAAAAAEAAQA+QAAAJMDAAAAAA==&#10;" strokeweight="2.25pt">
                        <v:stroke dashstyle="3 1" joinstyle="miter"/>
                      </v:line>
                      <v:group id="Group 351" o:spid="_x0000_s1209" style="position:absolute;left:7213;top:25669;width:3752;height:2955" coordorigin="7206,25669" coordsize="3752,29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2UKzMQAAADeAAAA&#10;DwAAAAAAAAAAAAAAAACqAgAAZHJzL2Rvd25yZXYueG1sUEsFBgAAAAAEAAQA+gAAAJsDAAAAAA==&#10;">
                        <v:group id="Group 352" o:spid="_x0000_s1210" style="position:absolute;left:7206;top:25669;width:3752;height:2955" coordorigin="1393,25673" coordsize="3752,29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7eUu8QAAADeAAAA&#10;DwAAAAAAAAAAAAAAAACqAgAAZHJzL2Rvd25yZXYueG1sUEsFBgAAAAAEAAQA+gAAAJsDAAAAAA==&#10;">
                          <v:shape id="Straight Arrow Connector 4" o:spid="_x0000_s1211" type="#_x0000_t32" style="position:absolute;left:3235;top:25715;width:12;height:2913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tdVsQAAADeAAAADwAAAGRycy9kb3ducmV2LnhtbERPS2sCMRC+C/6HMEJvmrX1xdYopVDo&#10;pT7b+7CZbrZNJttNVrf/3giCt/n4nrNcd86KEzWh8qxgPMpAEBdeV1wq+Dy+DRcgQkTWaD2Tgn8K&#10;sF71e0vMtT/znk6HWIoUwiFHBSbGOpcyFIYchpGviRP37RuHMcGmlLrBcwp3Vj5m2Uw6rDg1GKzp&#10;1VDxe2idgtaOS/O3/XFt92QXH/uN/zruJko9DLqXZxCRungX39zvOs2fziZzuL6TbpCrC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e11WxAAAAN4AAAAPAAAAAAAAAAAA&#10;AAAAAKECAABkcnMvZG93bnJldi54bWxQSwUGAAAAAAQABAD5AAAAkgMAAAAA&#10;" strokecolor="blue" strokeweight="3pt">
                            <v:stroke endarrow="open" joinstyle="miter"/>
                          </v:shape>
                          <v:group id="Group 354" o:spid="_x0000_s1212" style="position:absolute;left:3127;top:26989;width:911;height:725" coordorigin="5136,18214" coordsize="911,7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LVkpVLIAAAA&#10;3gAAAA8AAAAAAAAAAAAAAAAAqgIAAGRycy9kb3ducmV2LnhtbFBLBQYAAAAABAAEAPoAAACfAwAA&#10;AAA=&#10;">
                            <v:oval id="Oval 13" o:spid="_x0000_s1213" style="position:absolute;left:5196;top:18861;width:95;height: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6wbJ8MA&#10;AADeAAAADwAAAGRycy9kb3ducmV2LnhtbERPS2sCMRC+F/ofwhS81WyLiq4bpbRIxVN94HnczD7o&#10;ZhI2cXf7741Q8DYf33Oy9WAa0VHra8sK3sYJCOLc6ppLBafj5nUOwgdkjY1lUvBHHtar56cMU217&#10;3lN3CKWIIexTVFCF4FIpfV6RQT+2jjhyhW0NhgjbUuoW+xhuGvmeJDNpsObYUKGjz4ry38PVKJC6&#10;KzYXdu5Izfeevs797jr9UWr0MnwsQQQawkP8797qOH86myzg/k68Qa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6wbJ8MAAADeAAAADwAAAAAAAAAAAAAAAACYAgAAZHJzL2Rv&#10;d25yZXYueG1sUEsFBgAAAAAEAAQA9QAAAIgDAAAAAA==&#10;" fillcolor="#5b9bd5" strokecolor="#41719c" strokeweight="1pt">
                              <v:stroke joinstyle="miter"/>
                            </v:oval>
                            <v:oval id="Oval 8" o:spid="_x0000_s1214" style="position:absolute;left:5952;top:18489;width:95;height: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08kZ8UA&#10;AADeAAAADwAAAGRycy9kb3ducmV2LnhtbESPT2vDMAzF74N9B6NBb6uzQcrI6payUTZ66j961mI1&#10;CY1lE7tJ+u2rQ2E3CT29937z5eha1VMXG88G3qYZKOLS24YrA8fD+vUDVEzIFlvPZOBGEZaL56c5&#10;FtYPvKN+nyolJhwLNFCnFAqtY1mTwzj1gVhuZ985TLJ2lbYdDmLuWv2eZTPtsGFJqDHQV03lZX91&#10;BrTtz+s/DuFA7c+Ovk/D5ppvjZm8jKtPUInG9C9+fP9aqZ/PcgEQHJlBL+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TyRnxQAAAN4AAAAPAAAAAAAAAAAAAAAAAJgCAABkcnMv&#10;ZG93bnJldi54bWxQSwUGAAAAAAQABAD1AAAAigMAAAAA&#10;" fillcolor="#5b9bd5" strokecolor="#41719c" strokeweight="1pt">
                              <v:stroke joinstyle="miter"/>
                            </v:oval>
                            <v:oval id="Oval 9" o:spid="_x0000_s1215" style="position:absolute;left:5208;top:18214;width:95;height: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OB/MMA&#10;AADeAAAADwAAAGRycy9kb3ducmV2LnhtbERPyWrDMBC9F/IPYgK51XIKNsWNEkpCaMipiUvPU2ti&#10;m1ojYclL/r4qFHqbx1tns5tNJ0bqfWtZwTpJQRBXVrdcK/goj4/PIHxA1thZJgV38rDbLh42WGg7&#10;8YXGa6hFDGFfoIImBFdI6auGDPrEOuLI3WxvMETY11L3OMVw08mnNM2lwZZjQ4OO9g1V39fBKJB6&#10;vB2/2LmSurcLHT6n85C9K7Vazq8vIALN4V/85z7pOD/LszX8vhNvkN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AOB/MMAAADeAAAADwAAAAAAAAAAAAAAAACYAgAAZHJzL2Rv&#10;d25yZXYueG1sUEsFBgAAAAAEAAQA9QAAAIgDAAAAAA==&#10;" fillcolor="#5b9bd5" strokecolor="#41719c" strokeweight="1pt">
                              <v:stroke joinstyle="miter"/>
                            </v:oval>
                            <v:shape id="Text Box 19" o:spid="_x0000_s1216" type="#_x0000_t202" style="position:absolute;left:5136;top:18453;width:440;height: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5Qgc8MA&#10;AADeAAAADwAAAGRycy9kb3ducmV2LnhtbERPS4vCMBC+C/6HMMLeNFG2otUosouwp5X1Bd6GZmyL&#10;zaQ00Xb//UZY8DYf33OW685W4kGNLx1rGI8UCOLMmZJzDcfDdjgD4QOywcoxafglD+tVv7fE1LiW&#10;f+ixD7mIIexT1FCEUKdS+qwgi37kauLIXV1jMUTY5NI02MZwW8mJUlNpseTYUGBNHwVlt/3dajh9&#10;Xy/nd7XLP21St65Tku1cav026DYLEIG68BL/u79MnJ9Mkwk834k3yN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5Qgc8MAAADeAAAADwAAAAAAAAAAAAAAAACYAgAAZHJzL2Rv&#10;d25yZXYueG1sUEsFBgAAAAAEAAQA9QAAAIgDAAAAAA==&#10;" filled="f" stroked="f">
                              <v:textbox>
                                <w:txbxContent>
                                  <w:p w:rsidR="00B375DC" w:rsidRDefault="00B375DC">
                                    <w:pP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  <w:t>0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Straight Arrow Connector 5" o:spid="_x0000_s1217" type="#_x0000_t32" style="position:absolute;left:1393;top:27296;width:3612;height:1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EZ+8MAAADeAAAADwAAAGRycy9kb3ducmV2LnhtbERP30vDMBB+F/wfwgm+iEudtMy6bMic&#10;sFe7DV+P5kyKzaUk2dr994sg+HYf389brifXizOF2HlW8DQrQBC3XndsFBz2H48LEDEha+w9k4IL&#10;RVivbm+WWGs/8iedm2REDuFYowKb0lBLGVtLDuPMD8SZ+/bBYcowGKkDjjnc9XJeFJV02HFusDjQ&#10;xlL705ycgsW8ejdcbUt7DJfd18OLITqOSt3fTW+vIBJN6V/8597pPL+symf4fSffIFd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UBGfvDAAAA3gAAAA8AAAAAAAAAAAAA&#10;AAAAoQIAAGRycy9kb3ducmV2LnhtbFBLBQYAAAAABAAEAPkAAACRAwAAAAA=&#10;" strokecolor="blue" strokeweight="3pt">
                            <v:stroke endarrow="open" joinstyle="miter"/>
                          </v:shape>
                          <v:oval id="Oval 6" o:spid="_x0000_s1218" style="position:absolute;left:3193;top:27282;width:95;height: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HQiZMIA&#10;AADeAAAADwAAAGRycy9kb3ducmV2LnhtbERPTYvCMBC9L/gfwgje1lSxslSjiCLKnlZdPI/N2Bab&#10;SWhiW//9ZmFhb/N4n7Nc96YWLTW+sqxgMk5AEOdWV1wo+L7s3z9A+ICssbZMCl7kYb0avC0x07bj&#10;E7XnUIgYwj5DBWUILpPS5yUZ9GPriCN3t43BEGFTSN1gF8NNLadJMpcGK44NJTralpQ/zk+jQOr2&#10;vr+xcxeqDyfaXbvPZ/ql1GjYbxYgAvXhX/znPuo4P52nM/h9J94gV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dCJkwgAAAN4AAAAPAAAAAAAAAAAAAAAAAJgCAABkcnMvZG93&#10;bnJldi54bWxQSwUGAAAAAAQABAD1AAAAhwMAAAAA&#10;" fillcolor="#5b9bd5" strokecolor="#41719c" strokeweight="1pt">
                            <v:stroke joinstyle="miter"/>
                          </v:oval>
                          <v:oval id="Oval 7" o:spid="_x0000_s1219" style="position:absolute;left:3565;top:27276;width:95;height: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iH/8MA&#10;AADeAAAADwAAAGRycy9kb3ducmV2LnhtbERPyWrDMBC9F/IPYgK5NXIKNsWJEkqDaeipTkLOU2ti&#10;m1ojYclL/74qFHqbx1tnd5hNJ0bqfWtZwWadgCCurG65VnC9FI/PIHxA1thZJgXf5OGwXzzsMNd2&#10;4pLGc6hFDGGfo4ImBJdL6auGDPq1dcSRu9veYIiwr6XucYrhppNPSZJJgy3HhgYdvTZUfZ0Ho0Dq&#10;8V58snMX6t5KOt6m9yH9UGq1nF+2IALN4V/85z7pOD/N0hR+34k3yP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ziH/8MAAADeAAAADwAAAAAAAAAAAAAAAACYAgAAZHJzL2Rv&#10;d25yZXYueG1sUEsFBgAAAAAEAAQA9QAAAIgDAAAAAA==&#10;" fillcolor="#5b9bd5" strokecolor="#41719c" strokeweight="1pt">
                            <v:stroke joinstyle="miter"/>
                          </v:oval>
                          <v:oval id="Oval 10" o:spid="_x0000_s1220" style="position:absolute;left:3205;top:26614;width:95;height: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+oZiMIA&#10;AADeAAAADwAAAGRycy9kb3ducmV2LnhtbERPyWrDMBC9B/IPYgK9JXIKNsWNHEJCaOkpGz1PrfFC&#10;rZGwFNv9+6hQ6G0eb53NdjKdGKj3rWUF61UCgri0uuVawe16XL6A8AFZY2eZFPyQh20xn20w13bk&#10;Mw2XUIsYwj5HBU0ILpfSlw0Z9CvriCNX2d5giLCvpe5xjOGmk89JkkmDLceGBh3tGyq/L3ejQOqh&#10;On6xc1fq3s50+Bw/7ulJqafFtHsFEWgK/+I/97uO89MszeD3nXiDLB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36hmIwgAAAN4AAAAPAAAAAAAAAAAAAAAAAJgCAABkcnMvZG93&#10;bnJldi54bWxQSwUGAAAAAAQABAD1AAAAhwMAAAAA&#10;" fillcolor="#5b9bd5" strokecolor="#41719c" strokeweight="1pt">
                            <v:stroke joinstyle="miter"/>
                          </v:oval>
                          <v:oval id="Oval 12" o:spid="_x0000_s1221" style="position:absolute;left:2437;top:27283;width:95;height: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a8E8MA&#10;AADeAAAADwAAAGRycy9kb3ducmV2LnhtbERPTWvCQBC9F/oflil4qxsLsRLdBFGk0lON0vM0OybB&#10;7OySXZP033cLhd7m8T5nU0ymEwP1vrWsYDFPQBBXVrdcK7icD88rED4ga+wsk4Jv8lDkjw8bzLQd&#10;+URDGWoRQ9hnqKAJwWVS+qohg35uHXHkrrY3GCLsa6l7HGO46eRLkiylwZZjQ4OOdg1Vt/JuFEg9&#10;XA9f7NyZurcT7T/H93v6odTsadquQQSawr/4z33UcX66TF/h9514g8x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Ka8E8MAAADeAAAADwAAAAAAAAAAAAAAAACYAgAAZHJzL2Rv&#10;d25yZXYueG1sUEsFBgAAAAAEAAQA9QAAAIgDAAAAAA==&#10;" fillcolor="#5b9bd5" strokecolor="#41719c" strokeweight="1pt">
                            <v:stroke joinstyle="miter"/>
                          </v:oval>
                          <v:shape id="Text Box 21" o:spid="_x0000_s1222" type="#_x0000_t202" style="position:absolute;left:2787;top:27439;width:808;height:5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wXmcYA&#10;AADeAAAADwAAAGRycy9kb3ducmV2LnhtbESPQWvCQBCF70L/wzKF3nS30khNXUUUoaeKthV6G7Jj&#10;EpqdDdnVpP++cxC8zfDevPfNYjX4Rl2pi3VgC88TA4q4CK7m0sLX5278CiomZIdNYLLwRxFWy4fR&#10;AnMXej7Q9ZhKJSEcc7RQpdTmWseiIo9xElpi0c6h85hk7UrtOuwl3Dd6asxMe6xZGipsaVNR8Xu8&#10;eAvfH+ef04vZl1uftX0YjGY/19Y+PQ7rN1CJhnQ3367fneBns0x45R2ZQS/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nwXmcYAAADeAAAADwAAAAAAAAAAAAAAAACYAgAAZHJz&#10;L2Rvd25yZXYueG1sUEsFBgAAAAAEAAQA9QAAAIsDAAAAAA==&#10;" filled="f" stroked="f">
                            <v:textbox>
                              <w:txbxContent>
                                <w:p w:rsidR="00B375DC" w:rsidRDefault="00B375DC">
                                  <w:pP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  <w:t>-1</w:t>
                                  </w:r>
                                </w:p>
                              </w:txbxContent>
                            </v:textbox>
                          </v:shape>
                          <v:shape id="Text Box 15" o:spid="_x0000_s1223" type="#_x0000_t202" style="position:absolute;left:2773;top:25673;width:419;height:5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CyAsQA&#10;AADeAAAADwAAAGRycy9kb3ducmV2LnhtbERPS2vCQBC+C/6HZYTezK6lEU3diFiEnlq0ttDbkJ08&#10;MDsbsqtJ/323IPQ2H99zNtvRtuJGvW8ca1gkCgRx4UzDlYbzx2G+AuEDssHWMWn4IQ/bfDrZYGbc&#10;wEe6nUIlYgj7DDXUIXSZlL6oyaJPXEccudL1FkOEfSVNj0MMt618VGopLTYcG2rsaF9TcTldrYbP&#10;t/L760m9Vy827QY3Ksl2LbV+mI27ZxCBxvAvvrtfTZyfLtM1/L0Tb5D5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kwsgLEAAAA3gAAAA8AAAAAAAAAAAAAAAAAmAIAAGRycy9k&#10;b3ducmV2LnhtbFBLBQYAAAAABAAEAPUAAACJAwAAAAA=&#10;" filled="f" stroked="f">
                            <v:textbox>
                              <w:txbxContent>
                                <w:p w:rsidR="00B375DC" w:rsidRDefault="00B375DC">
                                  <w:pP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  <w:t>y</w:t>
                                  </w:r>
                                </w:p>
                              </w:txbxContent>
                            </v:textbox>
                          </v:shape>
                          <v:shape id="Text Box 16" o:spid="_x0000_s1224" type="#_x0000_t202" style="position:absolute;left:4691;top:27232;width:454;height:4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mbRIsYA&#10;AADeAAAADwAAAGRycy9kb3ducmV2LnhtbESPQWvCQBCF70L/wzIFb7pb0VBTVxFF6MlS2wq9Ddkx&#10;Cc3Ohuxq0n/vHAq9zTBv3nvfajP4Rt2oi3VgC09TA4q4CK7m0sLnx2HyDComZIdNYLLwSxE264fR&#10;CnMXen6n2ymVSkw45mihSqnNtY5FRR7jNLTEcruEzmOStSu167AXc9/omTGZ9lizJFTY0q6i4ud0&#10;9Ra+jpfv89y8lXu/aPswGM1+qa0dPw7bF1CJhvQv/vt+dVJ/kWUCIDgyg17f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mbRIsYAAADeAAAADwAAAAAAAAAAAAAAAACYAgAAZHJz&#10;L2Rvd25yZXYueG1sUEsFBgAAAAAEAAQA9QAAAIsDAAAAAA==&#10;" filled="f" stroked="f">
                            <v:textbox>
                              <w:txbxContent>
                                <w:p w:rsidR="00B375DC" w:rsidRDefault="00B375DC">
                                  <w:pP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  <w:t>x</w:t>
                                  </w:r>
                                </w:p>
                              </w:txbxContent>
                            </v:textbox>
                          </v:shape>
                          <v:shape id="Text Box 17" o:spid="_x0000_s1225" type="#_x0000_t202" style="position:absolute;left:3409;top:27260;width:411;height:4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p0ucMA&#10;AADeAAAADwAAAGRycy9kb3ducmV2LnhtbERPTWvCQBC9C/6HZQRvZlfR0KauIkqhJ0VtC70N2TEJ&#10;zc6G7Nak/94VBG/zeJ+zXPe2FldqfeVYwzRRIIhzZyouNHye3ycvIHxANlg7Jg3/5GG9Gg6WmBnX&#10;8ZGup1CIGMI+Qw1lCE0mpc9LsugT1xBH7uJaiyHCtpCmxS6G21rOlEqlxYpjQ4kNbUvKf09/VsPX&#10;/vLzPVeHYmcXTed6Jdm+Sq3Ho37zBiJQH57ih/vDxPmLNJ3C/Z14g1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Sp0ucMAAADeAAAADwAAAAAAAAAAAAAAAACYAgAAZHJzL2Rv&#10;d25yZXYueG1sUEsFBgAAAAAEAAQA9QAAAIgDAAAAAA==&#10;" filled="f" stroked="f">
                            <v:textbox>
                              <w:txbxContent>
                                <w:p w:rsidR="00B375DC" w:rsidRDefault="00B375DC">
                                  <w:pP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  <v:shape id="Text Box 18" o:spid="_x0000_s1226" type="#_x0000_t202" style="position:absolute;left:3758;top:27254;width:399;height:4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jqzsQA&#10;AADeAAAADwAAAGRycy9kb3ducmV2LnhtbERPTWvCQBC9C/0Pywi9mV1DDTV1ldJS6EnRVsHbkB2T&#10;0OxsyG6T9N+7gtDbPN7nrDajbURPna8da5gnCgRx4UzNpYbvr4/ZMwgfkA02jknDH3nYrB8mK8yN&#10;G3hP/SGUIoawz1FDFUKbS+mLiiz6xLXEkbu4zmKIsCul6XCI4baRqVKZtFhzbKiwpbeKip/Dr9Vw&#10;3F7Opye1K9/toh3cqCTbpdT6cTq+voAINIZ/8d39aeL8RZalcHsn3i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n46s7EAAAA3gAAAA8AAAAAAAAAAAAAAAAAmAIAAGRycy9k&#10;b3ducmV2LnhtbFBLBQYAAAAABAAEAPUAAACJAwAAAAA=&#10;" filled="f" stroked="f">
                            <v:textbox>
                              <w:txbxContent>
                                <w:p w:rsidR="00B375DC" w:rsidRDefault="00B375DC">
                                  <w:pP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  <w:t>2</w:t>
                                  </w:r>
                                </w:p>
                              </w:txbxContent>
                            </v:textbox>
                          </v:shape>
                          <v:shape id="Text Box 20" o:spid="_x0000_s1227" type="#_x0000_t202" style="position:absolute;left:2161;top:27266;width:69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RPVcMA&#10;AADeAAAADwAAAGRycy9kb3ducmV2LnhtbERPS4vCMBC+C/6HMMLeNNmHZbc2yqIIe1LWfYC3oZk+&#10;2GZSmmjrvzeCsLf5+J6TrQbbiDN1vnas4XGmQBDnztRcavj+2k5fQfiAbLBxTBou5GG1HI8yTI3r&#10;+ZPOh1CKGMI+RQ1VCG0qpc8rsuhnriWOXOE6iyHCrpSmwz6G20Y+KZVIizXHhgpbWleU/x1OVsPP&#10;rjj+vqh9ubHztneDkmzfpNYPk+F9ASLQEP7Fd/eHifPnSfIMt3fiDXJ5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rRPVcMAAADeAAAADwAAAAAAAAAAAAAAAACYAgAAZHJzL2Rv&#10;d25yZXYueG1sUEsFBgAAAAAEAAQA9QAAAIgDAAAAAA==&#10;" filled="f" stroked="f">
                            <v:textbox>
                              <w:txbxContent>
                                <w:p w:rsidR="00B375DC" w:rsidRDefault="00B375DC">
                                  <w:pP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  <w:t>-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  <w:lang w:val="en-US"/>
                                    </w:rPr>
                                    <w:t>2</w:t>
                                  </w:r>
                                </w:p>
                              </w:txbxContent>
                            </v:textbox>
                          </v:shape>
                          <v:shape id="Text Box 22" o:spid="_x0000_s1228" type="#_x0000_t202" style="position:absolute;left:2766;top:27771;width:756;height:4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3XIcMA&#10;AADeAAAADwAAAGRycy9kb3ducmV2LnhtbERPTYvCMBC9L/gfwgje1kTR4lajiCJ4Wll1F/Y2NGNb&#10;bCalibb++42w4G0e73MWq85W4k6NLx1rGA0VCOLMmZJzDefT7n0Gwgdkg5Vj0vAgD6tl722BqXEt&#10;f9H9GHIRQ9inqKEIoU6l9FlBFv3Q1cSRu7jGYoiwyaVpsI3htpJjpRJpseTYUGBNm4Ky6/FmNXx/&#10;Xn5/JuqQb+20bl2nJNsPqfWg363nIAJ14SX+d+9NnD9Nkgk834k3yO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V3XIcMAAADeAAAADwAAAAAAAAAAAAAAAACYAgAAZHJzL2Rv&#10;d25yZXYueG1sUEsFBgAAAAAEAAQA9QAAAIgDAAAAAA==&#10;" filled="f" stroked="f">
                            <v:textbox>
                              <w:txbxContent>
                                <w:p w:rsidR="00B375DC" w:rsidRDefault="00B375DC">
                                  <w:pP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  <w:t>-2</w:t>
                                  </w:r>
                                </w:p>
                              </w:txbxContent>
                            </v:textbox>
                          </v:shape>
                          <v:shape id="Text Box 23" o:spid="_x0000_s1229" type="#_x0000_t202" style="position:absolute;left:2538;top:27265;width:689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hFyusMA&#10;AADeAAAADwAAAGRycy9kb3ducmV2LnhtbERPS2vCQBC+F/wPywi91V1LEzR1I2Ip9GRRW6G3ITt5&#10;YHY2ZLcm/fduQfA2H99zVuvRtuJCvW8ca5jPFAjiwpmGKw1fx/enBQgfkA22jknDH3lY55OHFWbG&#10;DbynyyFUIoawz1BDHUKXSemLmiz6meuII1e63mKIsK+k6XGI4baVz0ql0mLDsaHGjrY1FefDr9Xw&#10;vSt/Ti/qs3qzSTe4UUm2S6n143TcvIIINIa7+Ob+MHF+kqYJ/L8Tb5D5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hFyusMAAADeAAAADwAAAAAAAAAAAAAAAACYAgAAZHJzL2Rv&#10;d25yZXYueG1sUEsFBgAAAAAEAAQA9QAAAIgDAAAAAA==&#10;" filled="f" stroked="f">
                            <v:textbox>
                              <w:txbxContent>
                                <w:p w:rsidR="00B375DC" w:rsidRDefault="00B375DC">
                                  <w:pP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  <w:t>-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  <w:lang w:val="en-US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  <v:shape id="Text Box 24" o:spid="_x0000_s1230" type="#_x0000_t202" style="position:absolute;left:2797;top:26769;width:348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PszcMA&#10;AADeAAAADwAAAGRycy9kb3ducmV2LnhtbERPS2vCQBC+F/wPywi91V1LDRrdBLEIPbXUF3gbsmMS&#10;zM6G7GrSf98tFLzNx/ecVT7YRtyp87VjDdOJAkFcOFNzqeGw377MQfiAbLBxTBp+yEOejZ5WmBrX&#10;8zfdd6EUMYR9ihqqENpUSl9UZNFPXEscuYvrLIYIu1KaDvsYbhv5qlQiLdYcGypsaVNRcd3drIbj&#10;5+V8elNf5budtb0blGS7kFo/j4f1EkSgITzE/+4PE+fPkiSBv3fiD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sPszcMAAADeAAAADwAAAAAAAAAAAAAAAACYAgAAZHJzL2Rv&#10;d25yZXYueG1sUEsFBgAAAAAEAAQA9QAAAIgDAAAAAA==&#10;" filled="f" stroked="f">
                            <v:textbox>
                              <w:txbxContent>
                                <w:p w:rsidR="00B375DC" w:rsidRDefault="00B375DC">
                                  <w:pP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  <v:shape id="Text Box 25" o:spid="_x0000_s1231" type="#_x0000_t202" style="position:absolute;left:2826;top:26421;width:38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9JVsMA&#10;AADeAAAADwAAAGRycy9kb3ducmV2LnhtbERPTWvCQBC9C/6HZQRvuqtoWqOrSEvBk6W2FbwN2TEJ&#10;ZmdDdmviv3cLgrd5vM9ZbTpbiSs1vnSsYTJWIIgzZ0rONfx8f4xeQfiAbLByTBpu5GGz7vdWmBrX&#10;8hddDyEXMYR9ihqKEOpUSp8VZNGPXU0cubNrLIYIm1yaBtsYbis5VSqRFkuODQXW9FZQdjn8WQ2/&#10;+/PpOFOf+bud163rlGS7kFoPB912CSJQF57ih3tn4vx5krzA/zvxBrm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Y9JVsMAAADeAAAADwAAAAAAAAAAAAAAAACYAgAAZHJzL2Rv&#10;d25yZXYueG1sUEsFBgAAAAAEAAQA9QAAAIgDAAAAAA==&#10;" filled="f" stroked="f">
                            <v:textbox>
                              <w:txbxContent>
                                <w:p w:rsidR="00B375DC" w:rsidRDefault="00B375DC">
                                  <w:pP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  <w:t>2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374" o:spid="_x0000_s1232" style="position:absolute;left:8630;top:26647;width:798;height:1421" coordorigin="2803,26644" coordsize="798,14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P7R+TLIAAAA&#10;3gAAAA8AAAAAAAAAAAAAAAAAqgIAAGRycy9kb3ducmV2LnhtbFBLBQYAAAAABAAEAPoAAACfAwAA&#10;AAA=&#10;">
                          <v:line id="Straight Connector 26" o:spid="_x0000_s1233" style="position:absolute;flip:y;visibility:visible;mso-wrap-style:square" from="3231,26644" to="3601,26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j+Dx8QAAADeAAAADwAAAGRycy9kb3ducmV2LnhtbERPTWvCQBC9C/0PyxR6kbppxVCjq4go&#10;iDdtD3obs2MSmp2Nu6tJ/31XELzN433OdN6ZWtzI+cqygo9BAoI4t7riQsHP9/r9C4QPyBpry6Tg&#10;jzzMZy+9KWbatryj2z4UIoawz1BBGUKTSenzkgz6gW2II3e2zmCI0BVSO2xjuKnlZ5Kk0mDFsaHE&#10;hpYl5b/7q1Ew7C88HpaH/um4LRyv/GXcalTq7bVbTEAE6sJT/HBvdJw/StMx3N+JN8jZ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P4PHxAAAAN4AAAAPAAAAAAAAAAAA&#10;AAAAAKECAABkcnMvZG93bnJldi54bWxQSwUGAAAAAAQABAD5AAAAkgMAAAAA&#10;" strokeweight="1.5pt">
                            <v:stroke dashstyle="3 1" joinstyle="miter"/>
                          </v:line>
                          <v:oval id="Oval 11" o:spid="_x0000_s1234" style="position:absolute;left:2803;top:27266;width:95;height: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Pp4B8UA&#10;AADeAAAADwAAAGRycy9kb3ducmV2LnhtbESPQWvCQBCF7wX/wzKCt7qxoJXUVcQiSk9VS8/T7JgE&#10;s7NLdk3iv+8cCr3NMG/ee99qM7hGddTG2rOB2TQDRVx4W3Np4Ouyf16CignZYuOZDDwowmY9elph&#10;bn3PJ+rOqVRiwjFHA1VKIdc6FhU5jFMfiOV29a3DJGtbattiL+au0S9ZttAOa5aECgPtKipu57sz&#10;oG133f9wCBdqDid6/+4/7vNPYybjYfsGKtGQ/sV/30cr9eeLVwEQHJlBr3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+ngHxQAAAN4AAAAPAAAAAAAAAAAAAAAAAJgCAABkcnMv&#10;ZG93bnJldi54bWxQSwUGAAAAAAQABAD1AAAAigMAAAAA&#10;" fillcolor="#5b9bd5" strokecolor="#41719c" strokeweight="1pt">
                            <v:stroke joinstyle="miter"/>
                          </v:oval>
                          <v:oval id="Oval 14" o:spid="_x0000_s1235" style="position:absolute;left:3181;top:27987;width:95;height: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7bdnMMA&#10;AADeAAAADwAAAGRycy9kb3ducmV2LnhtbERPyWrDMBC9F/IPYgK9NXIKdoMbJZQE09JTs5Dz1JrY&#10;ptZIWPKSv48Khd7m8dZZbyfTioE631hWsFwkIIhLqxuuFJxPxdMKhA/IGlvLpOBGHrab2cMac21H&#10;PtBwDJWIIexzVFCH4HIpfVmTQb+wjjhyV9sZDBF2ldQdjjHctPI5STJpsOHYUKOjXU3lz7E3CqQe&#10;rsU3O3ei9v1A+8v42adfSj3Op7dXEIGm8C/+c3/oOD/NXpbw+068QW7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7bdnMMAAADeAAAADwAAAAAAAAAAAAAAAACYAgAAZHJzL2Rv&#10;d25yZXYueG1sUEsFBgAAAAAEAAQA9QAAAIgDAAAAAA==&#10;" fillcolor="#5b9bd5" strokecolor="#41719c" strokeweight="1pt">
                            <v:stroke joinstyle="miter"/>
                          </v:oval>
                        </v:group>
                      </v:group>
                      <v:shape id="Text Box 378" o:spid="_x0000_s1236" type="#_x0000_t202" style="position:absolute;left:9872;top:25971;width:807;height:5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CF8E8IA&#10;AADeAAAADwAAAGRycy9kb3ducmV2LnhtbERPS4vCMBC+C/6HMMLe1kRZX9UossvCnhSf4G1oxrbY&#10;TEqTtd1/b4QFb/PxPWexam0p7lT7wrGGQV+BIE6dKTjTcDx8v09B+IBssHRMGv7Iw2rZ7SwwMa7h&#10;Hd33IRMxhH2CGvIQqkRKn+Zk0fddRRy5q6sthgjrTJoamxhuSzlUaiwtFhwbcqzoM6f0tv+1Gk6b&#10;6+X8obbZlx1VjWuVZDuTWr/12vUcRKA2vMT/7h8T54/GkyE834k3yO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IXwTwgAAAN4AAAAPAAAAAAAAAAAAAAAAAJgCAABkcnMvZG93&#10;bnJldi54bWxQSwUGAAAAAAQABAD1AAAAhwMAAAAA&#10;" filled="f" stroked="f">
                        <v:textbox>
                          <w:txbxContent>
                            <w:p w:rsidR="00B375DC" w:rsidRDefault="00B375DC">
                              <w:pP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  <w:lang w:val="en-US"/>
                                </w:rPr>
                                <w:t>(d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  <w:vertAlign w:val="subscript"/>
                                  <w:lang w:val="en-US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32"/>
                                  <w:szCs w:val="32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  <v:line id="Line 379" o:spid="_x0000_s1237" style="position:absolute;flip:x;visibility:visible;mso-wrap-style:square" from="7959,26157" to="9957,28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noFsMAAADeAAAADwAAAGRycy9kb3ducmV2LnhtbERPTWsCMRC9F/ofwgjealZFK6tRpFSQ&#10;goduFa/DZtwsbiZLkurqr2+Egrd5vM9ZrDrbiAv5UDtWMBxkIIhLp2uuFOx/Nm8zECEia2wck4Ib&#10;BVgtX18WmGt35W+6FLESKYRDjgpMjG0uZSgNWQwD1xIn7uS8xZigr6T2eE3htpGjLJtKizWnBoMt&#10;fRgqz8WvVfBZNzfaeMe8O94PZvY1KtYTq1S/163nICJ18Sn+d291mj+Zvo/h8U66QS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iZ6BbDAAAA3gAAAA8AAAAAAAAAAAAA&#10;AAAAoQIAAGRycy9kb3ducmV2LnhtbFBLBQYAAAAABAAEAPkAAACRAwAAAAA=&#10;" strokecolor="blue" strokeweight="3pt"/>
                    </v:group>
                  </v:group>
                  <v:group id="Group 576" o:spid="_x0000_s1238" style="position:absolute;left:3318;top:58115;width:9650;height:6122" coordorigin="3318,58115" coordsize="9650,61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pFZerFAAAA3gAA&#10;AA8AAAAAAAAAAAAAAAAAqgIAAGRycy9kb3ducmV2LnhtbFBLBQYAAAAABAAEAPoAAACcAwAAAAA=&#10;">
                    <v:group id="Group 254" o:spid="_x0000_s1239" style="position:absolute;left:3318;top:58115;width:9650;height:6122" coordorigin="1405,25661" coordsize="9650,61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UJwHHFAAAA3gAA&#10;AA8AAAAAAAAAAAAAAAAAqgIAAGRycy9kb3ducmV2LnhtbFBLBQYAAAAABAAEAPoAAACcAwAAAAA=&#10;">
                      <v:group id="Group 255" o:spid="_x0000_s1240" style="position:absolute;left:3564;top:26620;width:94;height:718" coordorigin="3564,26620" coordsize="94,7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dteBsQAAADeAAAA&#10;DwAAAAAAAAAAAAAAAACqAgAAZHJzL2Rvd25yZXYueG1sUEsFBgAAAAAEAAQA+gAAAJsDAAAAAA==&#10;">
                        <v:line id="Line 256" o:spid="_x0000_s1241" style="position:absolute;visibility:visible;mso-wrap-style:square" from="3616,26664" to="3618,273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4tIWcUAAADeAAAADwAAAGRycy9kb3ducmV2LnhtbERPS4vCMBC+L/gfwgje1tSCD6pRRHDR&#10;hV3wcdDb0IxtsJmUJmvrv98sLHibj+85i1VnK/GgxhvHCkbDBARx7rThQsH5tH2fgfABWWPlmBQ8&#10;ycNq2XtbYKZdywd6HEMhYgj7DBWUIdSZlD4vyaIfupo4cjfXWAwRNoXUDbYx3FYyTZKJtGg4NpRY&#10;06ak/H78sQo+P56p2e+u4yRPv8yttbPt98UrNeh36zmIQF14if/dOx3njyfTKfy9E2+Qy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4tIWcUAAADeAAAADwAAAAAAAAAA&#10;AAAAAAChAgAAZHJzL2Rvd25yZXYueG1sUEsFBgAAAAAEAAQA+QAAAJMDAAAAAA==&#10;" strokeweight="2.25pt">
                          <v:stroke dashstyle="3 1" joinstyle="miter"/>
                        </v:line>
                        <v:oval id="Oval 257" o:spid="_x0000_s1242" style="position:absolute;left:3564;top:26620;width:95;height:8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5WhK8gA&#10;AADeAAAADwAAAGRycy9kb3ducmV2LnhtbESPzU7DQAyE70h9h5UrcaObghpQ6Laqwo96QIj+PICV&#10;NUnarDfaXZr07fEBiZutGc98Xq5H16kLhdh6NjCfZaCIK29brg0cD293T6BiQrbYeSYDV4qwXk1u&#10;llhYP/COLvtUKwnhWKCBJqW+0DpWDTmMM98Ti/btg8Mka6i1DThIuOv0fZbl2mHL0tBgT2VD1Xn/&#10;4wxsT+/HMq9314cxho9y8fXy+jkcjLmdjptnUInG9G/+u95awV/kj8Ir78gMevUL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zlaEryAAAAN4AAAAPAAAAAAAAAAAAAAAAAJgCAABk&#10;cnMvZG93bnJldi54bWxQSwUGAAAAAAQABAD1AAAAjQMAAAAA&#10;" fillcolor="red" strokecolor="#41719c" strokeweight="1pt">
                          <v:stroke joinstyle="miter"/>
                        </v:oval>
                      </v:group>
                      <v:group id="Group 258" o:spid="_x0000_s1243" style="position:absolute;left:1405;top:25661;width:9650;height:6122" coordorigin="1387,25667" coordsize="9650,61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REynTFAAAA3gAA&#10;AA8AAAAAAAAAAAAAAAAAqgIAAGRycy9kb3ducmV2LnhtbFBLBQYAAAAABAAEAPoAAACcAwAAAAA=&#10;">
                        <v:group id="Group 259" o:spid="_x0000_s1244" style="position:absolute;left:1387;top:25667;width:3752;height:2990" coordorigin="1387,25661" coordsize="3752,29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LCrE87IAAAA&#10;3gAAAA8AAAAAAAAAAAAAAAAAqgIAAGRycy9kb3ducmV2LnhtbFBLBQYAAAAABAAEAPoAAACfAwAA&#10;AAA=&#10;">
                          <v:group id="Group 260" o:spid="_x0000_s1245" style="position:absolute;left:1387;top:25661;width:3752;height:2991" coordorigin="1393,25673" coordsize="3752,29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/ntlXFAAAA3gAA&#10;AA8AAAAAAAAAAAAAAAAAqgIAAGRycy9kb3ducmV2LnhtbFBLBQYAAAAABAAEAPoAAACcAwAAAAA=&#10;">
                            <v:shape id="Straight Arrow Connector 4" o:spid="_x0000_s1246" type="#_x0000_t32" style="position:absolute;left:3235;top:25751;width:12;height:2913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7VEVMQAAADeAAAADwAAAGRycy9kb3ducmV2LnhtbERPS2sCMRC+C/0PYQq9aVarsmyNIkKh&#10;l1of7X3YTDfbJpPtJqvrvzcFwdt8fM9ZrHpnxYnaUHtWMB5lIIhLr2uuFHweX4c5iBCRNVrPpOBC&#10;AVbLh8ECC+3PvKfTIVYihXAoUIGJsSmkDKUhh2HkG+LEffvWYUywraRu8ZzCnZWTLJtLhzWnBoMN&#10;bQyVv4fOKejsuDJ/Hz+u659t/r7f+q/jbqrU02O/fgERqY938c39ptP82TyfwP876Qa5v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tURUxAAAAN4AAAAPAAAAAAAAAAAA&#10;AAAAAKECAABkcnMvZG93bnJldi54bWxQSwUGAAAAAAQABAD5AAAAkgMAAAAA&#10;" strokecolor="blue" strokeweight="3pt">
                              <v:stroke endarrow="open" joinstyle="miter"/>
                            </v:shape>
                            <v:group id="Group 262" o:spid="_x0000_s1247" style="position:absolute;left:3127;top:26989;width:911;height:755" coordorigin="5136,18214" coordsize="911,7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AeY25wwAAAN4AAAAP&#10;AAAAAAAAAAAAAAAAAKoCAABkcnMvZG93bnJldi54bWxQSwUGAAAAAAQABAD6AAAAmgMAAAAA&#10;">
                              <v:oval id="Oval 13" o:spid="_x0000_s1248" style="position:absolute;left:5196;top:18891;width:95;height: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QOI8MA&#10;AADeAAAADwAAAGRycy9kb3ducmV2LnhtbERPTWvCQBC9F/wPywje6qbFiKSuUhRp6alJxPOYHZPQ&#10;7OySXZP033cLhd7m8T5nu59MJwbqfWtZwdMyAUFcWd1yreBcnh43IHxA1thZJgXf5GG/mz1sMdN2&#10;5JyGItQihrDPUEETgsuk9FVDBv3SOuLI3WxvMETY11L3OMZw08nnJFlLgy3HhgYdHRqqvoq7USD1&#10;cDtd2bmSurecjpfx455+KrWYT68vIAJN4V/8537XcX663qzg9514g9z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hQOI8MAAADeAAAADwAAAAAAAAAAAAAAAACYAgAAZHJzL2Rv&#10;d25yZXYueG1sUEsFBgAAAAAEAAQA9QAAAIgDAAAAAA==&#10;" fillcolor="#5b9bd5" strokecolor="#41719c" strokeweight="1pt">
                                <v:stroke joinstyle="miter"/>
                              </v:oval>
                              <v:oval id="Oval 8" o:spid="_x0000_s1249" style="position:absolute;left:5952;top:18567;width:95;height: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iruMEA&#10;AADeAAAADwAAAGRycy9kb3ducmV2LnhtbERPS4vCMBC+C/sfwix403QXKtI1iuwiiidfeJ5txrbY&#10;TEIT2/rvjSB4m4/vObNFb2rRUuMrywq+xgkI4tzqigsFp+NqNAXhA7LG2jIpuJOHxfxjMMNM2473&#10;1B5CIWII+wwVlCG4TEqfl2TQj60jjtzFNgZDhE0hdYNdDDe1/E6SiTRYcWwo0dFvSfn1cDMKpG4v&#10;q3927kj1ek9/5257S3dKDT/75Q+IQH14i1/ujY7z08k0hec78QY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lYq7jBAAAA3gAAAA8AAAAAAAAAAAAAAAAAmAIAAGRycy9kb3du&#10;cmV2LnhtbFBLBQYAAAAABAAEAPUAAACGAwAAAAA=&#10;" fillcolor="#5b9bd5" strokecolor="#41719c" strokeweight="1pt">
                                <v:stroke joinstyle="miter"/>
                              </v:oval>
                              <v:oval id="Oval 9" o:spid="_x0000_s1250" style="position:absolute;left:5208;top:18214;width:95;height: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o1z8EA&#10;AADeAAAADwAAAGRycy9kb3ducmV2LnhtbERPS4vCMBC+C/sfwix403QXLNI1iuwiiidfeJ5txrbY&#10;TEIT2/rvjSB4m4/vObNFb2rRUuMrywq+xgkI4tzqigsFp+NqNAXhA7LG2jIpuJOHxfxjMMNM2473&#10;1B5CIWII+wwVlCG4TEqfl2TQj60jjtzFNgZDhE0hdYNdDDe1/E6SVBqsODaU6Oi3pPx6uBkFUreX&#10;1T87d6R6vae/c7e9TXZKDT/75Q+IQH14i1/ujY7zJ+k0hec78QY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mKNc/BAAAA3gAAAA8AAAAAAAAAAAAAAAAAmAIAAGRycy9kb3du&#10;cmV2LnhtbFBLBQYAAAAABAAEAPUAAACGAwAAAAA=&#10;" fillcolor="#5b9bd5" strokecolor="#41719c" strokeweight="1pt">
                                <v:stroke joinstyle="miter"/>
                              </v:oval>
                              <v:shape id="Text Box 19" o:spid="_x0000_s1251" type="#_x0000_t202" style="position:absolute;left:5136;top:18495;width:440;height: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OvrMMA&#10;AADeAAAADwAAAGRycy9kb3ducmV2LnhtbERPS2vCQBC+F/wPywje6q7iM7qKtBQ8tRgf4G3Ijkkw&#10;OxuyWxP/fbdQ6G0+vuest52txIMaXzrWMBoqEMSZMyXnGk7Hj9cFCB+QDVaOScOTPGw3vZc1Jsa1&#10;fKBHGnIRQ9gnqKEIoU6k9FlBFv3Q1cSRu7nGYoiwyaVpsI3htpJjpWbSYsmxocCa3grK7um31XD+&#10;vF0vE/WVv9tp3bpOSbZLqfWg3+1WIAJ14V/8596bOH86W8zh9514g9z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YOvrMMAAADeAAAADwAAAAAAAAAAAAAAAACYAgAAZHJzL2Rv&#10;d25yZXYueG1sUEsFBgAAAAAEAAQA9QAAAIgDAAAAAA==&#10;" filled="f" stroked="f">
                                <v:textbox>
                                  <w:txbxContent>
                                    <w:p w:rsidR="00B375DC" w:rsidRDefault="00B375DC">
                                      <w:pPr>
                                        <w:rPr>
                                          <w:rFonts w:ascii="Times New Roman" w:hAnsi="Times New Roman" w:cs="Times New Roman"/>
                                          <w:sz w:val="32"/>
                                          <w:szCs w:val="32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sz w:val="32"/>
                                          <w:szCs w:val="32"/>
                                        </w:rPr>
                                        <w:t>0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Straight Arrow Connector 5" o:spid="_x0000_s1252" type="#_x0000_t32" style="position:absolute;left:1393;top:27374;width:3612;height:1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cWnzcUAAADeAAAADwAAAGRycy9kb3ducmV2LnhtbESPT2vDMAzF74N9B6PBLqN1VmjI0rpl&#10;7A/0um5lVxFrdlgsB9tr0m8/HQa7Sbyn937a7ucwqDOl3Ec2cL+sQBF30fbsDHy8vy4aULkgWxwi&#10;k4ELZdjvrq+22No48Rudj8UpCeHcogFfythqnTtPAfMyjsSifcUUsMianLYJJwkPg15VVa0D9iwN&#10;Hkd68tR9H3+CgWZVPzuuX9b+lC6Hz7sHR3SajLm9mR83oArN5d/8d32wgr+uG+GVd2QGv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cWnzcUAAADeAAAADwAAAAAAAAAA&#10;AAAAAAChAgAAZHJzL2Rvd25yZXYueG1sUEsFBgAAAAAEAAQA+QAAAJMDAAAAAA==&#10;" strokecolor="blue" strokeweight="3pt">
                              <v:stroke endarrow="open" joinstyle="miter"/>
                            </v:shape>
                            <v:oval id="Oval 6" o:spid="_x0000_s1253" style="position:absolute;left:3193;top:27330;width:95;height: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WhvcMA&#10;AADeAAAADwAAAGRycy9kb3ducmV2LnhtbERPTWvCQBC9F/wPywi91Y0Fg6auoVhCpadGxfM0Oyah&#10;2dkluybx33cLhd7m8T5nm0+mEwP1vrWsYLlIQBBXVrdcKzifiqc1CB+QNXaWScGdPOS72cMWM21H&#10;Lmk4hlrEEPYZKmhCcJmUvmrIoF9YRxy5q+0Nhgj7WuoexxhuOvmcJKk02HJsaNDRvqHq+3gzCqQe&#10;rsUXO3ei7r2kt8v4cVt9KvU4n15fQASawr/4z33Qcf4qXW/g9514g9z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BWhvcMAAADeAAAADwAAAAAAAAAAAAAAAACYAgAAZHJzL2Rv&#10;d25yZXYueG1sUEsFBgAAAAAEAAQA9QAAAIgDAAAAAA==&#10;" fillcolor="#5b9bd5" strokecolor="#41719c" strokeweight="1pt">
                              <v:stroke joinstyle="miter"/>
                            </v:oval>
                            <v:oval id="Oval 7" o:spid="_x0000_s1254" style="position:absolute;left:3565;top:27330;width:95;height: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ae/cUA&#10;AADeAAAADwAAAGRycy9kb3ducmV2LnhtbESPQWvCQBCF7wX/wzKCt7qxoNTUVcQiSk9VS8/T7JgE&#10;s7NLdk3iv+8cCr3NMG/ee99qM7hGddTG2rOB2TQDRVx4W3Np4Ouyf34FFROyxcYzGXhQhM169LTC&#10;3PqeT9SdU6nEhGOOBqqUQq51LCpyGKc+EMvt6luHSda21LbFXsxdo1+ybKEd1iwJFQbaVVTczndn&#10;QNvuuv/hEC7UHE70/t1/3OefxkzGw/YNVKIh/Yv/vo9W6s8XSwEQHJlBr3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9p79xQAAAN4AAAAPAAAAAAAAAAAAAAAAAJgCAABkcnMv&#10;ZG93bnJldi54bWxQSwUGAAAAAAQABAD1AAAAigMAAAAA&#10;" fillcolor="#5b9bd5" strokecolor="#41719c" strokeweight="1pt">
                              <v:stroke joinstyle="miter"/>
                            </v:oval>
                            <v:oval id="Oval 10" o:spid="_x0000_s1255" style="position:absolute;left:3205;top:26614;width:95;height: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7o7ZsMA&#10;AADeAAAADwAAAGRycy9kb3ducmV2LnhtbERPyWrDMBC9F/IPYgK9NXIKNo0bJZQE09JTs5Dz1JrY&#10;ptZIWPKSv48Khd7m8dZZbyfTioE631hWsFwkIIhLqxuuFJxPxdMLCB+QNbaWScGNPGw3s4c15tqO&#10;fKDhGCoRQ9jnqKAOweVS+rImg35hHXHkrrYzGCLsKqk7HGO4aeVzkmTSYMOxoUZHu5rKn2NvFEg9&#10;XItvdu5E7fuB9pfxs0+/lHqcT2+vIAJN4V/85/7QcX6arZbw+068QW7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7o7ZsMAAADeAAAADwAAAAAAAAAAAAAAAACYAgAAZHJzL2Rv&#10;d25yZXYueG1sUEsFBgAAAAAEAAQA9QAAAIgDAAAAAA==&#10;" fillcolor="#5b9bd5" strokecolor="#41719c" strokeweight="1pt">
                              <v:stroke joinstyle="miter"/>
                            </v:oval>
                            <v:oval id="Oval 12" o:spid="_x0000_s1256" style="position:absolute;left:2437;top:27325;width:95;height: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2ilEcIA&#10;AADeAAAADwAAAGRycy9kb3ducmV2LnhtbERPS4vCMBC+C/sfwizsTdMVFK1GkRVx8eRj2fPYjG2x&#10;mYQmtvXfG0HwNh/fc+bLzlSiodqXlhV8DxIQxJnVJecK/k6b/gSED8gaK8uk4E4elouP3hxTbVs+&#10;UHMMuYgh7FNUUITgUil9VpBBP7COOHIXWxsMEda51DW2MdxUcpgkY2mw5NhQoKOfgrLr8WYUSN1c&#10;Nmd27kTV9kDr/3Z3G+2V+vrsVjMQgbrwFr/cvzrOH42nQ3i+E2+Qi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aKURwgAAAN4AAAAPAAAAAAAAAAAAAAAAAJgCAABkcnMvZG93&#10;bnJldi54bWxQSwUGAAAAAAQABAD1AAAAhwMAAAAA&#10;" fillcolor="#5b9bd5" strokecolor="#41719c" strokeweight="1pt">
                              <v:stroke joinstyle="miter"/>
                            </v:oval>
                            <v:shape id="Text Box 21" o:spid="_x0000_s1257" type="#_x0000_t202" style="position:absolute;left:3141;top:27433;width:808;height:5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2E/csQA&#10;AADeAAAADwAAAGRycy9kb3ducmV2LnhtbERPS2sCMRC+F/wPYYTeatKHUteNUhShpxbXKngbNrMP&#10;upksm+iu/94UCt7m43tOuhpsIy7U+dqxhueJAkGcO1NzqeFnv316B+EDssHGMWm4kofVcvSQYmJc&#10;zzu6ZKEUMYR9ghqqENpESp9XZNFPXEscucJ1FkOEXSlNh30Mt418UWomLdYcGypsaV1R/pudrYbD&#10;V3E6vqnvcmOnbe8GJdnOpdaP4+FjASLQEO7if/enifOns/kr/L0Tb5DL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NhP3LEAAAA3gAAAA8AAAAAAAAAAAAAAAAAmAIAAGRycy9k&#10;b3ducmV2LnhtbFBLBQYAAAAABAAEAPUAAACJAwAAAAA=&#10;" filled="f" stroked="f">
                              <v:textbox>
                                <w:txbxContent>
                                  <w:p w:rsidR="00B375DC" w:rsidRDefault="00B375DC">
                                    <w:pP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  <w:t>-1</w:t>
                                    </w:r>
                                  </w:p>
                                </w:txbxContent>
                              </v:textbox>
                            </v:shape>
                            <v:shape id="Text Box 15" o:spid="_x0000_s1258" type="#_x0000_t202" style="position:absolute;left:2773;top:25673;width:419;height:5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inBsIA&#10;AADeAAAADwAAAGRycy9kb3ducmV2LnhtbERPTYvCMBC9C/6HMAt702RFZe0aRZQFT4quCt6GZmzL&#10;NpPSRFv/vREEb/N4nzOdt7YUN6p94VjDV1+BIE6dKTjTcPj77X2D8AHZYOmYNNzJw3zW7UwxMa7h&#10;Hd32IRMxhH2CGvIQqkRKn+Zk0fddRRy5i6sthgjrTJoamxhuSzlQaiwtFhwbcqxomVP6v79aDcfN&#10;5Xwaqm22sqOqca2SbCdS68+PdvEDIlAb3uKXe23i/NF4MoTnO/EGO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8iKcGwgAAAN4AAAAPAAAAAAAAAAAAAAAAAJgCAABkcnMvZG93&#10;bnJldi54bWxQSwUGAAAAAAQABAD1AAAAhwMAAAAA&#10;" filled="f" stroked="f">
                              <v:textbox>
                                <w:txbxContent>
                                  <w:p w:rsidR="00B375DC" w:rsidRDefault="00B375DC">
                                    <w:pP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  <w:t>y</w:t>
                                    </w:r>
                                  </w:p>
                                </w:txbxContent>
                              </v:textbox>
                            </v:shape>
                            <v:shape id="Text Box 16" o:spid="_x0000_s1259" type="#_x0000_t202" style="position:absolute;left:4691;top:27232;width:454;height:4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8QCncQA&#10;AADeAAAADwAAAGRycy9kb3ducmV2LnhtbERPS2vCQBC+C/6HZYTezK6lEU3diFiEnlq0ttDbkJ08&#10;MDsbsqtJ/323IPQ2H99zNtvRtuJGvW8ca1gkCgRx4UzDlYbzx2G+AuEDssHWMWn4IQ/bfDrZYGbc&#10;wEe6nUIlYgj7DDXUIXSZlL6oyaJPXEccudL1FkOEfSVNj0MMt618VGopLTYcG2rsaF9TcTldrYbP&#10;t/L760m9Vy827QY3Ksl2LbV+mI27ZxCBxvAvvrtfTZyfLtcp/L0Tb5D5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PEAp3EAAAA3gAAAA8AAAAAAAAAAAAAAAAAmAIAAGRycy9k&#10;b3ducmV2LnhtbFBLBQYAAAAABAAEAPUAAACJAwAAAAA=&#10;" filled="f" stroked="f">
                              <v:textbox>
                                <w:txbxContent>
                                  <w:p w:rsidR="00B375DC" w:rsidRDefault="00B375DC">
                                    <w:pP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  <v:shape id="Text Box 17" o:spid="_x0000_s1260" type="#_x0000_t202" style="position:absolute;left:3409;top:27302;width:411;height:4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ac6sMA&#10;AADeAAAADwAAAGRycy9kb3ducmV2LnhtbERPTWvCQBC9C/6HZQRvZreioaauIkqhJ0VtC70N2TEJ&#10;zc6G7Nak/94VBG/zeJ+zXPe2FldqfeVYw0uiQBDnzlRcaPg8v09eQfiAbLB2TBr+ycN6NRwsMTOu&#10;4yNdT6EQMYR9hhrKEJpMSp+XZNEnriGO3MW1FkOEbSFNi10Mt7WcKpVKixXHhhIb2paU/57+rIav&#10;/eXne6YOxc7Om871SrJdSK3Ho37zBiJQH57ih/vDxPnzdJHC/Z14g1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xac6sMAAADeAAAADwAAAAAAAAAAAAAAAACYAgAAZHJzL2Rv&#10;d25yZXYueG1sUEsFBgAAAAAEAAQA9QAAAIgDAAAAAA==&#10;" filled="f" stroked="f">
                              <v:textbox>
                                <w:txbxContent>
                                  <w:p w:rsidR="00B375DC" w:rsidRDefault="00B375DC">
                                    <w:pP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  <w:t>1</w:t>
                                    </w:r>
                                  </w:p>
                                </w:txbxContent>
                              </v:textbox>
                            </v:shape>
                            <v:shape id="Text Box 18" o:spid="_x0000_s1261" type="#_x0000_t202" style="position:absolute;left:3758;top:27296;width:399;height:4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o5ccQA&#10;AADeAAAADwAAAGRycy9kb3ducmV2LnhtbERPS2sCMRC+F/wPYYTeatJSta4bpSiCpxbXKngbNrMP&#10;upksm+iu/74pFHqbj+856XqwjbhR52vHGp4nCgRx7kzNpYav4+7pDYQPyAYbx6ThTh7Wq9FDiolx&#10;PR/oloVSxBD2CWqoQmgTKX1ekUU/cS1x5ArXWQwRdqU0HfYx3DbyRamZtFhzbKiwpU1F+Xd2tRpO&#10;H8Xl/Ko+y62dtr0blGS7kFo/jof3JYhAQ/gX/7n3Js6fzhZz+H0n3iB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xaOXHEAAAA3gAAAA8AAAAAAAAAAAAAAAAAmAIAAGRycy9k&#10;b3ducmV2LnhtbFBLBQYAAAAABAAEAPUAAACJAwAAAAA=&#10;" filled="f" stroked="f">
                              <v:textbox>
                                <w:txbxContent>
                                  <w:p w:rsidR="00B375DC" w:rsidRDefault="00B375DC">
                                    <w:pP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  <w:t>2</w:t>
                                    </w:r>
                                  </w:p>
                                </w:txbxContent>
                              </v:textbox>
                            </v:shape>
                            <v:shape id="Text Box 20" o:spid="_x0000_s1262" type="#_x0000_t202" style="position:absolute;left:2155;top:27326;width:69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WtA8YA&#10;AADeAAAADwAAAGRycy9kb3ducmV2LnhtbESPT2vCQBDF7wW/wzJCb3XXUkWjq4hF6Kml/gNvQ3ZM&#10;gtnZkF1N+u07h0JvM7w37/1mue59rR7UxiqwhfHIgCLOg6u4sHA87F5moGJCdlgHJgs/FGG9Gjwt&#10;MXOh42967FOhJIRjhhbKlJpM65iX5DGOQkMs2jW0HpOsbaFdi52E+1q/GjPVHiuWhhIb2paU3/Z3&#10;b+H0eb2c38xX8e4nTRd6o9nPtbXPw36zAJWoT//mv+sPJ/iT6Vx45R2ZQa9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cWtA8YAAADeAAAADwAAAAAAAAAAAAAAAACYAgAAZHJz&#10;L2Rvd25yZXYueG1sUEsFBgAAAAAEAAQA9QAAAIsDAAAAAA==&#10;" filled="f" stroked="f">
                              <v:textbox>
                                <w:txbxContent>
                                  <w:p w:rsidR="00B375DC" w:rsidRDefault="00B375DC">
                                    <w:pP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  <w:t>-</w:t>
                                    </w:r>
                                    <w: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v:textbox>
                            </v:shape>
                            <v:shape id="Text Box 22" o:spid="_x0000_s1263" type="#_x0000_t202" style="position:absolute;left:3174;top:27759;width:756;height:4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kImMMA&#10;AADeAAAADwAAAGRycy9kb3ducmV2LnhtbERPTWvCQBC9C/6HZYTedNfSiImuIhahp5ZaFbwN2TEJ&#10;ZmdDdk3Sf98tFHqbx/uc9Xawteio9ZVjDfOZAkGcO1NxoeH0dZguQfiAbLB2TBq+ycN2Mx6tMTOu&#10;50/qjqEQMYR9hhrKEJpMSp+XZNHPXEMcuZtrLYYI20KaFvsYbmv5rNRCWqw4NpTY0L6k/H58WA3n&#10;99v18qI+ilebNL0blGSbSq2fJsNuBSLQEP7Ff+43E+cnizSF33fiDXL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okImMMAAADeAAAADwAAAAAAAAAAAAAAAACYAgAAZHJzL2Rv&#10;d25yZXYueG1sUEsFBgAAAAAEAAQA9QAAAIgDAAAAAA==&#10;" filled="f" stroked="f">
                              <v:textbox>
                                <w:txbxContent>
                                  <w:p w:rsidR="00B375DC" w:rsidRDefault="00B375DC">
                                    <w:pP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  <w:t>-2</w:t>
                                    </w:r>
                                  </w:p>
                                </w:txbxContent>
                              </v:textbox>
                            </v:shape>
                            <v:shape id="Text Box 23" o:spid="_x0000_s1264" type="#_x0000_t202" style="position:absolute;left:2526;top:27337;width:689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g7H8YA&#10;AADeAAAADwAAAGRycy9kb3ducmV2LnhtbESPzWvCQBDF70L/h2UK3nS34kebuooohZ4U7Qf0NmTH&#10;JDQ7G7Jbk/73zkHwNsO8ee/9luve1+pCbawCW3gaG1DEeXAVFxY+P95Gz6BiQnZYByYL/xRhvXoY&#10;LDFzoeMjXU6pUGLCMUMLZUpNpnXMS/IYx6Ehlts5tB6TrG2hXYudmPtaT4yZa48VS0KJDW1Lyn9P&#10;f97C1/788z01h2LnZ00XeqPZv2hrh4/95hVUoj7dxbfvdyf1ZwsjAIIjM+jV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Vg7H8YAAADeAAAADwAAAAAAAAAAAAAAAACYAgAAZHJz&#10;L2Rvd25yZXYueG1sUEsFBgAAAAAEAAQA9QAAAIsDAAAAAA==&#10;" filled="f" stroked="f">
                              <v:textbox>
                                <w:txbxContent>
                                  <w:p w:rsidR="00B375DC" w:rsidRDefault="00B375DC">
                                    <w:pP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  <w:t>-</w:t>
                                    </w:r>
                                    <w: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v:textbox>
                            </v:shape>
                            <v:shape id="Text Box 24" o:spid="_x0000_s1265" type="#_x0000_t202" style="position:absolute;left:2797;top:26769;width:348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SehMQA&#10;AADeAAAADwAAAGRycy9kb3ducmV2LnhtbERPS2vCQBC+C/6HZYTe6q6lPhqzEWkp9KSY1oK3ITsm&#10;wexsyG5N+u+7QsHbfHzPSTeDbcSVOl871jCbKhDEhTM1lxq+Pt8fVyB8QDbYOCYNv+Rhk41HKSbG&#10;9Xygax5KEUPYJ6ihCqFNpPRFRRb91LXEkTu7zmKIsCul6bCP4baRT0otpMWaY0OFLb1WVFzyH6vh&#10;uDufvp/Vvnyz87Z3g5JsX6TWD5NhuwYRaAh38b/7w8T586Wawe2deIPM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IUnoTEAAAA3gAAAA8AAAAAAAAAAAAAAAAAmAIAAGRycy9k&#10;b3ducmV2LnhtbFBLBQYAAAAABAAEAPUAAACJAwAAAAA=&#10;" filled="f" stroked="f">
                              <v:textbox>
                                <w:txbxContent>
                                  <w:p w:rsidR="00B375DC" w:rsidRDefault="00B375DC">
                                    <w:pP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  <w:t>1</w:t>
                                    </w:r>
                                  </w:p>
                                </w:txbxContent>
                              </v:textbox>
                            </v:shape>
                            <v:shape id="Text Box 25" o:spid="_x0000_s1266" type="#_x0000_t202" style="position:absolute;left:2826;top:26421;width:38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YA88QA&#10;AADeAAAADwAAAGRycy9kb3ducmV2LnhtbERPS2vCQBC+C/6HZYTe6q5SH43ZiFgKPVVMa8HbkB2T&#10;YHY2ZLcm/ffdQsHbfHzPSbeDbcSNOl871jCbKhDEhTM1lxo+P14f1yB8QDbYOCYNP+Rhm41HKSbG&#10;9XykWx5KEUPYJ6ihCqFNpPRFRRb91LXEkbu4zmKIsCul6bCP4baRc6WW0mLNsaHClvYVFdf822o4&#10;vV/OX0/qUL7YRdu7QUm2z1Lrh8mw24AINIS7+N/9ZuL8xUrN4e+deIPM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LGAPPEAAAA3gAAAA8AAAAAAAAAAAAAAAAAmAIAAGRycy9k&#10;b3ducmV2LnhtbFBLBQYAAAAABAAEAPUAAACJAwAAAAA=&#10;" filled="f" stroked="f">
                              <v:textbox>
                                <w:txbxContent>
                                  <w:p w:rsidR="00B375DC" w:rsidRDefault="00B375DC">
                                    <w:pP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</w:rPr>
                                      <w:t>2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group id="Group 282" o:spid="_x0000_s1267" style="position:absolute;left:2797;top:26656;width:852;height:1409" coordorigin="2797,26656" coordsize="852,14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bS4F+xgAAAN4A&#10;AAAPAAAAAAAAAAAAAAAAAKoCAABkcnMvZG93bnJldi54bWxQSwUGAAAAAAQABAD6AAAAnQMAAAAA&#10;">
                            <v:line id="Straight Connector 26" o:spid="_x0000_s1268" style="position:absolute;flip:y;visibility:visible;mso-wrap-style:square" from="3279,26656" to="3649,26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wDGZMQAAADeAAAADwAAAGRycy9kb3ducmV2LnhtbERPS4vCMBC+C/sfwgheRFPdl1ajiLiw&#10;eFvXg3sbm7Et20xqEm3992Zhwdt8fM+ZL1tTiSs5X1pWMBomIIgzq0vOFey/PwYTED4ga6wsk4Ib&#10;eVgunjpzTLVt+Iuuu5CLGMI+RQVFCHUqpc8KMuiHtiaO3Mk6gyFCl0vtsInhppLjJHmTBkuODQXW&#10;tC4o+91djILn/srjYX3oH3+2ueONP08bjUr1uu1qBiJQGx7if/enjvNf35MX+Hsn3iA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AMZkxAAAAN4AAAAPAAAAAAAAAAAA&#10;AAAAAKECAABkcnMvZG93bnJldi54bWxQSwUGAAAAAAQABAD5AAAAkgMAAAAA&#10;" strokeweight="1.5pt">
                              <v:stroke dashstyle="3 1" joinstyle="miter"/>
                            </v:line>
                            <v:oval id="Oval 11" o:spid="_x0000_s1269" style="position:absolute;left:2797;top:27320;width:95;height: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mqnf8MA&#10;AADeAAAADwAAAGRycy9kb3ducmV2LnhtbERPTWvCQBC9C/0PyxR6002FtBLdBKlIS08aS89jdkyC&#10;2dkluybpv+8WhN7m8T5nU0ymEwP1vrWs4HmRgCCurG65VvB12s9XIHxA1thZJgU/5KHIH2YbzLQd&#10;+UhDGWoRQ9hnqKAJwWVS+qohg35hHXHkLrY3GCLsa6l7HGO46eQySV6kwZZjQ4OO3hqqruXNKJB6&#10;uOzP7NyJuvcj7b7Hz1t6UOrpcdquQQSawr/47v7QcX76mqTw9068Qea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mqnf8MAAADeAAAADwAAAAAAAAAAAAAAAACYAgAAZHJzL2Rv&#10;d25yZXYueG1sUEsFBgAAAAAEAAQA9QAAAIgDAAAAAA==&#10;" fillcolor="#5b9bd5" strokecolor="#41719c" strokeweight="1pt">
                              <v:stroke joinstyle="miter"/>
                            </v:oval>
                            <v:oval id="Oval 14" o:spid="_x0000_s1270" style="position:absolute;left:3193;top:27987;width:95;height: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g5CMMA&#10;AADeAAAADwAAAGRycy9kb3ducmV2LnhtbERPTWvCQBC9F/wPywi9NRsLpiVmFVGkpadGi+cxOybB&#10;7OySXZP033cLhd7m8T6n2EymEwP1vrWsYJGkIIgrq1uuFXydDk+vIHxA1thZJgXf5GGznj0UmGs7&#10;cknDMdQihrDPUUETgsul9FVDBn1iHXHkrrY3GCLsa6l7HGO46eRzmmbSYMuxoUFHu4aq2/FuFEg9&#10;XA8Xdu5E3VtJ+/P4cV9+KvU4n7YrEIGm8C/+c7/rOH/5kmbw+068Qa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rg5CMMAAADeAAAADwAAAAAAAAAAAAAAAACYAgAAZHJzL2Rv&#10;d25yZXYueG1sUEsFBgAAAAAEAAQA9QAAAIgDAAAAAA==&#10;" fillcolor="#5b9bd5" strokecolor="#41719c" strokeweight="1pt">
                              <v:stroke joinstyle="miter"/>
                            </v:oval>
                          </v:group>
                        </v:group>
                        <v:line id="Line 286" o:spid="_x0000_s1271" style="position:absolute;flip:x;visibility:visible;mso-wrap-style:square" from="2934,25891" to="3909,284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WS9cQAAADeAAAADwAAAGRycy9kb3ducmV2LnhtbERPS2sCMRC+F/ofwhS81WwFH6xmFykV&#10;RPDgtqXXYTNulm4mSxJ19dcbodDbfHzPWZWD7cSZfGgdK3gbZyCIa6dbbhR8fW5eFyBCRNbYOSYF&#10;VwpQFs9PK8y1u/CBzlVsRArhkKMCE2OfSxlqQxbD2PXEiTs6bzEm6BupPV5SuO3kJMtm0mLLqcFg&#10;T++G6t/qZBV8tN2VNt4x739u32axm1TrqVVq9DKslyAiDfFf/Ofe6jR/Os/m8Hgn3SCL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RZL1xAAAAN4AAAAPAAAAAAAAAAAA&#10;AAAAAKECAABkcnMvZG93bnJldi54bWxQSwUGAAAAAAQABAD5AAAAkgMAAAAA&#10;" strokecolor="blue" strokeweight="3pt"/>
                        <v:shape id="Text Box 287" o:spid="_x0000_s1272" type="#_x0000_t202" style="position:absolute;left:3845;top:25810;width:845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43GcYA&#10;AADeAAAADwAAAGRycy9kb3ducmV2LnhtbESPzWvCQBDF70L/h2UK3nS34kebuooohZ4U7Qf0NmTH&#10;JDQ7G7Jbk/73zkHwNsN7895vluve1+pCbawCW3gaG1DEeXAVFxY+P95Gz6BiQnZYByYL/xRhvXoY&#10;LDFzoeMjXU6pUBLCMUMLZUpNpnXMS/IYx6EhFu0cWo9J1rbQrsVOwn2tJ8bMtceKpaHEhrYl5b+n&#10;P2/ha3/++Z6aQ7Hzs6YLvdHsX7S1w8d+8woqUZ/u5tv1uxP82cIIr7wjM+jV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y43GcYAAADeAAAADwAAAAAAAAAAAAAAAACYAgAAZHJz&#10;L2Rvd25yZXYueG1sUEsFBgAAAAAEAAQA9QAAAIsDAAAAAA==&#10;" filled="f" stroked="f">
                          <v:textbox>
                            <w:txbxContent>
                              <w:p w:rsidR="00B375DC" w:rsidRDefault="00B375DC">
                                <w:pPr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  <w:lang w:val="en-US"/>
                                  </w:rPr>
                                  <w:t>(d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  <w:lang w:val="en-US"/>
                                  </w:rPr>
                                  <w:t>)</w:t>
                                </w:r>
                              </w:p>
                            </w:txbxContent>
                          </v:textbox>
                        </v:shape>
                        <v:group id="Group 288" o:spid="_x0000_s1273" style="position:absolute;left:5455;top:28660;width:5582;height:3129" coordorigin="-377,25655" coordsize="5582,3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qjtpTFAAAA3gAA&#10;AA8AAAAAAAAAAAAAAAAAqgIAAGRycy9kb3ducmV2LnhtbFBLBQYAAAAABAAEAPoAAACcAwAAAAA=&#10;">
                          <v:shape id="Straight Arrow Connector 4" o:spid="_x0000_s1274" type="#_x0000_t32" style="position:absolute;left:1495;top:25871;width:12;height:2913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UKwcYAAADeAAAADwAAAGRycy9kb3ducmV2LnhtbESPQW/CMAyF75P4D5En7TbSgthQR0Bo&#10;2iSOGzDOVuM11RqnNIGUfz8fJu1my8/vvW+1GX2nrjTENrCBclqAIq6DbbkxcDy8Py5BxYRssQtM&#10;Bm4UYbOe3K2wsiHzJ133qVFiwrFCAy6lvtI61o48xmnoieX2HQaPSdah0XbALOa+07OieNIeW5YE&#10;hz29Oqp/9hdvIM/zx+Er1/NFWc7GvD29ucv5aMzD/bh9AZVoTP/iv++dlfqL51IABEdm0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M1CsHGAAAA3gAAAA8AAAAAAAAA&#10;AAAAAAAAoQIAAGRycy9kb3ducmV2LnhtbFBLBQYAAAAABAAEAPkAAACUAwAAAAA=&#10;" strokecolor="blue" strokeweight="3pt">
                            <v:stroke joinstyle="miter"/>
                          </v:shape>
                          <v:group id="Group 290" o:spid="_x0000_s1275" style="position:absolute;left:1435;top:26989;width:2132;height:755" coordorigin="3444,18214" coordsize="2132,7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QwsT8QAAADeAAAA&#10;DwAAAAAAAAAAAAAAAACqAgAAZHJzL2Rvd25yZXYueG1sUEsFBgAAAAAEAAQA+gAAAJsDAAAAAA==&#10;">
                            <v:oval id="Oval 13" o:spid="_x0000_s1276" style="position:absolute;left:3444;top:18891;width:95;height: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Fqp1sIA&#10;AADeAAAADwAAAGRycy9kb3ducmV2LnhtbERPS4vCMBC+C/sfwix401TBB9Uosou4ePKx7HlsxrbY&#10;TEIT2+6/N4LgbT6+5yzXnalEQ7UvLSsYDRMQxJnVJecKfs/bwRyED8gaK8uk4J88rFcfvSWm2rZ8&#10;pOYUchFD2KeooAjBpVL6rCCDfmgdceSutjYYIqxzqWtsY7ip5DhJptJgybGhQEdfBWW3090okLq5&#10;bi/s3Jmq3ZG+/9r9fXJQqv/ZbRYgAnXhLX65f3ScP5mNxvB8J94gV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WqnWwgAAAN4AAAAPAAAAAAAAAAAAAAAAAJgCAABkcnMvZG93&#10;bnJldi54bWxQSwUGAAAAAAQABAD1AAAAhwMAAAAA&#10;" fillcolor="#5b9bd5" strokecolor="#41719c" strokeweight="1pt">
                              <v:stroke joinstyle="miter"/>
                            </v:oval>
                            <v:oval id="Oval 8" o:spid="_x0000_s1277" style="position:absolute;left:4164;top:18561;width:95;height: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xYMTcIA&#10;AADeAAAADwAAAGRycy9kb3ducmV2LnhtbERPTWvCQBC9C/0PyxR6040WrURXKRZp8aSxeB6zYxKa&#10;nV2ya5L+e1cQvM3jfc5y3ZtatNT4yrKC8SgBQZxbXXGh4Pe4Hc5B+ICssbZMCv7Jw3r1Mlhiqm3H&#10;B2qzUIgYwj5FBWUILpXS5yUZ9CPriCN3sY3BEGFTSN1gF8NNLSdJMpMGK44NJTralJT/ZVejQOr2&#10;sj2zc0eqvw/0dep21+leqbfX/nMBIlAfnuKH+0fH+dOP8Tvc34k3yN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FgxNwgAAAN4AAAAPAAAAAAAAAAAAAAAAAJgCAABkcnMvZG93&#10;bnJldi54bWxQSwUGAAAAAAQABAD1AAAAhwMAAAAA&#10;" fillcolor="#5b9bd5" strokecolor="#41719c" strokeweight="1pt">
                              <v:stroke joinstyle="miter"/>
                            </v:oval>
                            <v:oval id="Oval 9" o:spid="_x0000_s1278" style="position:absolute;left:3456;top:18214;width:95;height: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+UOcIA&#10;AADeAAAADwAAAGRycy9kb3ducmV2LnhtbERPTWvCQBC9C/0PyxR6041SrURXKRZp8aSxeB6zYxKa&#10;nV2ya5L+e1cQvM3jfc5y3ZtatNT4yrKC8SgBQZxbXXGh4Pe4Hc5B+ICssbZMCv7Jw3r1Mlhiqm3H&#10;B2qzUIgYwj5FBWUILpXS5yUZ9CPriCN3sY3BEGFTSN1gF8NNLSdJMpMGK44NJTralJT/ZVejQOr2&#10;sj2zc0eqvw/0dep21+leqbfX/nMBIlAfnuKH+0fH+dOP8Tvc34k3yN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/5Q5wgAAAN4AAAAPAAAAAAAAAAAAAAAAAJgCAABkcnMvZG93&#10;bnJldi54bWxQSwUGAAAAAAQABAD1AAAAhwMAAAAA&#10;" fillcolor="#5b9bd5" strokecolor="#41719c" strokeweight="1pt">
                              <v:stroke joinstyle="miter"/>
                            </v:oval>
                            <v:shape id="Text Box 19" o:spid="_x0000_s1279" type="#_x0000_t202" style="position:absolute;left:5136;top:18495;width:440;height: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YOWsMA&#10;AADeAAAADwAAAGRycy9kb3ducmV2LnhtbERPTWvCQBC9C/6HZYTe6q5ibI2uIkqhJ6W2FbwN2TEJ&#10;ZmdDdmviv3eFgrd5vM9ZrDpbiSs1vnSsYTRUIIgzZ0rONfx8f7y+g/AB2WDlmDTcyMNq2e8tMDWu&#10;5S+6HkIuYgj7FDUUIdSplD4ryKIfupo4cmfXWAwRNrk0DbYx3FZyrNRUWiw5NhRY06ag7HL4sxp+&#10;d+fTcaL2+dYmdes6JdnOpNYvg249BxGoC0/xv/vTxPnJ2yiBxzvxBrm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PYOWsMAAADeAAAADwAAAAAAAAAAAAAAAACYAgAAZHJzL2Rv&#10;d25yZXYueG1sUEsFBgAAAAAEAAQA9QAAAIgDAAAAAA==&#10;" filled="f" stroked="f">
                              <v:textbox>
                                <w:txbxContent>
                                  <w:p w:rsidR="00B375DC" w:rsidRDefault="00B375DC">
                                    <w:pPr>
                                      <w:rPr>
                                        <w:rFonts w:ascii="Times New Roman" w:hAnsi="Times New Roman" w:cs="Times New Roman"/>
                                        <w:sz w:val="32"/>
                                        <w:szCs w:val="32"/>
                                        <w:lang w:val="en-US"/>
                                      </w:rPr>
                                    </w:pPr>
                                  </w:p>
                                </w:txbxContent>
                              </v:textbox>
                            </v:shape>
                          </v:group>
                          <v:shape id="Straight Arrow Connector 5" o:spid="_x0000_s1280" type="#_x0000_t32" style="position:absolute;left:-377;top:27350;width:3612;height:1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mKezcMAAADeAAAADwAAAGRycy9kb3ducmV2LnhtbERPyWrDMBC9F/IPYgK9NbJD4wQnSiiF&#10;0h6zlOY6sSaSiTUylmq7f18FCr3N462z2Y2uET11ofasIJ9lIIgrr2s2Cj5Pb08rECEia2w8k4If&#10;CrDbTh42WGo/8IH6YzQihXAoUYGNsS2lDJUlh2HmW+LEXX3nMCbYGak7HFK4a+Q8ywrpsObUYLGl&#10;V0vV7fjtFJz38v1raerC5HjN+os1l/nzoNTjdHxZg4g0xn/xn/tDp/mLZV7A/Z10g9z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Zins3DAAAA3gAAAA8AAAAAAAAAAAAA&#10;AAAAoQIAAGRycy9kb3ducmV2LnhtbFBLBQYAAAAABAAEAPkAAACRAwAAAAA=&#10;" strokecolor="blue" strokeweight="3pt">
                            <v:stroke joinstyle="miter"/>
                          </v:shape>
                          <v:oval id="Oval 6" o:spid="_x0000_s1281" style="position:absolute;left:1447;top:27324;width:95;height: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C0KTsMA&#10;AADeAAAADwAAAGRycy9kb3ducmV2LnhtbERPS2vCQBC+F/wPywi91Y2FVEldpSihpadGxfM0Oyah&#10;2dklu3n4791Cobf5+J6z2U2mFQN1vrGsYLlIQBCXVjdcKTif8qc1CB+QNbaWScGNPOy2s4cNZtqO&#10;XNBwDJWIIewzVFCH4DIpfVmTQb+wjjhyV9sZDBF2ldQdjjHctPI5SV6kwYZjQ42O9jWVP8feKJB6&#10;uObf7NyJ2veCDpfxs0+/lHqcT2+vIAJN4V/85/7QcX66Wq7g9514g9ze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C0KTsMAAADeAAAADwAAAAAAAAAAAAAAAACYAgAAZHJzL2Rv&#10;d25yZXYueG1sUEsFBgAAAAAEAAQA9QAAAIgDAAAAAA==&#10;" fillcolor="#5b9bd5" strokecolor="#41719c" strokeweight="1pt">
                            <v:stroke joinstyle="miter"/>
                          </v:oval>
                          <v:oval id="Oval 7" o:spid="_x0000_s1282" style="position:absolute;left:1789;top:27324;width:95;height: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KePMUA&#10;AADeAAAADwAAAGRycy9kb3ducmV2LnhtbESPT2vCQBDF74V+h2UK3urGglZSV5EWqXjyH56n2TEJ&#10;ZmeX7Jqk375zEHqb4b157zeL1eAa1VEba88GJuMMFHHhbc2lgfNp8zoHFROyxcYzGfilCKvl89MC&#10;c+t7PlB3TKWSEI45GqhSCrnWsajIYRz7QCza1bcOk6xtqW2LvYS7Rr9l2Uw7rFkaKgz0WVFxO96d&#10;AW276+aHQzhR832gr0u/u0/3xoxehvUHqERD+jc/rrdW8KfvE+GVd2QGvf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sp48xQAAAN4AAAAPAAAAAAAAAAAAAAAAAJgCAABkcnMv&#10;ZG93bnJldi54bWxQSwUGAAAAAAQABAD1AAAAigMAAAAA&#10;" fillcolor="#5b9bd5" strokecolor="#41719c" strokeweight="1pt">
                            <v:stroke joinstyle="miter"/>
                          </v:oval>
                          <v:oval id="Oval 10" o:spid="_x0000_s1283" style="position:absolute;left:1446;top:26614;width:94;height: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v47p8IA&#10;AADeAAAADwAAAGRycy9kb3ducmV2LnhtbERPS4vCMBC+C/sfwix409QFda1GWVZkxZOPxfPYjG3Z&#10;ZhKa2Hb/vREEb/PxPWex6kwlGqp9aVnBaJiAIM6sLjlX8HvaDD5B+ICssbJMCv7Jw2r51ltgqm3L&#10;B2qOIRcxhH2KCooQXCqlzwoy6IfWEUfuamuDIcI6l7rGNoabSn4kyUQaLDk2FOjou6Ds73gzCqRu&#10;rpsLO3ei6udA63O7u433SvXfu685iEBdeImf7q2O88fT0Qwe78Qb5P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/junwgAAAN4AAAAPAAAAAAAAAAAAAAAAAJgCAABkcnMvZG93&#10;bnJldi54bWxQSwUGAAAAAAQABAD1AAAAhwMAAAAA&#10;" fillcolor="#5b9bd5" strokecolor="#41719c" strokeweight="1pt">
                            <v:stroke joinstyle="miter"/>
                          </v:oval>
                          <v:oval id="Oval 12" o:spid="_x0000_s1284" style="position:absolute;left:661;top:27319;width:95;height: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hYh8UA&#10;AADeAAAADwAAAGRycy9kb3ducmV2LnhtbESPT2vCQBDF74V+h2UKvdVNBatEV5EWaenJf3ges2MS&#10;zM4u2TVJv33nIHibYd68936L1eAa1VEba88G3kcZKOLC25pLA8fD5m0GKiZki41nMvBHEVbL56cF&#10;5tb3vKNun0olJhxzNFClFHKtY1GRwzjygVhuF986TLK2pbYt9mLuGj3Osg/tsGZJqDDQZ0XFdX9z&#10;BrTtLpszh3Cg5ntHX6f+9zbZGvP6MqznoBIN6SG+f/9YqT+ZjgVAcGQGvfw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5qFiHxQAAAN4AAAAPAAAAAAAAAAAAAAAAAJgCAABkcnMv&#10;ZG93bnJldi54bWxQSwUGAAAAAAQABAD1AAAAigMAAAAA&#10;" fillcolor="#5b9bd5" strokecolor="#41719c" strokeweight="1pt">
                            <v:stroke joinstyle="miter"/>
                          </v:oval>
                          <v:shape id="Text Box 21" o:spid="_x0000_s1285" type="#_x0000_t202" style="position:absolute;left:1005;top:27445;width:808;height:5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HC5MMA&#10;AADeAAAADwAAAGRycy9kb3ducmV2LnhtbERPS4vCMBC+L/gfwgjeNFF0datRRBE8ufjYhb0NzdgW&#10;m0lpou3++40g7G0+vucsVq0txYNqXzjWMBwoEMSpMwVnGi7nXX8Gwgdkg6Vj0vBLHlbLztsCE+Ma&#10;PtLjFDIRQ9gnqCEPoUqk9GlOFv3AVcSRu7raYoiwzqSpsYnhtpQjpd6lxYJjQ44VbXJKb6e71fB1&#10;uP58j9VntrWTqnGtkmw/pNa9bruegwjUhn/xy703cf5kOhrC8514g1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aHC5MMAAADeAAAADwAAAAAAAAAAAAAAAACYAgAAZHJzL2Rv&#10;d25yZXYueG1sUEsFBgAAAAAEAAQA9QAAAIgDAAAAAA==&#10;" filled="f" stroked="f">
                            <v:textbox>
                              <w:txbxContent>
                                <w:p w:rsidR="00B375DC" w:rsidRDefault="00B375DC">
                                  <w:pP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  <w:t>-1</w:t>
                                  </w:r>
                                </w:p>
                              </w:txbxContent>
                            </v:textbox>
                          </v:shape>
                          <v:shape id="Text Box 15" o:spid="_x0000_s1286" type="#_x0000_t202" style="position:absolute;left:920;top:25655;width:559;height:5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Nck8MA&#10;AADeAAAADwAAAGRycy9kb3ducmV2LnhtbERPyWrDMBC9B/IPYgK9NVJNs9SxEkpLoaeGbIXcBmu8&#10;UGtkLDV2/j4qFHKbx1sn2wy2ERfqfO1Yw9NUgSDOnam51HA8fDwuQfiAbLBxTBqu5GGzHo8yTI3r&#10;eUeXfShFDGGfooYqhDaV0ucVWfRT1xJHrnCdxRBhV0rTYR/DbSMTpebSYs2xocKW3irKf/a/VsPp&#10;qzh/P6tt+W5nbe8GJdm+SK0fJsPrCkSgIdzF/+5PE+fPFkkCf+/EG+T6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XNck8MAAADeAAAADwAAAAAAAAAAAAAAAACYAgAAZHJzL2Rv&#10;d25yZXYueG1sUEsFBgAAAAAEAAQA9QAAAIgDAAAAAA==&#10;" filled="f" stroked="f">
                            <v:textbox>
                              <w:txbxContent>
                                <w:p w:rsidR="00B375DC" w:rsidRDefault="00B375DC">
                                  <w:pP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</w:pPr>
                                </w:p>
                              </w:txbxContent>
                            </v:textbox>
                          </v:shape>
                          <v:shape id="Text Box 16" o:spid="_x0000_s1287" type="#_x0000_t202" style="position:absolute;left:4751;top:27232;width:454;height:4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j/5CMQA&#10;AADeAAAADwAAAGRycy9kb3ducmV2LnhtbERPS2sCMRC+F/wPYQRvmtSqrduNIi0FTxXtA7wNm9kH&#10;bibLJrrrvzcFobf5+J6Trntbiwu1vnKs4XGiQBBnzlRcaPj++hi/gPAB2WDtmDRcycN6NXhIMTGu&#10;4z1dDqEQMYR9ghrKEJpESp+VZNFPXEMcudy1FkOEbSFNi10Mt7WcKrWQFiuODSU29FZSdjqcrYaf&#10;z/z4O1O74t3Om871SrJdSq1Hw37zCiJQH/7Fd/fWxPnz5+kT/L0Tb5Cr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Y/+QjEAAAA3gAAAA8AAAAAAAAAAAAAAAAAmAIAAGRycy9k&#10;b3ducmV2LnhtbFBLBQYAAAAABAAEAPUAAACJAwAAAAA=&#10;" filled="f" stroked="f">
                            <v:textbox>
                              <w:txbxContent>
                                <w:p w:rsidR="00B375DC" w:rsidRDefault="00B375DC">
                                  <w:pP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  <w:t>x</w:t>
                                  </w:r>
                                </w:p>
                              </w:txbxContent>
                            </v:textbox>
                          </v:shape>
                          <v:shape id="Text Box 17" o:spid="_x0000_s1288" type="#_x0000_t202" style="position:absolute;left:3409;top:27302;width:411;height:4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ZhfMMA&#10;AADeAAAADwAAAGRycy9kb3ducmV2LnhtbERPTWvCQBC9C/0PyxS86W5Fq42uUloETxajLfQ2ZMck&#10;mJ0N2dXEf+8Kgrd5vM9ZrDpbiQs1vnSs4W2oQBBnzpScazjs14MZCB+QDVaOScOVPKyWL70FJsa1&#10;vKNLGnIRQ9gnqKEIoU6k9FlBFv3Q1cSRO7rGYoiwyaVpsI3htpIjpd6lxZJjQ4E1fRWUndKz1fC7&#10;Pf7/jdVP/m0ndes6Jdl+SK37r93nHESgLjzFD/fGxPmT6WgM93fiDXJ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dZhfMMAAADeAAAADwAAAAAAAAAAAAAAAACYAgAAZHJzL2Rv&#10;d25yZXYueG1sUEsFBgAAAAAEAAQA9QAAAIgDAAAAAA==&#10;" filled="f" stroked="f">
                            <v:textbox>
                              <w:txbxContent>
                                <w:p w:rsidR="00B375DC" w:rsidRDefault="00B375DC">
                                  <w:pP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  <w:lang w:val="en-US"/>
                                    </w:rPr>
                                  </w:pPr>
                                </w:p>
                              </w:txbxContent>
                            </v:textbox>
                          </v:shape>
                          <v:shape id="Text Box 18" o:spid="_x0000_s1289" type="#_x0000_t202" style="position:absolute;left:1966;top:27344;width:610;height:4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rE58QA&#10;AADeAAAADwAAAGRycy9kb3ducmV2LnhtbERPS2sCMRC+C/6HMIK3mlS61q4bpbQInir1UfA2bGYf&#10;dDNZNtHd/vumUPA2H99zss1gG3GjzteONTzOFAji3JmaSw2n4/ZhCcIHZIONY9LwQx426/Eow9S4&#10;nj/pdgiliCHsU9RQhdCmUvq8Iot+5lriyBWusxgi7EppOuxjuG3kXKmFtFhzbKiwpbeK8u/D1Wo4&#10;fxSXrye1L99t0vZuUJLti9R6OhleVyACDeEu/nfvTJyfPM8T+Hsn3i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aaxOfEAAAA3gAAAA8AAAAAAAAAAAAAAAAAmAIAAGRycy9k&#10;b3ducmV2LnhtbFBLBQYAAAAABAAEAPUAAACJAwAAAAA=&#10;" filled="f" stroked="f">
                            <v:textbox>
                              <w:txbxContent>
                                <w:p w:rsidR="00B375DC" w:rsidRDefault="00B375DC">
                                  <w:pP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  <w:lang w:val="en-US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  <v:shape id="Text Box 20" o:spid="_x0000_s1290" type="#_x0000_t202" style="position:absolute;left:151;top:27290;width:833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khakMIA&#10;AADeAAAADwAAAGRycy9kb3ducmV2LnhtbERPS4vCMBC+C/6HMMLe1kRZX9UossvCnhSf4G1oxrbY&#10;TEqTtd1/b4QFb/PxPWexam0p7lT7wrGGQV+BIE6dKTjTcDx8v09B+IBssHRMGv7Iw2rZ7SwwMa7h&#10;Hd33IRMxhH2CGvIQqkRKn+Zk0fddRRy5q6sthgjrTJoamxhuSzlUaiwtFhwbcqzoM6f0tv+1Gk6b&#10;6+X8obbZlx1VjWuVZDuTWr/12vUcRKA2vMT/7h8T548mwzE834k3yO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SFqQwgAAAN4AAAAPAAAAAAAAAAAAAAAAAJgCAABkcnMvZG93&#10;bnJldi54bWxQSwUGAAAAAAQABAD1AAAAhwMAAAAA&#10;" filled="f" stroked="f">
                            <v:textbox>
                              <w:txbxContent>
                                <w:p w:rsidR="00B375DC" w:rsidRDefault="00B375DC">
                                  <w:pP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  <w:t>-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  <w:lang w:val="en-US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  <v:shape id="Text Box 22" o:spid="_x0000_s1291" type="#_x0000_t202" style="position:absolute;left:1042;top:27837;width:965;height:4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T/C8MA&#10;AADeAAAADwAAAGRycy9kb3ducmV2LnhtbERPS4vCMBC+C/6HMMLeNFHWVatRZJeFPSk+wdvQjG2x&#10;mZQma7v/3ggL3ubje85i1dpS3Kn2hWMNw4ECQZw6U3Cm4Xj47k9B+IBssHRMGv7Iw2rZ7SwwMa7h&#10;Hd33IRMxhH2CGvIQqkRKn+Zk0Q9cRRy5q6sthgjrTJoamxhuSzlS6kNaLDg25FjRZ07pbf9rNZw2&#10;18v5XW2zLzuuGtcqyXYmtX7rtes5iEBteIn/3T8mzh9PRhN4vhNvkM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QT/C8MAAADeAAAADwAAAAAAAAAAAAAAAACYAgAAZHJzL2Rv&#10;d25yZXYueG1sUEsFBgAAAAAEAAQA9QAAAIgDAAAAAA==&#10;" filled="f" stroked="f">
                            <v:textbox>
                              <w:txbxContent>
                                <w:p w:rsidR="00B375DC" w:rsidRDefault="00B375DC">
                                  <w:pP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  <w:t>-2</w:t>
                                  </w:r>
                                </w:p>
                              </w:txbxContent>
                            </v:textbox>
                          </v:shape>
                          <v:shape id="Text Box 23" o:spid="_x0000_s1292" type="#_x0000_t202" style="position:absolute;left:172;top:26719;width:898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JtrecYA&#10;AADeAAAADwAAAGRycy9kb3ducmV2LnhtbESPQWvCQBCF74L/YRmht7qr1NpGV5GWQk8VtQq9Ddkx&#10;CWZnQ3Zr0n/fOQjeZnhv3vtmue59ra7UxiqwhcnYgCLOg6u4sPB9+Hh8ARUTssM6MFn4owjr1XCw&#10;xMyFjnd03adCSQjHDC2UKTWZ1jEvyWMch4ZYtHNoPSZZ20K7FjsJ97WeGvOsPVYsDSU29FZSftn/&#10;egvHr/PP6clsi3c/a7rQG83+VVv7MOo3C1CJ+nQ3364/neDP5lPhlXdkBr36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JtrecYAAADeAAAADwAAAAAAAAAAAAAAAACYAgAAZHJz&#10;L2Rvd25yZXYueG1sUEsFBgAAAAAEAAQA9QAAAIsDAAAAAA==&#10;" filled="f" stroked="f">
                            <v:textbox>
                              <w:txbxContent>
                                <w:p w:rsidR="00B375DC" w:rsidRDefault="00B375DC">
                                  <w:pP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  <w:lang w:val="en-US"/>
                                    </w:rPr>
                                  </w:pPr>
                                </w:p>
                              </w:txbxContent>
                            </v:textbox>
                          </v:shape>
                          <v:shape id="Text Box 24" o:spid="_x0000_s1293" type="#_x0000_t202" style="position:absolute;left:1021;top:26763;width:348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9fO4sQA&#10;AADeAAAADwAAAGRycy9kb3ducmV2LnhtbERPS2sCMRC+C/6HMEJvNVG06najlIrgqcXVFnobNrMP&#10;3EyWTepu/31TKHibj+856W6wjbhR52vHGmZTBYI4d6bmUsPlfHhcg/AB2WDjmDT8kIfddjxKMTGu&#10;5xPdslCKGMI+QQ1VCG0ipc8rsuinriWOXOE6iyHCrpSmwz6G20bOlXqSFmuODRW29FpRfs2+rYaP&#10;t+Lrc6Hey71dtr0blGS7kVo/TIaXZxCBhnAX/7uPJs5fruYb+Hsn3iC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fXzuLEAAAA3gAAAA8AAAAAAAAAAAAAAAAAmAIAAGRycy9k&#10;b3ducmV2LnhtbFBLBQYAAAAABAAEAPUAAACJAwAAAAA=&#10;" filled="f" stroked="f">
                            <v:textbox>
                              <w:txbxContent>
                                <w:p w:rsidR="00B375DC" w:rsidRDefault="00B375DC">
                                  <w:pP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  <v:shape id="Text Box 25" o:spid="_x0000_s1294" type="#_x0000_t202" style="position:absolute;left:978;top:26415;width:38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TxoscA&#10;AADeAAAADwAAAGRycy9kb3ducmV2LnhtbESPQWvCQBCF70L/wzIFb7prrW2NrlJaCp4qtVrwNmTH&#10;JDQ7G7JbE/995yB4m2HevPe+5br3tTpTG6vAFiZjA4o4D67iwsL++2P0AiomZId1YLJwoQjr1d1g&#10;iZkLHX/ReZcKJSYcM7RQptRkWse8JI9xHBpiuZ1C6zHJ2hbatdiJua/1gzFP2mPFklBiQ28l5b+7&#10;P2/h8Hk6/jyabfHuZ00XeqPZz7W1w/v+dQEqUZ9u4uv3xkn92fNUAARHZtCr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M08aLHAAAA3gAAAA8AAAAAAAAAAAAAAAAAmAIAAGRy&#10;cy9kb3ducmV2LnhtbFBLBQYAAAAABAAEAPUAAACMAwAAAAA=&#10;" filled="f" stroked="f">
                            <v:textbox>
                              <w:txbxContent>
                                <w:p w:rsidR="00B375DC" w:rsidRDefault="00B375DC">
                                  <w:pP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  <w:t>2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</v:group>
                    <v:group id="Group 577" o:spid="_x0000_s1295" style="position:absolute;left:8722;top:61601;width:1599;height:2276" coordorigin="8830,61601" coordsize="1599,2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rlwL8QAAADeAAAA&#10;DwAAAAAAAAAAAAAAAACqAgAAZHJzL2Rvd25yZXYueG1sUEsFBgAAAAAEAAQA+gAAAJsDAAAAAA==&#10;">
                      <v:line id="Straight Connector 26" o:spid="_x0000_s1296" style="position:absolute;flip:y;visibility:visible;mso-wrap-style:square" from="9315,62109" to="10044,621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ckxNsUAAADeAAAADwAAAGRycy9kb3ducmV2LnhtbERPTWvCQBC9C/0PyxS8iG6qaGvMRkRa&#10;KN6qPehtmh2TYHY23V1N+u+7BaG3ebzPyda9acSNnK8tK3iaJCCIC6trLhV8Ht7GLyB8QNbYWCYF&#10;P+RhnT8MMky17fiDbvtQihjCPkUFVQhtKqUvKjLoJ7YljtzZOoMhQldK7bCL4aaR0yRZSIM1x4YK&#10;W9pWVFz2V6NgNtp4PG6Po6/TrnT86r+XnUalho/9ZgUiUB/+xXf3u47z58+zKfy9E2+Q+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ckxNsUAAADeAAAADwAAAAAAAAAA&#10;AAAAAAChAgAAZHJzL2Rvd25yZXYueG1sUEsFBgAAAAAEAAQA+QAAAJMDAAAAAA==&#10;" strokeweight="1.5pt">
                        <v:stroke dashstyle="3 1" joinstyle="miter"/>
                      </v:line>
                      <v:line id="Line 253" o:spid="_x0000_s1297" style="position:absolute;visibility:visible;mso-wrap-style:square" from="10070,62162" to="10072,628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Dv4B8UAAADeAAAADwAAAGRycy9kb3ducmV2LnhtbERPTWvCQBC9F/oflhF6qxsjWomuUgTF&#10;CgpVD3obsmOymJ0N2a2J/74rFHqbx/uc2aKzlbhT441jBYN+AoI4d9pwoeB0XL1PQPiArLFyTAoe&#10;5GExf32ZYaZdy990P4RCxBD2GSooQ6gzKX1ekkXfdzVx5K6usRgibAqpG2xjuK1kmiRjadFwbCix&#10;pmVJ+e3wYxVs14/UfG0uoyRPd+ba2slqf/ZKvfW6zymIQF34F/+5NzrOH30Mh/B8J94g5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Dv4B8UAAADeAAAADwAAAAAAAAAA&#10;AAAAAAChAgAAZHJzL2Rvd25yZXYueG1sUEsFBgAAAAAEAAQA+QAAAJMDAAAAAA==&#10;" strokeweight="2.25pt">
                        <v:stroke dashstyle="3 1" joinstyle="miter"/>
                      </v:line>
                      <v:line id="Line 346" o:spid="_x0000_s1298" style="position:absolute;flip:x;visibility:visible;mso-wrap-style:square" from="8830,61601" to="10429,638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/vGP8QAAADeAAAADwAAAGRycy9kb3ducmV2LnhtbERPS2sCMRC+F/wPYQRvNVutD1ajSFGQ&#10;Qg+uitdhM26WbiZLkuraX98UCr3Nx/ec5bqzjbiRD7VjBS/DDARx6XTNlYLTcfc8BxEissbGMSl4&#10;UID1qve0xFy7Ox/oVsRKpBAOOSowMba5lKE0ZDEMXUucuKvzFmOCvpLa4z2F20aOsmwqLdacGgy2&#10;9Gao/Cy+rIJt3Txo5x3zx+X7bObvo2IzsUoN+t1mASJSF//Ff+69TvMns/Er/L6TbpCr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+8Y/xAAAAN4AAAAPAAAAAAAAAAAA&#10;AAAAAKECAABkcnMvZG93bnJldi54bWxQSwUGAAAAAAQABAD5AAAAkgMAAAAA&#10;" strokecolor="blue" strokeweight="3pt"/>
                    </v:group>
                    <v:oval id="Oval 250" o:spid="_x0000_s1299" style="position:absolute;left:9909;top:62079;width:95;height:8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+46MUA&#10;AADeAAAADwAAAGRycy9kb3ducmV2LnhtbERPzWrCQBC+F3yHZQq96aZKbEldRWIrHooY9QGG7DRJ&#10;m50Nu1sT394tCL3Nx/c7i9VgWnEh5xvLCp4nCQji0uqGKwXn08f4FYQPyBpby6TgSh5Wy9HDAjNt&#10;ey7ocgyViCHsM1RQh9BlUvqyJoN+YjviyH1ZZzBE6CqpHfYx3LRymiRzabDh2FBjR3lN5c/x1yjY&#10;fW/P+bwqrrPBu888PWze9/1JqafHYf0GItAQ/sV3907H+enLLIW/d+INc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9H7joxQAAAN4AAAAPAAAAAAAAAAAAAAAAAJgCAABkcnMv&#10;ZG93bnJldi54bWxQSwUGAAAAAAQABAD1AAAAigMAAAAA&#10;" fillcolor="red" strokecolor="#41719c" strokeweight="1pt">
                      <v:stroke joinstyle="miter"/>
                    </v:oval>
                  </v:group>
                </v:group>
              </v:group>
            </w:pict>
          </mc:Fallback>
        </mc:AlternateContent>
      </w:r>
      <w:r w:rsidR="00B375DC" w:rsidRPr="00B375DC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bidi="en-US"/>
        </w:rPr>
        <w:t>Câu 22</w:t>
      </w:r>
      <w:r w:rsidR="00B375DC" w:rsidRPr="00B375DC">
        <w:rPr>
          <w:rFonts w:ascii="Times New Roman" w:eastAsia="Times New Roman" w:hAnsi="Times New Roman" w:cs="Times New Roman"/>
          <w:b/>
          <w:bCs/>
          <w:i/>
          <w:sz w:val="24"/>
          <w:szCs w:val="24"/>
          <w:lang w:bidi="en-US"/>
        </w:rPr>
        <w:t xml:space="preserve">: </w:t>
      </w:r>
      <w:r w:rsidR="00B375DC"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 xml:space="preserve">Bảng giá trị sau biểu diễn đường thẳng nào sau đây? </w:t>
      </w:r>
    </w:p>
    <w:p w:rsidR="00050D6D" w:rsidRPr="00B375DC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</w:rPr>
        <w:t>Bảng giá trị :y = 3x - 1</w:t>
      </w:r>
    </w:p>
    <w:tbl>
      <w:tblPr>
        <w:tblStyle w:val="TableGrid"/>
        <w:tblpPr w:leftFromText="180" w:rightFromText="180" w:vertAnchor="text" w:horzAnchor="page" w:tblpX="1541" w:tblpY="73"/>
        <w:tblOverlap w:val="never"/>
        <w:tblW w:w="0" w:type="auto"/>
        <w:tblLook w:val="04A0" w:firstRow="1" w:lastRow="0" w:firstColumn="1" w:lastColumn="0" w:noHBand="0" w:noVBand="1"/>
      </w:tblPr>
      <w:tblGrid>
        <w:gridCol w:w="1171"/>
        <w:gridCol w:w="704"/>
        <w:gridCol w:w="598"/>
      </w:tblGrid>
      <w:tr w:rsidR="00B375DC" w:rsidRPr="00B375DC">
        <w:tc>
          <w:tcPr>
            <w:tcW w:w="1171" w:type="dxa"/>
          </w:tcPr>
          <w:p w:rsidR="00050D6D" w:rsidRPr="00B375DC" w:rsidRDefault="00B375DC">
            <w:pPr>
              <w:spacing w:after="0" w:line="264" w:lineRule="auto"/>
              <w:ind w:firstLineChars="200" w:firstLine="480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B375DC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x</w:t>
            </w:r>
          </w:p>
        </w:tc>
        <w:tc>
          <w:tcPr>
            <w:tcW w:w="704" w:type="dxa"/>
          </w:tcPr>
          <w:p w:rsidR="00050D6D" w:rsidRPr="00B375DC" w:rsidRDefault="00B375DC">
            <w:pPr>
              <w:spacing w:after="0" w:line="264" w:lineRule="auto"/>
              <w:ind w:firstLineChars="50" w:firstLine="120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B375DC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98" w:type="dxa"/>
          </w:tcPr>
          <w:p w:rsidR="00050D6D" w:rsidRPr="00B375DC" w:rsidRDefault="00B375DC">
            <w:pPr>
              <w:spacing w:after="0" w:line="264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B375DC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 1</w:t>
            </w:r>
          </w:p>
        </w:tc>
      </w:tr>
      <w:tr w:rsidR="00B375DC" w:rsidRPr="00B375DC">
        <w:tc>
          <w:tcPr>
            <w:tcW w:w="1171" w:type="dxa"/>
          </w:tcPr>
          <w:p w:rsidR="00050D6D" w:rsidRPr="00B375DC" w:rsidRDefault="00B375DC">
            <w:pPr>
              <w:spacing w:after="0" w:line="264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B375DC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y</w:t>
            </w:r>
            <w:r w:rsidRPr="00B375DC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B375DC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=</w:t>
            </w:r>
            <w:r w:rsidRPr="00B375DC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B375DC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3x - 1</w:t>
            </w:r>
          </w:p>
        </w:tc>
        <w:tc>
          <w:tcPr>
            <w:tcW w:w="704" w:type="dxa"/>
          </w:tcPr>
          <w:p w:rsidR="00050D6D" w:rsidRPr="00B375DC" w:rsidRDefault="00B375DC">
            <w:pPr>
              <w:spacing w:after="0" w:line="264" w:lineRule="auto"/>
              <w:ind w:firstLineChars="50" w:firstLine="120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B375DC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-1</w:t>
            </w:r>
          </w:p>
        </w:tc>
        <w:tc>
          <w:tcPr>
            <w:tcW w:w="598" w:type="dxa"/>
          </w:tcPr>
          <w:p w:rsidR="00050D6D" w:rsidRPr="00B375DC" w:rsidRDefault="00B375DC">
            <w:pPr>
              <w:spacing w:after="0" w:line="264" w:lineRule="auto"/>
              <w:ind w:firstLineChars="50" w:firstLine="120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B375DC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2</w:t>
            </w:r>
          </w:p>
        </w:tc>
      </w:tr>
    </w:tbl>
    <w:p w:rsidR="00050D6D" w:rsidRPr="00B375DC" w:rsidRDefault="00050D6D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050D6D" w:rsidRPr="00B375DC" w:rsidRDefault="00050D6D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050D6D" w:rsidRPr="00B375DC" w:rsidRDefault="00050D6D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050D6D" w:rsidRPr="00B375DC" w:rsidRDefault="00050D6D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050D6D" w:rsidRPr="00B375DC" w:rsidRDefault="00050D6D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050D6D" w:rsidRPr="00B375DC" w:rsidRDefault="00050D6D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050D6D" w:rsidRPr="00B375DC" w:rsidRDefault="00B375DC">
      <w:pPr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A.</w:t>
      </w:r>
      <w:r w:rsidRPr="00B375DC">
        <w:rPr>
          <w:rFonts w:ascii="Times New Roman" w:hAnsi="Times New Roman" w:cs="Times New Roman"/>
          <w:sz w:val="24"/>
          <w:szCs w:val="24"/>
          <w:lang w:val="en-US"/>
        </w:rPr>
        <w:t>(d</w:t>
      </w:r>
      <w:r w:rsidRPr="00B375D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B375DC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                                             </w:t>
      </w:r>
    </w:p>
    <w:p w:rsidR="00050D6D" w:rsidRPr="00B375DC" w:rsidRDefault="00B375DC">
      <w:pPr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>B.</w:t>
      </w:r>
      <w:r w:rsidRPr="00B375DC">
        <w:rPr>
          <w:rFonts w:ascii="Times New Roman" w:hAnsi="Times New Roman" w:cs="Times New Roman"/>
          <w:sz w:val="24"/>
          <w:szCs w:val="24"/>
          <w:lang w:val="en-US"/>
        </w:rPr>
        <w:t>(d</w:t>
      </w:r>
      <w:r w:rsidRPr="00B375D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</w:t>
      </w:r>
      <w:r w:rsidRPr="00B375DC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</w:p>
    <w:p w:rsidR="00050D6D" w:rsidRPr="00B375DC" w:rsidRDefault="00B375DC">
      <w:pPr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>C.</w:t>
      </w:r>
      <w:r w:rsidRPr="00B375DC">
        <w:rPr>
          <w:rFonts w:ascii="Times New Roman" w:hAnsi="Times New Roman" w:cs="Times New Roman"/>
          <w:sz w:val="24"/>
          <w:szCs w:val="24"/>
          <w:lang w:val="en-US"/>
        </w:rPr>
        <w:t>(d</w:t>
      </w:r>
      <w:r w:rsidRPr="00B375D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B375DC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</w:p>
    <w:p w:rsidR="00050D6D" w:rsidRPr="00B375DC" w:rsidRDefault="00B375DC">
      <w:pPr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>D.</w:t>
      </w:r>
      <w:r w:rsidRPr="00B375DC">
        <w:rPr>
          <w:rFonts w:ascii="Times New Roman" w:hAnsi="Times New Roman" w:cs="Times New Roman"/>
          <w:sz w:val="24"/>
          <w:szCs w:val="24"/>
          <w:lang w:val="en-US"/>
        </w:rPr>
        <w:t>(d</w:t>
      </w:r>
      <w:r w:rsidRPr="00B375D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B375DC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</w:p>
    <w:p w:rsidR="00050D6D" w:rsidRPr="00B375DC" w:rsidRDefault="00050D6D">
      <w:pPr>
        <w:spacing w:after="0" w:line="264" w:lineRule="auto"/>
        <w:jc w:val="both"/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en-US" w:bidi="en-US"/>
        </w:rPr>
      </w:pPr>
    </w:p>
    <w:p w:rsidR="00050D6D" w:rsidRPr="00B375DC" w:rsidRDefault="00050D6D">
      <w:pPr>
        <w:spacing w:after="0" w:line="264" w:lineRule="auto"/>
        <w:jc w:val="both"/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en-US" w:bidi="en-US"/>
        </w:rPr>
      </w:pPr>
    </w:p>
    <w:p w:rsidR="00050D6D" w:rsidRPr="00B375DC" w:rsidRDefault="00050D6D">
      <w:pPr>
        <w:spacing w:after="0" w:line="264" w:lineRule="auto"/>
        <w:jc w:val="both"/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en-US" w:bidi="en-US"/>
        </w:rPr>
      </w:pPr>
    </w:p>
    <w:p w:rsidR="00050D6D" w:rsidRPr="00B375DC" w:rsidRDefault="00050D6D">
      <w:pPr>
        <w:spacing w:after="0" w:line="264" w:lineRule="auto"/>
        <w:jc w:val="both"/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en-US" w:bidi="en-US"/>
        </w:rPr>
      </w:pPr>
    </w:p>
    <w:p w:rsidR="00050D6D" w:rsidRPr="00B375DC" w:rsidRDefault="00050D6D">
      <w:pPr>
        <w:spacing w:after="0" w:line="264" w:lineRule="auto"/>
        <w:jc w:val="both"/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en-US" w:bidi="en-US"/>
        </w:rPr>
      </w:pPr>
    </w:p>
    <w:p w:rsidR="00050D6D" w:rsidRPr="00B375DC" w:rsidRDefault="00050D6D">
      <w:pPr>
        <w:spacing w:after="0" w:line="264" w:lineRule="auto"/>
        <w:jc w:val="both"/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en-US" w:bidi="en-US"/>
        </w:rPr>
      </w:pPr>
    </w:p>
    <w:p w:rsidR="00050D6D" w:rsidRPr="00B375DC" w:rsidRDefault="00B375D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en-US" w:bidi="en-US"/>
        </w:rPr>
      </w:pPr>
      <w:r w:rsidRPr="00B375DC">
        <w:rPr>
          <w:rFonts w:ascii="Times New Roman" w:hAnsi="Times New Roman" w:cs="Times New Roman"/>
          <w:b/>
          <w:bCs/>
          <w:sz w:val="24"/>
          <w:szCs w:val="24"/>
        </w:rPr>
        <w:t>VẬN DỤNG</w:t>
      </w:r>
    </w:p>
    <w:p w:rsidR="00050D6D" w:rsidRPr="00B375DC" w:rsidRDefault="00B375DC">
      <w:pPr>
        <w:spacing w:after="0" w:line="240" w:lineRule="auto"/>
        <w:ind w:right="-2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B375DC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en-US" w:bidi="en-US"/>
        </w:rPr>
        <w:t xml:space="preserve">Câu 23 </w:t>
      </w:r>
      <w:r w:rsidRPr="00B375DC">
        <w:rPr>
          <w:rFonts w:ascii="Times New Roman" w:eastAsia="Times New Roman" w:hAnsi="Times New Roman" w:cs="Times New Roman"/>
          <w:b/>
          <w:bCs/>
          <w:i/>
          <w:sz w:val="24"/>
          <w:szCs w:val="24"/>
          <w:lang w:val="en-US" w:bidi="en-US"/>
        </w:rPr>
        <w:t xml:space="preserve">: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>Kết quả thu gọn</w:t>
      </w:r>
      <w:r w:rsidRPr="00B375DC">
        <w:rPr>
          <w:rFonts w:ascii="Times New Roman" w:eastAsia="Times New Roman" w:hAnsi="Times New Roman" w:cs="Times New Roman"/>
          <w:b/>
          <w:bCs/>
          <w:i/>
          <w:sz w:val="24"/>
          <w:szCs w:val="24"/>
          <w:lang w:bidi="en-US"/>
        </w:rPr>
        <w:t xml:space="preserve"> </w:t>
      </w:r>
      <w:r w:rsidRPr="00B375DC">
        <w:rPr>
          <w:rFonts w:ascii="Times New Roman" w:hAnsi="Times New Roman" w:cs="Times New Roman"/>
          <w:bCs/>
          <w:position w:val="-28"/>
          <w:sz w:val="24"/>
          <w:szCs w:val="24"/>
          <w:lang w:val="en-US"/>
        </w:rPr>
        <w:object w:dxaOrig="1534" w:dyaOrig="720">
          <v:shape id="_x0000_i1062" type="#_x0000_t75" style="width:76.7pt;height:36pt" o:ole="">
            <v:imagedata r:id="rId82" o:title=""/>
          </v:shape>
          <o:OLEObject Type="Embed" ProgID="Equation.3" ShapeID="_x0000_i1062" DrawAspect="Content" ObjectID="_1703569352" r:id="rId83"/>
        </w:object>
      </w:r>
      <w:r w:rsidRPr="00B375DC">
        <w:rPr>
          <w:rFonts w:ascii="Times New Roman" w:hAnsi="Times New Roman"/>
          <w:sz w:val="24"/>
          <w:szCs w:val="24"/>
          <w:lang w:val="en-US"/>
        </w:rPr>
        <w:t>bằng</w:t>
      </w:r>
      <w:r w:rsidRPr="00B375DC">
        <w:rPr>
          <w:rFonts w:ascii="Times New Roman" w:hAnsi="Times New Roman"/>
          <w:sz w:val="24"/>
          <w:szCs w:val="24"/>
        </w:rPr>
        <w:t>:</w:t>
      </w:r>
    </w:p>
    <w:p w:rsidR="00050D6D" w:rsidRPr="005B589E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A. </w:t>
      </w:r>
      <w:r w:rsidRPr="00B375DC">
        <w:rPr>
          <w:rFonts w:ascii="Times New Roman" w:hAnsi="Times New Roman" w:cs="Times New Roman"/>
          <w:bCs/>
          <w:position w:val="-8"/>
          <w:sz w:val="24"/>
          <w:szCs w:val="24"/>
          <w:lang w:val="en-US"/>
        </w:rPr>
        <w:object w:dxaOrig="935" w:dyaOrig="365">
          <v:shape id="_x0000_i1063" type="#_x0000_t75" style="width:46.65pt;height:18.45pt" o:ole="">
            <v:imagedata r:id="rId84" o:title=""/>
          </v:shape>
          <o:OLEObject Type="Embed" ProgID="Equation.3" ShapeID="_x0000_i1063" DrawAspect="Content" ObjectID="_1703569353" r:id="rId85"/>
        </w:object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ab/>
        <w:t xml:space="preserve">B. </w:t>
      </w:r>
      <w:r w:rsidRPr="00B375DC">
        <w:rPr>
          <w:rFonts w:ascii="Times New Roman" w:hAnsi="Times New Roman" w:cs="Times New Roman"/>
          <w:bCs/>
          <w:position w:val="-4"/>
          <w:sz w:val="24"/>
          <w:szCs w:val="24"/>
          <w:lang w:val="en-US"/>
        </w:rPr>
        <w:object w:dxaOrig="318" w:dyaOrig="262">
          <v:shape id="_x0000_i1064" type="#_x0000_t75" style="width:15.65pt;height:12.85pt" o:ole="">
            <v:imagedata r:id="rId86" o:title=""/>
          </v:shape>
          <o:OLEObject Type="Embed" ProgID="Equation.3" ShapeID="_x0000_i1064" DrawAspect="Content" ObjectID="_1703569354" r:id="rId87"/>
        </w:object>
      </w:r>
      <w:r w:rsidR="005B589E" w:rsidRPr="006B2B68">
        <w:rPr>
          <w:rFonts w:ascii="Times New Roman" w:hAnsi="Times New Roman" w:cs="Times New Roman"/>
          <w:bCs/>
          <w:position w:val="-4"/>
          <w:sz w:val="24"/>
          <w:szCs w:val="24"/>
          <w:lang w:val="fr-FR"/>
        </w:rPr>
        <w:t xml:space="preserve">                </w:t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C. </w:t>
      </w:r>
      <w:r w:rsidRPr="00B375DC">
        <w:rPr>
          <w:rFonts w:ascii="Times New Roman" w:hAnsi="Times New Roman" w:cs="Times New Roman"/>
          <w:bCs/>
          <w:position w:val="-8"/>
          <w:sz w:val="24"/>
          <w:szCs w:val="24"/>
          <w:lang w:val="en-US"/>
        </w:rPr>
        <w:object w:dxaOrig="785" w:dyaOrig="365">
          <v:shape id="_x0000_i1065" type="#_x0000_t75" style="width:39.15pt;height:18.45pt" o:ole="">
            <v:imagedata r:id="rId88" o:title=""/>
          </v:shape>
          <o:OLEObject Type="Embed" ProgID="Equation.3" ShapeID="_x0000_i1065" DrawAspect="Content" ObjectID="_1703569355" r:id="rId89"/>
        </w:object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ab/>
        <w:t xml:space="preserve">D. </w:t>
      </w:r>
      <w:r w:rsidRPr="00B375DC">
        <w:rPr>
          <w:rFonts w:ascii="Times New Roman" w:hAnsi="Times New Roman" w:cs="Times New Roman"/>
          <w:bCs/>
          <w:position w:val="-8"/>
          <w:sz w:val="24"/>
          <w:szCs w:val="24"/>
          <w:lang w:val="en-US"/>
        </w:rPr>
        <w:object w:dxaOrig="785" w:dyaOrig="365">
          <v:shape id="_x0000_i1066" type="#_x0000_t75" style="width:39.15pt;height:18.45pt" o:ole="">
            <v:imagedata r:id="rId90" o:title=""/>
          </v:shape>
          <o:OLEObject Type="Embed" ProgID="Equation.3" ShapeID="_x0000_i1066" DrawAspect="Content" ObjectID="_1703569356" r:id="rId91"/>
        </w:object>
      </w:r>
    </w:p>
    <w:p w:rsidR="00050D6D" w:rsidRPr="00B375DC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fr-FR" w:bidi="en-US"/>
        </w:rPr>
        <w:t xml:space="preserve">Câu </w:t>
      </w:r>
      <w:r w:rsidRPr="00B375DC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bidi="en-US"/>
        </w:rPr>
        <w:t>2</w:t>
      </w:r>
      <w:r w:rsidRPr="00B375DC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fr-FR" w:bidi="en-US"/>
        </w:rPr>
        <w:t>4</w:t>
      </w:r>
      <w:r w:rsidRPr="00B375DC">
        <w:rPr>
          <w:rFonts w:ascii="Times New Roman" w:eastAsia="Times New Roman" w:hAnsi="Times New Roman" w:cs="Times New Roman"/>
          <w:b/>
          <w:bCs/>
          <w:i/>
          <w:sz w:val="24"/>
          <w:szCs w:val="24"/>
          <w:lang w:val="fr-FR" w:bidi="en-US"/>
        </w:rPr>
        <w:t>:</w:t>
      </w:r>
      <w:r w:rsidRPr="00B375DC">
        <w:rPr>
          <w:rFonts w:ascii="Times New Roman" w:eastAsia="Times New Roman" w:hAnsi="Times New Roman" w:cs="Times New Roman"/>
          <w:i/>
          <w:sz w:val="24"/>
          <w:szCs w:val="24"/>
          <w:lang w:val="fr-FR" w:bidi="en-US"/>
        </w:rPr>
        <w:t>Cho</w:t>
      </w:r>
      <w:r w:rsidRPr="00B375DC">
        <w:rPr>
          <w:rFonts w:ascii="Times New Roman" w:eastAsia="Times New Roman" w:hAnsi="Times New Roman" w:cs="Times New Roman"/>
          <w:b/>
          <w:bCs/>
          <w:i/>
          <w:sz w:val="24"/>
          <w:szCs w:val="24"/>
          <w:lang w:val="fr-FR" w:bidi="en-US"/>
        </w:rPr>
        <w:t xml:space="preserve"> </w:t>
      </w:r>
      <w:r w:rsidRPr="00B375DC">
        <w:rPr>
          <w:rFonts w:ascii="Times New Roman" w:hAnsi="Times New Roman" w:cs="Times New Roman"/>
          <w:sz w:val="24"/>
          <w:szCs w:val="24"/>
          <w:lang w:val="fr-FR"/>
        </w:rPr>
        <w:t>(d</w:t>
      </w:r>
      <w:r w:rsidRPr="00B375DC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1</w:t>
      </w:r>
      <w:r w:rsidRPr="00B375DC">
        <w:rPr>
          <w:rFonts w:ascii="Times New Roman" w:hAnsi="Times New Roman" w:cs="Times New Roman"/>
          <w:sz w:val="24"/>
          <w:szCs w:val="24"/>
          <w:lang w:val="fr-FR"/>
        </w:rPr>
        <w:t>)</w:t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: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fr-FR" w:bidi="en-US"/>
        </w:rPr>
        <w:t xml:space="preserve"> </w:t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y = </w:t>
      </w:r>
      <w:r w:rsidRPr="00B375DC">
        <w:rPr>
          <w:rFonts w:ascii="Times New Roman" w:eastAsia="Calibri" w:hAnsi="Times New Roman" w:cs="Times New Roman"/>
          <w:sz w:val="24"/>
          <w:szCs w:val="24"/>
        </w:rPr>
        <w:t>2</w:t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x </w:t>
      </w:r>
      <w:r w:rsidRPr="00B375DC">
        <w:rPr>
          <w:rFonts w:ascii="Times New Roman" w:eastAsia="Calibri" w:hAnsi="Times New Roman" w:cs="Times New Roman"/>
          <w:sz w:val="24"/>
          <w:szCs w:val="24"/>
        </w:rPr>
        <w:t>-</w:t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1 và </w:t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r w:rsidRPr="00B375DC">
        <w:rPr>
          <w:rFonts w:ascii="Times New Roman" w:hAnsi="Times New Roman" w:cs="Times New Roman"/>
          <w:sz w:val="24"/>
          <w:szCs w:val="24"/>
          <w:lang w:val="fr-FR"/>
        </w:rPr>
        <w:t>(d</w:t>
      </w:r>
      <w:r w:rsidRPr="00B375DC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B375DC">
        <w:rPr>
          <w:rFonts w:ascii="Times New Roman" w:hAnsi="Times New Roman" w:cs="Times New Roman"/>
          <w:sz w:val="24"/>
          <w:szCs w:val="24"/>
          <w:lang w:val="fr-FR"/>
        </w:rPr>
        <w:t>)</w:t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: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fr-FR" w:bidi="en-US"/>
        </w:rPr>
        <w:t xml:space="preserve"> </w:t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y = x </w:t>
      </w:r>
      <w:r w:rsidRPr="00B375DC">
        <w:rPr>
          <w:rFonts w:ascii="Times New Roman" w:eastAsia="Calibri" w:hAnsi="Times New Roman" w:cs="Times New Roman"/>
          <w:sz w:val="24"/>
          <w:szCs w:val="24"/>
        </w:rPr>
        <w:t>+</w:t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r w:rsidRPr="00B375DC">
        <w:rPr>
          <w:rFonts w:ascii="Times New Roman" w:eastAsia="Calibri" w:hAnsi="Times New Roman" w:cs="Times New Roman"/>
          <w:sz w:val="24"/>
          <w:szCs w:val="24"/>
        </w:rPr>
        <w:t>1</w:t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 Có tọa độ giao điểm là:</w:t>
      </w:r>
    </w:p>
    <w:p w:rsidR="00050D6D" w:rsidRPr="00B375DC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A. (2;3) </w:t>
      </w:r>
      <w:r w:rsidRPr="00B375DC">
        <w:rPr>
          <w:rFonts w:ascii="Times New Roman" w:eastAsia="Calibri" w:hAnsi="Times New Roman" w:cs="Times New Roman"/>
          <w:sz w:val="24"/>
          <w:szCs w:val="24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</w:rPr>
        <w:tab/>
        <w:t xml:space="preserve">B. (3;2) </w:t>
      </w:r>
      <w:r w:rsidR="005B589E" w:rsidRPr="006B2B68">
        <w:rPr>
          <w:rFonts w:ascii="Times New Roman" w:eastAsia="Calibri" w:hAnsi="Times New Roman" w:cs="Times New Roman"/>
          <w:sz w:val="24"/>
          <w:szCs w:val="24"/>
        </w:rPr>
        <w:t xml:space="preserve">           </w:t>
      </w: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C. (2;-3) </w:t>
      </w:r>
      <w:r w:rsidRPr="00B375DC">
        <w:rPr>
          <w:rFonts w:ascii="Times New Roman" w:eastAsia="Calibri" w:hAnsi="Times New Roman" w:cs="Times New Roman"/>
          <w:sz w:val="24"/>
          <w:szCs w:val="24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</w:rPr>
        <w:tab/>
        <w:t xml:space="preserve">D. (-23) </w:t>
      </w:r>
    </w:p>
    <w:p w:rsidR="00050D6D" w:rsidRPr="00B375DC" w:rsidRDefault="00B375DC">
      <w:pPr>
        <w:spacing w:after="0" w:line="264" w:lineRule="auto"/>
        <w:ind w:right="-149"/>
        <w:jc w:val="both"/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</w:pPr>
      <w:r w:rsidRPr="00B375DC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bidi="en-US"/>
        </w:rPr>
        <w:t>Câu 25</w:t>
      </w:r>
      <w:r w:rsidRPr="00B375DC">
        <w:rPr>
          <w:rFonts w:ascii="Times New Roman" w:eastAsia="Times New Roman" w:hAnsi="Times New Roman" w:cs="Times New Roman"/>
          <w:b/>
          <w:bCs/>
          <w:i/>
          <w:sz w:val="24"/>
          <w:szCs w:val="24"/>
          <w:lang w:bidi="en-US"/>
        </w:rPr>
        <w:t xml:space="preserve">: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>Cho</w:t>
      </w:r>
      <w:r w:rsidRPr="00B375DC">
        <w:rPr>
          <w:rFonts w:ascii="Times New Roman" w:eastAsia="Times New Roman" w:hAnsi="Times New Roman" w:cs="Times New Roman"/>
          <w:b/>
          <w:bCs/>
          <w:i/>
          <w:sz w:val="24"/>
          <w:szCs w:val="24"/>
          <w:lang w:bidi="en-US"/>
        </w:rPr>
        <w:t xml:space="preserve">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 xml:space="preserve">đường thẳng (D): y = ax - 1(a </w:t>
      </w:r>
      <w:r w:rsidRPr="00B375DC">
        <w:rPr>
          <w:rFonts w:ascii="Arial" w:eastAsia="Times New Roman" w:hAnsi="Arial" w:cs="Arial"/>
          <w:iCs/>
          <w:sz w:val="24"/>
          <w:szCs w:val="24"/>
          <w:lang w:bidi="en-US"/>
        </w:rPr>
        <w:t>≠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>0)  cắt đường thẳng (d): y = 2x  tại điểm có hoành độ</w:t>
      </w:r>
    </w:p>
    <w:p w:rsidR="00050D6D" w:rsidRPr="00B375DC" w:rsidRDefault="00B375DC">
      <w:pPr>
        <w:spacing w:after="0" w:line="264" w:lineRule="auto"/>
        <w:ind w:right="-149"/>
        <w:jc w:val="both"/>
        <w:rPr>
          <w:rFonts w:ascii="Times New Roman" w:eastAsia="Calibri" w:hAnsi="Times New Roman" w:cs="Times New Roman"/>
          <w:iCs/>
          <w:sz w:val="24"/>
          <w:szCs w:val="24"/>
        </w:rPr>
      </w:pP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 xml:space="preserve">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fr-FR" w:bidi="en-US"/>
        </w:rPr>
        <w:t>x = 1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 xml:space="preserve">, thì giá trị của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fr-FR" w:bidi="en-US"/>
        </w:rPr>
        <w:t>a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 xml:space="preserve"> là:</w:t>
      </w:r>
    </w:p>
    <w:p w:rsidR="00050D6D" w:rsidRPr="00B375DC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>A. a</w:t>
      </w: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 = 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3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  <w:t>B. a</w:t>
      </w: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 =  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>1</w:t>
      </w:r>
      <w:r w:rsidR="005B589E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             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>C. a</w:t>
      </w: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 = -2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  <w:t>D.</w:t>
      </w: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>a</w:t>
      </w: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 =  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>-</w:t>
      </w:r>
      <w:r w:rsidRPr="00B375DC">
        <w:rPr>
          <w:rFonts w:ascii="Times New Roman" w:eastAsia="Calibri" w:hAnsi="Times New Roman" w:cs="Times New Roman"/>
          <w:sz w:val="24"/>
          <w:szCs w:val="24"/>
        </w:rPr>
        <w:t>1</w:t>
      </w:r>
    </w:p>
    <w:p w:rsidR="00050D6D" w:rsidRPr="00B375DC" w:rsidRDefault="00B375DC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B375DC">
        <w:rPr>
          <w:rFonts w:ascii="Times New Roman" w:hAnsi="Times New Roman" w:cs="Times New Roman"/>
          <w:b/>
          <w:sz w:val="24"/>
          <w:szCs w:val="24"/>
          <w:lang w:val="en-US"/>
        </w:rPr>
        <w:t>II/PHẦN II : HÌNH HỌC</w:t>
      </w:r>
    </w:p>
    <w:p w:rsidR="00050D6D" w:rsidRPr="00B375DC" w:rsidRDefault="00050D6D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050D6D" w:rsidRPr="005B589E" w:rsidRDefault="00B375DC" w:rsidP="005B589E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B375DC">
        <w:rPr>
          <w:rFonts w:ascii="Times New Roman" w:hAnsi="Times New Roman" w:cs="Times New Roman"/>
          <w:b/>
          <w:sz w:val="24"/>
          <w:szCs w:val="24"/>
          <w:lang w:val="en-US"/>
        </w:rPr>
        <w:t>BIẾ</w:t>
      </w:r>
      <w:r w:rsidR="005B589E" w:rsidRPr="00B375DC">
        <w:rPr>
          <w:noProof/>
          <w:lang w:val="en-GB" w:eastAsia="en-GB"/>
        </w:rPr>
        <mc:AlternateContent>
          <mc:Choice Requires="wpg">
            <w:drawing>
              <wp:anchor distT="0" distB="0" distL="114300" distR="114300" simplePos="0" relativeHeight="251654656" behindDoc="0" locked="0" layoutInCell="1" allowOverlap="1" wp14:anchorId="4434F5B4" wp14:editId="3EC2CB04">
                <wp:simplePos x="0" y="0"/>
                <wp:positionH relativeFrom="column">
                  <wp:posOffset>5254625</wp:posOffset>
                </wp:positionH>
                <wp:positionV relativeFrom="paragraph">
                  <wp:posOffset>178435</wp:posOffset>
                </wp:positionV>
                <wp:extent cx="1348740" cy="998220"/>
                <wp:effectExtent l="0" t="0" r="3810" b="0"/>
                <wp:wrapNone/>
                <wp:docPr id="15593" name="Group 9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48740" cy="998220"/>
                          <a:chOff x="4409" y="72532"/>
                          <a:chExt cx="2124" cy="1572"/>
                        </a:xfrm>
                      </wpg:grpSpPr>
                      <wps:wsp>
                        <wps:cNvPr id="15594" name="Right Triangle 2"/>
                        <wps:cNvSpPr>
                          <a:spLocks noChangeArrowheads="1"/>
                        </wps:cNvSpPr>
                        <wps:spPr bwMode="auto">
                          <a:xfrm rot="12900000" flipH="1">
                            <a:off x="4925" y="73208"/>
                            <a:ext cx="1306" cy="896"/>
                          </a:xfrm>
                          <a:prstGeom prst="rtTriangl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g:grpSp>
                        <wpg:cNvPr id="15595" name="Group 925"/>
                        <wpg:cNvGrpSpPr/>
                        <wpg:grpSpPr>
                          <a:xfrm>
                            <a:off x="4409" y="72532"/>
                            <a:ext cx="2124" cy="1544"/>
                            <a:chOff x="4409" y="72532"/>
                            <a:chExt cx="2124" cy="1544"/>
                          </a:xfrm>
                        </wpg:grpSpPr>
                        <wps:wsp>
                          <wps:cNvPr id="15596" name="Text Box 13"/>
                          <wps:cNvSpPr txBox="1">
                            <a:spLocks noChangeArrowheads="1"/>
                          </wps:cNvSpPr>
                          <wps:spPr bwMode="auto">
                            <a:xfrm rot="21540000" flipH="1">
                              <a:off x="4409" y="73594"/>
                              <a:ext cx="349" cy="4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linkedTxbx id="107" seq="1"/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597" name="Text Box 14"/>
                          <wps:cNvSpPr txBox="1">
                            <a:spLocks noChangeArrowheads="1"/>
                          </wps:cNvSpPr>
                          <wps:spPr bwMode="auto">
                            <a:xfrm rot="180000" flipH="1">
                              <a:off x="6285" y="73606"/>
                              <a:ext cx="248" cy="4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linkedTxbx id="108" seq="1"/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598" name="Text Box 676"/>
                          <wps:cNvSpPr txBox="1">
                            <a:spLocks noChangeArrowheads="1"/>
                          </wps:cNvSpPr>
                          <wps:spPr bwMode="auto">
                            <a:xfrm rot="21540000" flipH="1">
                              <a:off x="5100" y="72532"/>
                              <a:ext cx="333" cy="4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375DC" w:rsidRDefault="00B375DC">
                                <w:pPr>
                                  <w:rPr>
                                    <w:b/>
                                    <w:bCs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599" name="Rectangles 3"/>
                          <wps:cNvSpPr>
                            <a:spLocks noChangeArrowheads="1"/>
                          </wps:cNvSpPr>
                          <wps:spPr bwMode="auto">
                            <a:xfrm rot="12900000" flipH="1">
                              <a:off x="5272" y="72928"/>
                              <a:ext cx="80" cy="80"/>
                            </a:xfrm>
                            <a:prstGeom prst="rect">
                              <a:avLst/>
                            </a:prstGeom>
                            <a:solidFill>
                              <a:srgbClr val="000000">
                                <a:alpha val="0"/>
                              </a:srgbClr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5600" name="Text Box 6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20" y="73634"/>
                              <a:ext cx="355" cy="4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375DC" w:rsidRDefault="00B375DC">
                                <w:pPr>
                                  <w:jc w:val="both"/>
                                  <w:rPr>
                                    <w:b/>
                                    <w:bCs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lang w:val="en-US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601" name="Rectangle 690"/>
                          <wps:cNvSpPr>
                            <a:spLocks noChangeArrowheads="1"/>
                          </wps:cNvSpPr>
                          <wps:spPr bwMode="auto">
                            <a:xfrm>
                              <a:off x="5304" y="73529"/>
                              <a:ext cx="120" cy="1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602" name="Line 92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02" y="72912"/>
                              <a:ext cx="6" cy="7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4434F5B4" id="Group 926" o:spid="_x0000_s1300" style="position:absolute;left:0;text-align:left;margin-left:413.75pt;margin-top:14.05pt;width:106.2pt;height:78.6pt;z-index:251654656" coordorigin="4409,72532" coordsize="2124,15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Right Triangle 2" o:spid="_x0000_s1301" type="#_x0000_t6" style="position:absolute;left:4925;top:73208;width:1306;height:896;rotation:145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CGZsUA&#10;AADeAAAADwAAAGRycy9kb3ducmV2LnhtbERPS2vCQBC+F/wPywi91Y1tLRpdRXxQ0ZPxcR6yYxKS&#10;nQ3ZbUz/vVsQepuP7zmzRWcq0VLjCssKhoMIBHFqdcGZgvNp+zYG4TyyxsoyKfglB4t572WGsbZ3&#10;PlKb+EyEEHYxKsi9r2MpXZqTQTewNXHgbrYx6ANsMqkbvIdwU8n3KPqSBgsODTnWtMopLZMfo2BX&#10;JpfNYbw+rNrrvlhvNxx9lx9Kvfa75RSEp87/i5/unQ7zR6PJJ/y9E26Q8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sIZmxQAAAN4AAAAPAAAAAAAAAAAAAAAAAJgCAABkcnMv&#10;ZG93bnJldi54bWxQSwUGAAAAAAQABAD1AAAAigMAAAAA&#10;" filled="f" strokeweight="1pt"/>
                <v:group id="Group 925" o:spid="_x0000_s1302" style="position:absolute;left:4409;top:72532;width:2124;height:1544" coordorigin="4409,72532" coordsize="2124,15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4gR/fFAAAA3gAA&#10;AA8AAAAAAAAAAAAAAAAAqgIAAGRycy9kb3ducmV2LnhtbFBLBQYAAAAABAAEAPoAAACcAwAAAAA=&#10;">
                  <v:shape id="Text Box 13" o:spid="_x0000_s1303" type="#_x0000_t202" style="position:absolute;left:4409;top:73594;width:349;height:424;rotation: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lNwMMA&#10;AADeAAAADwAAAGRycy9kb3ducmV2LnhtbERPTWvCQBC9F/oflhF6q7taDTW6ShGEQk9GEY/T7JgE&#10;s7Mhuybpv+8Kgrd5vM9ZbQZbi45aXznWMBkrEMS5MxUXGo6H3fsnCB+QDdaOScMfedisX19WmBrX&#10;8566LBQihrBPUUMZQpNK6fOSLPqxa4gjd3GtxRBhW0jTYh/DbS2nSiXSYsWxocSGtiXl1+xmNXRW&#10;zW7Zfmsm6nQ6/5APv/3HQuu30fC1BBFoCE/xw/1t4vz5fJHA/Z14g1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QlNwMMAAADeAAAADwAAAAAAAAAAAAAAAACYAgAAZHJzL2Rv&#10;d25yZXYueG1sUEsFBgAAAAAEAAQA9QAAAIgDAAAAAA==&#10;" filled="f" stroked="f">
                    <v:textbox>
                      <w:txbxContent/>
                    </v:textbox>
                  </v:shape>
                  <v:shape id="Text Box 14" o:spid="_x0000_s1304" type="#_x0000_t202" style="position:absolute;left:6285;top:73606;width:248;height:412;rotation:-3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AgmBcIA&#10;AADeAAAADwAAAGRycy9kb3ducmV2LnhtbERPS4vCMBC+C/sfwix403QFq61GEWFxr1ovvQ3N2JZt&#10;JqVJH/vvzYLgbT6+5+yPk2nEQJ2rLSv4WkYgiAuray4V3LPvxRaE88gaG8uk4I8cHA8fsz2m2o58&#10;peHmSxFC2KWooPK+TaV0RUUG3dK2xIF72M6gD7Arpe5wDOGmkasoiqXBmkNDhS2dKyp+b71RkOSP&#10;4p6M+arPs76Mo+wi4+Gi1PxzOu1AeJr8W/xy/+gwf71ONvD/TrhBH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CCYFwgAAAN4AAAAPAAAAAAAAAAAAAAAAAJgCAABkcnMvZG93&#10;bnJldi54bWxQSwUGAAAAAAQABAD1AAAAhwMAAAAA&#10;" filled="f" stroked="f">
                    <v:textbox>
                      <w:txbxContent/>
                    </v:textbox>
                  </v:shape>
                  <v:shape id="Text Box 676" o:spid="_x0000_s1305" type="#_x0000_t202" style="position:absolute;left:5100;top:72532;width:333;height:418;rotation: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p8KcYA&#10;AADeAAAADwAAAGRycy9kb3ducmV2LnhtbESPQWvCQBCF70L/wzKF3nTXVktNXaUIhYInY5Eep9lp&#10;EpqdDdk1if/eOQjeZnhv3vtmvR19o3rqYh3YwnxmQBEXwdVcWvg+fk7fQMWE7LAJTBYuFGG7eZis&#10;MXNh4AP1eSqVhHDM0EKVUptpHYuKPMZZaIlF+wudxyRrV2rX4SDhvtHPxrxqjzVLQ4Ut7Soq/vOz&#10;t9B7szjnh52bm9PpZ08x/Q4vK2ufHsePd1CJxnQ3366/nOAvlyvhlXdkBr25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9p8KcYAAADeAAAADwAAAAAAAAAAAAAAAACYAgAAZHJz&#10;L2Rvd25yZXYueG1sUEsFBgAAAAAEAAQA9QAAAIsDAAAAAA==&#10;" filled="f" stroked="f">
                    <v:textbox>
                      <w:txbxContent>
                        <w:p w:rsidR="00B375DC" w:rsidRDefault="00B375DC">
                          <w:pPr>
                            <w:rPr>
                              <w:b/>
                              <w:bCs/>
                              <w:lang w:val="en-US"/>
                            </w:rPr>
                          </w:pPr>
                          <w:r>
                            <w:rPr>
                              <w:b/>
                              <w:bCs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rect id="Rectangles 3" o:spid="_x0000_s1306" style="position:absolute;left:5272;top:72928;width:80;height:80;rotation:145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tkTsUA&#10;AADeAAAADwAAAGRycy9kb3ducmV2LnhtbERPS2vCQBC+F/wPywje6iZiiqZuglhKgz35KPQ4zY5J&#10;SHY2ZFdN/323UOhtPr7nbPLRdOJGg2ssK4jnEQji0uqGKwXn0+vjCoTzyBo7y6Tgmxzk2eRhg6m2&#10;dz7Q7egrEULYpaig9r5PpXRlTQbd3PbEgbvYwaAPcKikHvAewk0nF1H0JA02HBpq7GlXU9ker0bB&#10;+4WLtxf8+ji10bKKP5N9sbvulZpNx+0zCE+j/xf/uQsd5ifJeg2/74QbZPY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K2ROxQAAAN4AAAAPAAAAAAAAAAAAAAAAAJgCAABkcnMv&#10;ZG93bnJldi54bWxQSwUGAAAAAAQABAD1AAAAigMAAAAA&#10;" fillcolor="black" strokeweight="1pt">
                    <v:fill opacity="0"/>
                  </v:rect>
                  <v:shape id="Text Box 689" o:spid="_x0000_s1307" type="#_x0000_t202" style="position:absolute;left:5120;top:73634;width:355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7k0gsUA&#10;AADeAAAADwAAAGRycy9kb3ducmV2LnhtbESPQWvCQBCF7wX/wzJCb3VXqWKjq4gi9FSptgVvQ3ZM&#10;gtnZkF1N+u87B6G3GebNe+9brntfqzu1sQpsYTwyoIjz4CouLHyd9i9zUDEhO6wDk4VfirBeDZ6W&#10;mLnQ8Sfdj6lQYsIxQwtlSk2mdcxL8hhHoSGW2yW0HpOsbaFdi52Y+1pPjJlpjxVLQokNbUvKr8eb&#10;t/D9cTn/vJpDsfPTpgu90ezftLXPw36zAJWoT//ix/e7k/rTmREAwZEZ9Oo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uTSCxQAAAN4AAAAPAAAAAAAAAAAAAAAAAJgCAABkcnMv&#10;ZG93bnJldi54bWxQSwUGAAAAAAQABAD1AAAAigMAAAAA&#10;" filled="f" stroked="f">
                    <v:textbox>
                      <w:txbxContent>
                        <w:p w:rsidR="00B375DC" w:rsidRDefault="00B375DC">
                          <w:pPr>
                            <w:jc w:val="both"/>
                            <w:rPr>
                              <w:b/>
                              <w:bCs/>
                              <w:lang w:val="en-US"/>
                            </w:rPr>
                          </w:pPr>
                          <w:r>
                            <w:rPr>
                              <w:b/>
                              <w:bCs/>
                              <w:lang w:val="en-US"/>
                            </w:rPr>
                            <w:t>H</w:t>
                          </w:r>
                        </w:p>
                      </w:txbxContent>
                    </v:textbox>
                  </v:shape>
                  <v:rect id="Rectangle 690" o:spid="_x0000_s1308" style="position:absolute;left:5304;top:73529;width:120;height:1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01ksMMA&#10;AADeAAAADwAAAGRycy9kb3ducmV2LnhtbERPS2sCMRC+C/6HMEJvbtaCIlujrKLQk+AD2t6GzZgs&#10;bibLJnW3/74RCr3Nx/ec1WZwjXhQF2rPCmZZDoK48rpmo+B6OUyXIEJE1th4JgU/FGCzHo9WWGjf&#10;84ke52hECuFQoAIbY1tIGSpLDkPmW+LE3XznMCbYGak77FO4a+Rrni+kw5pTg8WWdpaq+/nbKdi3&#10;X8dyboIsP6L9vPttf7BHo9TLZCjfQEQa4r/4z/2u0/z5Ip/B8510g1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01ksMMAAADeAAAADwAAAAAAAAAAAAAAAACYAgAAZHJzL2Rv&#10;d25yZXYueG1sUEsFBgAAAAAEAAQA9QAAAIgDAAAAAA==&#10;" filled="f"/>
                  <v:line id="Line 924" o:spid="_x0000_s1309" style="position:absolute;visibility:visible;mso-wrap-style:square" from="5302,72912" to="5308,736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5PVFMYAAADeAAAADwAAAGRycy9kb3ducmV2LnhtbERPTWvCQBC9F/wPywje6qZKQ4muIpaC&#10;eijVFvQ4ZsckNTsbdtck/ffdgtDbPN7nzJe9qUVLzleWFTyNExDEudUVFwq+Pt8eX0D4gKyxtkwK&#10;fsjDcjF4mGOmbcd7ag+hEDGEfYYKyhCaTEqfl2TQj21DHLmLdQZDhK6Q2mEXw00tJ0mSSoMVx4YS&#10;G1qXlF8PN6PgffqRtqvtbtMft+k5f92fT9+dU2o07FczEIH68C++uzc6zn9Okwn8vRNvkI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uT1RTGAAAA3gAAAA8AAAAAAAAA&#10;AAAAAAAAoQIAAGRycy9kb3ducmV2LnhtbFBLBQYAAAAABAAEAPkAAACUAwAAAAA=&#10;"/>
                </v:group>
              </v:group>
            </w:pict>
          </mc:Fallback>
        </mc:AlternateContent>
      </w:r>
    </w:p>
    <w:p w:rsidR="00050D6D" w:rsidRPr="00B375DC" w:rsidRDefault="00B375DC">
      <w:pPr>
        <w:spacing w:after="0" w:line="264" w:lineRule="auto"/>
        <w:ind w:right="-149"/>
        <w:jc w:val="both"/>
        <w:rPr>
          <w:rFonts w:ascii="Times New Roman" w:eastAsia="Calibri" w:hAnsi="Times New Roman" w:cs="Times New Roman"/>
          <w:iCs/>
          <w:sz w:val="24"/>
          <w:szCs w:val="24"/>
          <w:lang w:val="en-US"/>
        </w:rPr>
      </w:pPr>
      <w:r w:rsidRPr="00B375DC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en-US" w:bidi="en-US"/>
        </w:rPr>
        <w:t>Câu 26</w:t>
      </w:r>
      <w:r w:rsidRPr="00B375DC">
        <w:rPr>
          <w:rFonts w:ascii="Times New Roman" w:eastAsia="Times New Roman" w:hAnsi="Times New Roman" w:cs="Times New Roman"/>
          <w:b/>
          <w:bCs/>
          <w:i/>
          <w:sz w:val="24"/>
          <w:szCs w:val="24"/>
          <w:lang w:val="en-US" w:bidi="en-US"/>
        </w:rPr>
        <w:t xml:space="preserve">: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en-US" w:bidi="en-US"/>
        </w:rPr>
        <w:t xml:space="preserve">Cho </w:t>
      </w:r>
      <w:r w:rsidRPr="00B375DC">
        <w:rPr>
          <w:rFonts w:ascii="Arial" w:eastAsia="Times New Roman" w:hAnsi="Arial" w:cs="Arial"/>
          <w:iCs/>
          <w:sz w:val="24"/>
          <w:szCs w:val="24"/>
          <w:lang w:val="en-US" w:bidi="en-US"/>
        </w:rPr>
        <w:t>∆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en-US" w:bidi="en-US"/>
        </w:rPr>
        <w:t>ABC vuông tại A, đường cao AH.Tìm hệ thức đúng trong các hệ thức s</w:t>
      </w:r>
      <w:r w:rsidR="005B589E">
        <w:rPr>
          <w:rFonts w:ascii="Times New Roman" w:eastAsia="Times New Roman" w:hAnsi="Times New Roman" w:cs="Times New Roman"/>
          <w:iCs/>
          <w:sz w:val="24"/>
          <w:szCs w:val="24"/>
          <w:lang w:val="en-US" w:bidi="en-US"/>
        </w:rPr>
        <w:t>au?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</w:p>
    <w:p w:rsidR="00050D6D" w:rsidRPr="00B375DC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>A. AB</w:t>
      </w:r>
      <w:r w:rsidRPr="00B375DC"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  <w:t>2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= BH.HC</w:t>
      </w:r>
    </w:p>
    <w:p w:rsidR="00050D6D" w:rsidRPr="00B375DC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>B. AB</w:t>
      </w:r>
      <w:r w:rsidRPr="00B375DC"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  <w:t>2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= CH.BC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</w:p>
    <w:p w:rsidR="00050D6D" w:rsidRPr="00B375DC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</w:rPr>
        <w:t>C. AB</w:t>
      </w:r>
      <w:r w:rsidRPr="00B375DC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 = AH.BC</w:t>
      </w:r>
    </w:p>
    <w:p w:rsidR="00050D6D" w:rsidRPr="006B2B68" w:rsidRDefault="005B589E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noProof/>
          <w:lang w:val="en-GB" w:eastAsia="en-GB"/>
        </w:rPr>
        <mc:AlternateContent>
          <mc:Choice Requires="wpg">
            <w:drawing>
              <wp:anchor distT="0" distB="0" distL="114300" distR="114300" simplePos="0" relativeHeight="251668992" behindDoc="0" locked="0" layoutInCell="1" allowOverlap="1" wp14:anchorId="6EBBA040" wp14:editId="2EFFAD90">
                <wp:simplePos x="0" y="0"/>
                <wp:positionH relativeFrom="column">
                  <wp:posOffset>5082540</wp:posOffset>
                </wp:positionH>
                <wp:positionV relativeFrom="paragraph">
                  <wp:posOffset>3175</wp:posOffset>
                </wp:positionV>
                <wp:extent cx="1348740" cy="998220"/>
                <wp:effectExtent l="0" t="0" r="3810" b="0"/>
                <wp:wrapNone/>
                <wp:docPr id="15583" name="Group 9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48740" cy="998220"/>
                          <a:chOff x="4409" y="72532"/>
                          <a:chExt cx="2124" cy="1572"/>
                        </a:xfrm>
                      </wpg:grpSpPr>
                      <wps:wsp>
                        <wps:cNvPr id="15584" name="Right Triangle 2"/>
                        <wps:cNvSpPr>
                          <a:spLocks noChangeArrowheads="1"/>
                        </wps:cNvSpPr>
                        <wps:spPr bwMode="auto">
                          <a:xfrm rot="12900000" flipH="1">
                            <a:off x="4925" y="73208"/>
                            <a:ext cx="1306" cy="896"/>
                          </a:xfrm>
                          <a:prstGeom prst="rtTriangl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g:grpSp>
                        <wpg:cNvPr id="15585" name="Group 929"/>
                        <wpg:cNvGrpSpPr/>
                        <wpg:grpSpPr>
                          <a:xfrm>
                            <a:off x="4409" y="72532"/>
                            <a:ext cx="2124" cy="1544"/>
                            <a:chOff x="4409" y="72532"/>
                            <a:chExt cx="2124" cy="1544"/>
                          </a:xfrm>
                        </wpg:grpSpPr>
                        <wps:wsp>
                          <wps:cNvPr id="15586" name="Text Box 13"/>
                          <wps:cNvSpPr txBox="1">
                            <a:spLocks noChangeArrowheads="1"/>
                          </wps:cNvSpPr>
                          <wps:spPr bwMode="auto">
                            <a:xfrm rot="21540000" flipH="1">
                              <a:off x="4409" y="73594"/>
                              <a:ext cx="349" cy="4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375DC" w:rsidRDefault="00B375DC">
                                <w:pPr>
                                  <w:rPr>
                                    <w:b/>
                                    <w:bCs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587" name="Text Box 14"/>
                          <wps:cNvSpPr txBox="1">
                            <a:spLocks noChangeArrowheads="1"/>
                          </wps:cNvSpPr>
                          <wps:spPr bwMode="auto">
                            <a:xfrm rot="180000" flipH="1">
                              <a:off x="6285" y="73606"/>
                              <a:ext cx="248" cy="4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375DC" w:rsidRDefault="00B375DC">
                                <w:pPr>
                                  <w:rPr>
                                    <w:b/>
                                    <w:bCs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588" name="Text Box 932"/>
                          <wps:cNvSpPr txBox="1">
                            <a:spLocks noChangeArrowheads="1"/>
                          </wps:cNvSpPr>
                          <wps:spPr bwMode="auto">
                            <a:xfrm rot="21540000" flipH="1">
                              <a:off x="5100" y="72532"/>
                              <a:ext cx="333" cy="4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375DC" w:rsidRDefault="00B375DC">
                                <w:pPr>
                                  <w:rPr>
                                    <w:b/>
                                    <w:bCs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589" name="Rectangles 3"/>
                          <wps:cNvSpPr>
                            <a:spLocks noChangeArrowheads="1"/>
                          </wps:cNvSpPr>
                          <wps:spPr bwMode="auto">
                            <a:xfrm rot="12900000" flipH="1">
                              <a:off x="5272" y="72928"/>
                              <a:ext cx="80" cy="80"/>
                            </a:xfrm>
                            <a:prstGeom prst="rect">
                              <a:avLst/>
                            </a:prstGeom>
                            <a:solidFill>
                              <a:srgbClr val="000000">
                                <a:alpha val="0"/>
                              </a:srgbClr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5590" name="Text Box 9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20" y="73634"/>
                              <a:ext cx="355" cy="4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375DC" w:rsidRDefault="00B375DC">
                                <w:pPr>
                                  <w:jc w:val="both"/>
                                  <w:rPr>
                                    <w:b/>
                                    <w:bCs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lang w:val="en-US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591" name="Rectangle 935"/>
                          <wps:cNvSpPr>
                            <a:spLocks noChangeArrowheads="1"/>
                          </wps:cNvSpPr>
                          <wps:spPr bwMode="auto">
                            <a:xfrm>
                              <a:off x="5304" y="73529"/>
                              <a:ext cx="120" cy="1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592" name="Line 9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02" y="72912"/>
                              <a:ext cx="6" cy="7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6EBBA040" id="Group 927" o:spid="_x0000_s1310" style="position:absolute;left:0;text-align:left;margin-left:400.2pt;margin-top:.25pt;width:106.2pt;height:78.6pt;z-index:251668992" coordorigin="4409,72532" coordsize="2124,15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">
                <v:shape id="Right Triangle 2" o:spid="_x0000_s1311" type="#_x0000_t6" style="position:absolute;left:4925;top:73208;width:1306;height:896;rotation:145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kQu8QA&#10;AADeAAAADwAAAGRycy9kb3ducmV2LnhtbERPS2vCQBC+F/wPywi91U1tlRBdRXxQ0ZPxcR6y0yQk&#10;Oxuy25j++25B8DYf33Pmy97UoqPWlZYVvI8iEMSZ1SXnCi7n3VsMwnlkjbVlUvBLDpaLwcscE23v&#10;fKIu9bkIIewSVFB43yRSuqwgg25kG+LAfdvWoA+wzaVu8R7CTS3HUTSVBksODQU2tC4oq9Ifo2Bf&#10;pdftMd4c193tUG52W46+qg+lXof9agbCU++f4od7r8P8yST+hP93wg1y8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lpELvEAAAA3gAAAA8AAAAAAAAAAAAAAAAAmAIAAGRycy9k&#10;b3ducmV2LnhtbFBLBQYAAAAABAAEAPUAAACJAwAAAAA=&#10;" filled="f" strokeweight="1pt"/>
                <v:group id="Group 929" o:spid="_x0000_s1312" style="position:absolute;left:4409;top:72532;width:2124;height:1544" coordorigin="4409,72532" coordsize="2124,15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/nRKsQAAADeAAAA&#10;DwAAAAAAAAAAAAAAAACqAgAAZHJzL2Rvd25yZXYueG1sUEsFBgAAAAAEAAQA+gAAAJsDAAAAAA==&#10;">
                  <v:shape id="Text Box 13" o:spid="_x0000_s1313" type="#_x0000_t202" style="position:absolute;left:4409;top:73594;width:349;height:424;rotation: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DbHcMA&#10;AADeAAAADwAAAGRycy9kb3ducmV2LnhtbERPTWvCQBC9F/oflhF6q7taDTa6ShGEQk9GEY/T7JgE&#10;s7Mhuybpv+8Kgrd5vM9ZbQZbi45aXznWMBkrEMS5MxUXGo6H3fsChA/IBmvHpOGPPGzWry8rTI3r&#10;eU9dFgoRQ9inqKEMoUml9HlJFv3YNcSRu7jWYoiwLaRpsY/htpZTpRJpseLYUGJD25Lya3azGjqr&#10;ZrdsvzUTdTqdf8iH3/7jU+u30fC1BBFoCE/xw/1t4vz5fJHA/Z14g1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NDbHcMAAADeAAAADwAAAAAAAAAAAAAAAACYAgAAZHJzL2Rv&#10;d25yZXYueG1sUEsFBgAAAAAEAAQA9QAAAIgDAAAAAA==&#10;" filled="f" stroked="f">
                    <v:textbox>
                      <w:txbxContent>
                        <w:p w:rsidR="00B375DC" w:rsidRDefault="00B375DC">
                          <w:pPr>
                            <w:rPr>
                              <w:b/>
                              <w:bCs/>
                              <w:lang w:val="en-US"/>
                            </w:rPr>
                          </w:pPr>
                          <w:r>
                            <w:rPr>
                              <w:b/>
                              <w:bCs/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4" o:spid="_x0000_s1314" type="#_x0000_t202" style="position:absolute;left:6285;top:73606;width:248;height:412;rotation:-3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Gw2MEA&#10;AADeAAAADwAAAGRycy9kb3ducmV2LnhtbERPS4vCMBC+C/sfwix401TBqtUoy4Loda2X3oZmbIvN&#10;pDTpw39vhAVv8/E9Z38cTS16al1lWcFiHoEgzq2uuFBwS0+zDQjnkTXWlknBkxwcD1+TPSbaDvxH&#10;/dUXIoSwS1BB6X2TSOnykgy6uW2IA3e3rUEfYFtI3eIQwk0tl1EUS4MVh4YSG/otKX9cO6Ngm93z&#10;23bIll2WdkUcpWcZ92elpt/jzw6Ep9F/xP/uiw7zV6vNGt7vhBvk4Q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XRsNjBAAAA3gAAAA8AAAAAAAAAAAAAAAAAmAIAAGRycy9kb3du&#10;cmV2LnhtbFBLBQYAAAAABAAEAPUAAACGAwAAAAA=&#10;" filled="f" stroked="f">
                    <v:textbox>
                      <w:txbxContent>
                        <w:p w:rsidR="00B375DC" w:rsidRDefault="00B375DC">
                          <w:pPr>
                            <w:rPr>
                              <w:b/>
                              <w:bCs/>
                              <w:lang w:val="en-US"/>
                            </w:rPr>
                          </w:pPr>
                          <w:r>
                            <w:rPr>
                              <w:b/>
                              <w:bCs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932" o:spid="_x0000_s1315" type="#_x0000_t202" style="position:absolute;left:5100;top:72532;width:333;height:418;rotation: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Pq9MYA&#10;AADeAAAADwAAAGRycy9kb3ducmV2LnhtbESPQWvCQBCF70L/wzKF3nTXVotNXaUIhYInY5Eep9lp&#10;EpqdDdk1if/eOQjeZnhv3vtmvR19o3rqYh3YwnxmQBEXwdVcWvg+fk5XoGJCdtgEJgsXirDdPEzW&#10;mLkw8IH6PJVKQjhmaKFKqc20jkVFHuMstMSi/YXOY5K1K7XrcJBw3+hnY161x5qlocKWdhUV//nZ&#10;W+i9WZzzw87Nzen0s6eYfoeXN2ufHsePd1CJxnQ3366/nOAvlyvhlXdkBr25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gPq9MYAAADeAAAADwAAAAAAAAAAAAAAAACYAgAAZHJz&#10;L2Rvd25yZXYueG1sUEsFBgAAAAAEAAQA9QAAAIsDAAAAAA==&#10;" filled="f" stroked="f">
                    <v:textbox>
                      <w:txbxContent>
                        <w:p w:rsidR="00B375DC" w:rsidRDefault="00B375DC">
                          <w:pPr>
                            <w:rPr>
                              <w:b/>
                              <w:bCs/>
                              <w:lang w:val="en-US"/>
                            </w:rPr>
                          </w:pPr>
                          <w:r>
                            <w:rPr>
                              <w:b/>
                              <w:bCs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rect id="Rectangles 3" o:spid="_x0000_s1316" style="position:absolute;left:5272;top:72928;width:80;height:80;rotation:145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Lyk8UA&#10;AADeAAAADwAAAGRycy9kb3ducmV2LnhtbERPTWvCQBC9C/6HZYTedNfSFBtdRSylwZ5MLPQ4zY5J&#10;MDsbsqum/75bKHibx/uc1WawrbhS7xvHGuYzBYK4dKbhSsOxeJsuQPiAbLB1TBp+yMNmPR6tMDXu&#10;xge65qESMYR9ihrqELpUSl/WZNHPXEccuZPrLYYI+0qaHm8x3LbyUalnabHh2FBjR7uaynN+sRo+&#10;Tpy9v+L3Z3FWT9X8K9lnu8te64fJsF2CCDSEu/jfnZk4P0kWL/D3TrxBr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8vKTxQAAAN4AAAAPAAAAAAAAAAAAAAAAAJgCAABkcnMv&#10;ZG93bnJldi54bWxQSwUGAAAAAAQABAD1AAAAigMAAAAA&#10;" fillcolor="black" strokeweight="1pt">
                    <v:fill opacity="0"/>
                  </v:rect>
                  <v:shape id="Text Box 934" o:spid="_x0000_s1317" type="#_x0000_t202" style="position:absolute;left:5120;top:73634;width:355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bAecYA&#10;AADeAAAADwAAAGRycy9kb3ducmV2LnhtbESPQWvCQBCF7wX/wzKCt7praUpNXUVaCp6U2lbwNmTH&#10;JDQ7G7JbE/+9cxC8zTBv3nvfYjX4Rp2pi3VgC7OpAUVcBFdzaeHn+/PxFVRMyA6bwGThQhFWy9HD&#10;AnMXev6i8z6VSkw45mihSqnNtY5FRR7jNLTEcjuFzmOStSu167AXc9/oJ2NetMeaJaHClt4rKv72&#10;/97C7/Z0PDybXfnhs7YPg9Hs59rayXhYv4FKNKS7+Pa9cVI/y+YCIDgyg15e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JbAecYAAADeAAAADwAAAAAAAAAAAAAAAACYAgAAZHJz&#10;L2Rvd25yZXYueG1sUEsFBgAAAAAEAAQA9QAAAIsDAAAAAA==&#10;" filled="f" stroked="f">
                    <v:textbox>
                      <w:txbxContent>
                        <w:p w:rsidR="00B375DC" w:rsidRDefault="00B375DC">
                          <w:pPr>
                            <w:jc w:val="both"/>
                            <w:rPr>
                              <w:b/>
                              <w:bCs/>
                              <w:lang w:val="en-US"/>
                            </w:rPr>
                          </w:pPr>
                          <w:r>
                            <w:rPr>
                              <w:b/>
                              <w:bCs/>
                              <w:lang w:val="en-US"/>
                            </w:rPr>
                            <w:t>H</w:t>
                          </w:r>
                        </w:p>
                      </w:txbxContent>
                    </v:textbox>
                  </v:shape>
                  <v:rect id="Rectangle 935" o:spid="_x0000_s1318" style="position:absolute;left:5304;top:73529;width:120;height:1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KQS8QA&#10;AADeAAAADwAAAGRycy9kb3ducmV2LnhtbERPyWrDMBC9F/oPYgK51XIKLo0TJbilgZwCWaDNbbAm&#10;kok1MpYau39fFQK9zeOts1yPrhU36kPjWcEsy0EQ1143bBScjpunVxAhImtsPZOCHwqwXj0+LLHU&#10;fuA93Q7RiBTCoUQFNsaulDLUlhyGzHfEibv43mFMsDdS9zikcNfK5zx/kQ4bTg0WO3q3VF8P307B&#10;R3feVYUJsvqM9uvq34aN3RmlppOxWoCINMZ/8d291Wl+Ucxn8PdOukG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BikEvEAAAA3gAAAA8AAAAAAAAAAAAAAAAAmAIAAGRycy9k&#10;b3ducmV2LnhtbFBLBQYAAAAABAAEAPUAAACJAwAAAAA=&#10;" filled="f"/>
                  <v:line id="Line 936" o:spid="_x0000_s1319" style="position:absolute;visibility:visible;mso-wrap-style:square" from="5302,72912" to="5308,736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wh78YAAADeAAAADwAAAGRycy9kb3ducmV2LnhtbERPTWvCQBC9F/wPywi91Y0Wg01dRVoK&#10;2kNRK9jjmB2TaHY27G6T9N93CwVv83ifM1/2phYtOV9ZVjAeJSCIc6srLhQcPt8eZiB8QNZYWyYF&#10;P+RhuRjczTHTtuMdtftQiBjCPkMFZQhNJqXPSzLoR7YhjtzZOoMhQldI7bCL4aaWkyRJpcGKY0OJ&#10;Db2UlF/330bBx+M2bVeb93V/3KSn/HV3+rp0Tqn7Yb96BhGoDzfxv3ut4/zp9GkCf+/EG+Ti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i8Ie/GAAAA3gAAAA8AAAAAAAAA&#10;AAAAAAAAoQIAAGRycy9kb3ducmV2LnhtbFBLBQYAAAAABAAEAPkAAACUAwAAAAA=&#10;"/>
                </v:group>
              </v:group>
            </w:pict>
          </mc:Fallback>
        </mc:AlternateContent>
      </w:r>
      <w:r w:rsidR="00B375DC" w:rsidRPr="00B375DC">
        <w:rPr>
          <w:rFonts w:ascii="Times New Roman" w:eastAsia="Calibri" w:hAnsi="Times New Roman" w:cs="Times New Roman"/>
          <w:sz w:val="24"/>
          <w:szCs w:val="24"/>
        </w:rPr>
        <w:t>D. AB</w:t>
      </w:r>
      <w:r w:rsidR="00B375DC" w:rsidRPr="00B375DC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="00B375DC" w:rsidRPr="00B375DC">
        <w:rPr>
          <w:rFonts w:ascii="Times New Roman" w:eastAsia="Calibri" w:hAnsi="Times New Roman" w:cs="Times New Roman"/>
          <w:sz w:val="24"/>
          <w:szCs w:val="24"/>
        </w:rPr>
        <w:t xml:space="preserve"> = BH.BC</w:t>
      </w:r>
    </w:p>
    <w:p w:rsidR="00050D6D" w:rsidRPr="00B375DC" w:rsidRDefault="00B375DC">
      <w:pPr>
        <w:spacing w:after="0" w:line="264" w:lineRule="auto"/>
        <w:ind w:right="-14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bidi="en-US"/>
        </w:rPr>
        <w:t>Câu 27</w:t>
      </w:r>
      <w:r w:rsidRPr="00B375DC">
        <w:rPr>
          <w:rFonts w:ascii="Times New Roman" w:eastAsia="Times New Roman" w:hAnsi="Times New Roman" w:cs="Times New Roman"/>
          <w:b/>
          <w:bCs/>
          <w:i/>
          <w:sz w:val="24"/>
          <w:szCs w:val="24"/>
          <w:lang w:bidi="en-US"/>
        </w:rPr>
        <w:t xml:space="preserve">: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 xml:space="preserve">Cho </w:t>
      </w:r>
      <w:r w:rsidRPr="00B375DC">
        <w:rPr>
          <w:rFonts w:ascii="Arial" w:eastAsia="Times New Roman" w:hAnsi="Arial" w:cs="Arial"/>
          <w:iCs/>
          <w:sz w:val="24"/>
          <w:szCs w:val="24"/>
          <w:lang w:bidi="en-US"/>
        </w:rPr>
        <w:t>∆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>ABC vuông tại A, đường cao AH.Tìm hệ thức sai trong các hệ thức sau:</w:t>
      </w:r>
    </w:p>
    <w:p w:rsidR="00050D6D" w:rsidRPr="00B375DC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</w:rPr>
        <w:t>A. AB.AC = AH.BC</w:t>
      </w:r>
      <w:r w:rsidRPr="00B375DC">
        <w:rPr>
          <w:rFonts w:ascii="Times New Roman" w:eastAsia="Calibri" w:hAnsi="Times New Roman" w:cs="Times New Roman"/>
          <w:sz w:val="24"/>
          <w:szCs w:val="24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</w:rPr>
        <w:tab/>
        <w:t>B. AH</w:t>
      </w:r>
      <w:r w:rsidRPr="00B375DC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      = CH.HB</w:t>
      </w:r>
    </w:p>
    <w:p w:rsidR="005B589E" w:rsidRPr="006B2B68" w:rsidRDefault="005B589E" w:rsidP="005B589E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noProof/>
          <w:lang w:val="en-GB" w:eastAsia="en-GB"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 wp14:anchorId="5BABA4B8" wp14:editId="62DB00D5">
                <wp:simplePos x="0" y="0"/>
                <wp:positionH relativeFrom="column">
                  <wp:posOffset>4366260</wp:posOffset>
                </wp:positionH>
                <wp:positionV relativeFrom="paragraph">
                  <wp:posOffset>516255</wp:posOffset>
                </wp:positionV>
                <wp:extent cx="1348740" cy="998220"/>
                <wp:effectExtent l="0" t="190500" r="0" b="0"/>
                <wp:wrapNone/>
                <wp:docPr id="15577" name="Group 94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8820000">
                          <a:off x="0" y="0"/>
                          <a:ext cx="1348740" cy="998220"/>
                          <a:chOff x="5348" y="76736"/>
                          <a:chExt cx="2124" cy="1572"/>
                        </a:xfrm>
                      </wpg:grpSpPr>
                      <wps:wsp>
                        <wps:cNvPr id="15578" name="Right Triangle 2"/>
                        <wps:cNvSpPr>
                          <a:spLocks noChangeArrowheads="1"/>
                        </wps:cNvSpPr>
                        <wps:spPr bwMode="auto">
                          <a:xfrm rot="12900000" flipH="1">
                            <a:off x="5864" y="77412"/>
                            <a:ext cx="1306" cy="896"/>
                          </a:xfrm>
                          <a:prstGeom prst="rtTriangl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5579" name="Text Box 13"/>
                        <wps:cNvSpPr txBox="1">
                          <a:spLocks noChangeArrowheads="1"/>
                        </wps:cNvSpPr>
                        <wps:spPr bwMode="auto">
                          <a:xfrm rot="21540000" flipH="1">
                            <a:off x="5348" y="77798"/>
                            <a:ext cx="349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B375DC" w:rsidRDefault="00B375DC">
                              <w:pPr>
                                <w:rPr>
                                  <w:b/>
                                  <w:bCs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580" name="Text Box 14"/>
                        <wps:cNvSpPr txBox="1">
                          <a:spLocks noChangeArrowheads="1"/>
                        </wps:cNvSpPr>
                        <wps:spPr bwMode="auto">
                          <a:xfrm rot="180000" flipH="1">
                            <a:off x="7224" y="77810"/>
                            <a:ext cx="248" cy="4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B375DC" w:rsidRDefault="00B375DC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581" name="Text Box 942"/>
                        <wps:cNvSpPr txBox="1">
                          <a:spLocks noChangeArrowheads="1"/>
                        </wps:cNvSpPr>
                        <wps:spPr bwMode="auto">
                          <a:xfrm rot="21540000" flipH="1">
                            <a:off x="6039" y="76736"/>
                            <a:ext cx="333" cy="4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B375DC" w:rsidRDefault="00B375DC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582" name="Rectangles 3"/>
                        <wps:cNvSpPr>
                          <a:spLocks noChangeArrowheads="1"/>
                        </wps:cNvSpPr>
                        <wps:spPr bwMode="auto">
                          <a:xfrm rot="12900000" flipH="1">
                            <a:off x="6211" y="77132"/>
                            <a:ext cx="80" cy="80"/>
                          </a:xfrm>
                          <a:prstGeom prst="rect">
                            <a:avLst/>
                          </a:prstGeom>
                          <a:solidFill>
                            <a:srgbClr val="000000">
                              <a:alpha val="0"/>
                            </a:srgbClr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BABA4B8" id="Group 947" o:spid="_x0000_s1320" style="position:absolute;left:0;text-align:left;margin-left:343.8pt;margin-top:40.65pt;width:106.2pt;height:78.6pt;rotation:147;z-index:251656704" coordorigin="5348,76736" coordsize="2124,15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">
                <v:shape id="Right Triangle 2" o:spid="_x0000_s1321" type="#_x0000_t6" style="position:absolute;left:5864;top:77412;width:1306;height:896;rotation:145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FqmccA&#10;AADeAAAADwAAAGRycy9kb3ducmV2LnhtbESPS2vDQAyE74X+h0WF3Jp1E/LAzSaUPGhITnEfZ+FV&#10;bWOv1ng3jvvvq0MhN4kZzXxabQbXqJ66UHk28DJOQBHn3lZcGPj8ODwvQYWIbLHxTAZ+KcBm/fiw&#10;wtT6G1+oz2KhJIRDigbKGNtU65CX5DCMfUss2o/vHEZZu0LbDm8S7ho9SZK5dlixNJTY0rakvM6u&#10;zsCxzr725+XuvO2/T9XusOfkvZ4aM3oa3l5BRRri3fx/fbSCP5sthFfekRn0+g8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3xapnHAAAA3gAAAA8AAAAAAAAAAAAAAAAAmAIAAGRy&#10;cy9kb3ducmV2LnhtbFBLBQYAAAAABAAEAPUAAACMAwAAAAA=&#10;" filled="f" strokeweight="1pt"/>
                <v:shape id="Text Box 13" o:spid="_x0000_s1322" type="#_x0000_t202" style="position:absolute;left:5348;top:77798;width:349;height:424;rotation: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o/SMMA&#10;AADeAAAADwAAAGRycy9kb3ducmV2LnhtbERPTWvCQBC9F/oflin0Vndta9XoKkUQCp5MRTyO2TEJ&#10;ZmdDdk3iv3cFwds83ufMl72tREuNLx1rGA4UCOLMmZJzDbv/9ccEhA/IBivHpOFKHpaL15c5JsZ1&#10;vKU2DbmIIewT1FCEUCdS+qwgi37gauLInVxjMUTY5NI02MVwW8lPpX6kxZJjQ4E1rQrKzunFamit&#10;+r6k25UZqv3+sCEfjt3XVOv3t/53BiJQH57ih/vPxPmj0XgK93fiDXJx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Jo/SMMAAADeAAAADwAAAAAAAAAAAAAAAACYAgAAZHJzL2Rv&#10;d25yZXYueG1sUEsFBgAAAAAEAAQA9QAAAIgDAAAAAA==&#10;" filled="f" stroked="f">
                  <v:textbox>
                    <w:txbxContent>
                      <w:p w:rsidR="00B375DC" w:rsidRDefault="00B375DC">
                        <w:pPr>
                          <w:rPr>
                            <w:b/>
                            <w:bCs/>
                            <w:lang w:val="en-US"/>
                          </w:rPr>
                        </w:pPr>
                        <w:r>
                          <w:rPr>
                            <w:b/>
                            <w:bCs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Text Box 14" o:spid="_x0000_s1323" type="#_x0000_t202" style="position:absolute;left:7224;top:77810;width:248;height:412;rotation:-3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jgorMUA&#10;AADeAAAADwAAAGRycy9kb3ducmV2LnhtbESPT2vCQBDF74V+h2UKvdVNBYNGV5FC0avGS25DdkyC&#10;2dmQ3fzpt3cOBW8zzJv33m93mF2rRupD49nA9yIBRVx623Bl4Jb/fq1BhYhssfVMBv4owGH//rbD&#10;zPqJLzReY6XEhEOGBuoYu0zrUNbkMCx8Ryy3u+8dRln7StseJzF3rV4mSaodNiwJNXb0U1P5uA7O&#10;wKa4l7fNVCyHIh+qNMlPOh1Pxnx+zMctqEhzfIn/v89W6q9WawEQHJlB75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OCisxQAAAN4AAAAPAAAAAAAAAAAAAAAAAJgCAABkcnMv&#10;ZG93bnJldi54bWxQSwUGAAAAAAQABAD1AAAAigMAAAAA&#10;" filled="f" stroked="f">
                  <v:textbox>
                    <w:txbxContent>
                      <w:p w:rsidR="00B375DC" w:rsidRDefault="00B375DC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>D</w:t>
                        </w:r>
                      </w:p>
                    </w:txbxContent>
                  </v:textbox>
                </v:shape>
                <v:shape id="Text Box 942" o:spid="_x0000_s1324" type="#_x0000_t202" style="position:absolute;left:6039;top:76736;width:333;height:418;rotation: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lDacMA&#10;AADeAAAADwAAAGRycy9kb3ducmV2LnhtbERPTWvCQBC9F/wPywje6m5qFY2uIkJB6Mm0iMcxOybB&#10;7GzIrkn8991Cobd5vM/Z7AZbi45aXznWkEwVCOLcmYoLDd9fH69LED4gG6wdk4YnedhtRy8bTI3r&#10;+URdFgoRQ9inqKEMoUml9HlJFv3UNcSRu7nWYoiwLaRpsY/htpZvSi2kxYpjQ4kNHUrK79nDauis&#10;en9kp4NJ1Pl8+SQfrv1spfVkPOzXIAIN4V/85z6aOH8+Xybw+068QW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zlDacMAAADeAAAADwAAAAAAAAAAAAAAAACYAgAAZHJzL2Rv&#10;d25yZXYueG1sUEsFBgAAAAAEAAQA9QAAAIgDAAAAAA==&#10;" filled="f" stroked="f">
                  <v:textbox>
                    <w:txbxContent>
                      <w:p w:rsidR="00B375DC" w:rsidRDefault="00B375DC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>C</w:t>
                        </w:r>
                      </w:p>
                    </w:txbxContent>
                  </v:textbox>
                </v:shape>
                <v:rect id="Rectangles 3" o:spid="_x0000_s1325" style="position:absolute;left:6211;top:77132;width:80;height:80;rotation:145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Zg4sQA&#10;AADeAAAADwAAAGRycy9kb3ducmV2LnhtbERPS4vCMBC+C/6HMMLeNFW2S6lGEUW26Gl9gMexGdti&#10;MylN1O6/NwsL3ubje85s0ZlaPKh1lWUF41EEgji3uuJCwfGwGSYgnEfWWFsmBb/kYDHv92aYavvk&#10;H3rsfSFCCLsUFZTeN6mULi/JoBvZhjhwV9sa9AG2hdQtPkO4qeUkir6kwYpDQ4kNrUrKb/u7UbC7&#10;cva9xsvpcIs+i/E53mar+1apj0G3nILw1Pm3+N+d6TA/jpMJ/L0TbpDz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5WYOLEAAAA3gAAAA8AAAAAAAAAAAAAAAAAmAIAAGRycy9k&#10;b3ducmV2LnhtbFBLBQYAAAAABAAEAPUAAACJAwAAAAA=&#10;" fillcolor="black" strokeweight="1pt">
                  <v:fill opacity="0"/>
                </v:rect>
              </v:group>
            </w:pict>
          </mc:Fallback>
        </mc:AlternateContent>
      </w:r>
      <w:r w:rsidR="00B375DC" w:rsidRPr="00B375DC">
        <w:rPr>
          <w:rFonts w:ascii="Times New Roman" w:eastAsia="Calibri" w:hAnsi="Times New Roman" w:cs="Times New Roman"/>
          <w:sz w:val="24"/>
          <w:szCs w:val="24"/>
        </w:rPr>
        <w:t>C. AC</w:t>
      </w:r>
      <w:r w:rsidR="00B375DC" w:rsidRPr="00B375DC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="00B375DC" w:rsidRPr="00B375DC">
        <w:rPr>
          <w:rFonts w:ascii="Times New Roman" w:eastAsia="Calibri" w:hAnsi="Times New Roman" w:cs="Times New Roman"/>
          <w:sz w:val="24"/>
          <w:szCs w:val="24"/>
        </w:rPr>
        <w:t xml:space="preserve">      = BH.BC</w:t>
      </w:r>
      <w:r w:rsidR="00B375DC" w:rsidRPr="00B375DC">
        <w:rPr>
          <w:rFonts w:ascii="Times New Roman" w:eastAsia="Calibri" w:hAnsi="Times New Roman" w:cs="Times New Roman"/>
          <w:sz w:val="24"/>
          <w:szCs w:val="24"/>
        </w:rPr>
        <w:tab/>
      </w:r>
      <w:r w:rsidR="00B375DC" w:rsidRPr="00B375DC">
        <w:rPr>
          <w:rFonts w:ascii="Times New Roman" w:eastAsia="Calibri" w:hAnsi="Times New Roman" w:cs="Times New Roman"/>
          <w:sz w:val="24"/>
          <w:szCs w:val="24"/>
        </w:rPr>
        <w:tab/>
      </w:r>
      <w:r w:rsidR="00B375DC" w:rsidRPr="00B375DC">
        <w:rPr>
          <w:rFonts w:ascii="Times New Roman" w:eastAsia="Calibri" w:hAnsi="Times New Roman" w:cs="Times New Roman"/>
          <w:sz w:val="24"/>
          <w:szCs w:val="24"/>
        </w:rPr>
        <w:tab/>
        <w:t xml:space="preserve">D. </w:t>
      </w:r>
      <w:r w:rsidR="00B375DC" w:rsidRPr="00B375DC">
        <w:rPr>
          <w:rFonts w:ascii="Times New Roman" w:eastAsia="Times New Roman" w:hAnsi="Times New Roman" w:cs="Times New Roman"/>
          <w:iCs/>
          <w:position w:val="-44"/>
          <w:sz w:val="24"/>
          <w:szCs w:val="24"/>
          <w:lang w:bidi="en-US"/>
        </w:rPr>
        <w:object w:dxaOrig="2001" w:dyaOrig="1001">
          <v:shape id="_x0000_i1067" type="#_x0000_t75" style="width:100.15pt;height:49.75pt" o:ole="">
            <v:imagedata r:id="rId92" o:title=""/>
          </v:shape>
          <o:OLEObject Type="Embed" ProgID="Equation.3" ShapeID="_x0000_i1067" DrawAspect="Content" ObjectID="_1703569357" r:id="rId93"/>
        </w:object>
      </w:r>
    </w:p>
    <w:p w:rsidR="00050D6D" w:rsidRPr="00B375DC" w:rsidRDefault="00B375DC" w:rsidP="005B589E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bidi="en-US"/>
        </w:rPr>
        <w:t>Câu 28</w:t>
      </w:r>
      <w:r w:rsidRPr="00B375DC">
        <w:rPr>
          <w:rFonts w:ascii="Times New Roman" w:eastAsia="Times New Roman" w:hAnsi="Times New Roman" w:cs="Times New Roman"/>
          <w:b/>
          <w:bCs/>
          <w:i/>
          <w:sz w:val="24"/>
          <w:szCs w:val="24"/>
          <w:lang w:bidi="en-US"/>
        </w:rPr>
        <w:t xml:space="preserve">: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 xml:space="preserve">Chon câu trả lời đúng. Cho </w:t>
      </w:r>
      <w:r w:rsidRPr="00B375DC">
        <w:rPr>
          <w:rFonts w:ascii="Arial" w:eastAsia="Times New Roman" w:hAnsi="Arial" w:cs="Arial"/>
          <w:iCs/>
          <w:sz w:val="24"/>
          <w:szCs w:val="24"/>
          <w:lang w:bidi="en-US"/>
        </w:rPr>
        <w:t>∆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 xml:space="preserve">BCD vuông tại C, thì: </w:t>
      </w:r>
    </w:p>
    <w:p w:rsidR="00050D6D" w:rsidRPr="005B589E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A. 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en-US" w:bidi="en-US"/>
        </w:rPr>
        <w:t>sinD =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B375DC">
        <w:rPr>
          <w:rFonts w:ascii="Times New Roman" w:eastAsia="Times New Roman" w:hAnsi="Times New Roman" w:cs="Times New Roman"/>
          <w:iCs/>
          <w:position w:val="-24"/>
          <w:sz w:val="24"/>
          <w:szCs w:val="24"/>
          <w:lang w:bidi="en-US"/>
        </w:rPr>
        <w:object w:dxaOrig="439" w:dyaOrig="626">
          <v:shape id="_x0000_i1068" type="#_x0000_t75" style="width:22.25pt;height:31.3pt" o:ole="">
            <v:imagedata r:id="rId94" o:title=""/>
          </v:shape>
          <o:OLEObject Type="Embed" ProgID="Equation.3" ShapeID="_x0000_i1068" DrawAspect="Content" ObjectID="_1703569358" r:id="rId95"/>
        </w:objec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                      </w:t>
      </w:r>
      <w:r w:rsidR="005B589E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                 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B.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en-US" w:bidi="en-US"/>
        </w:rPr>
        <w:t xml:space="preserve">sinD = </w:t>
      </w:r>
      <w:r w:rsidRPr="00B375DC">
        <w:rPr>
          <w:rFonts w:ascii="Times New Roman" w:eastAsia="Times New Roman" w:hAnsi="Times New Roman" w:cs="Times New Roman"/>
          <w:iCs/>
          <w:position w:val="-24"/>
          <w:sz w:val="24"/>
          <w:szCs w:val="24"/>
          <w:lang w:bidi="en-US"/>
        </w:rPr>
        <w:object w:dxaOrig="486" w:dyaOrig="626">
          <v:shape id="_x0000_i1069" type="#_x0000_t75" style="width:24.4pt;height:31.3pt" o:ole="">
            <v:imagedata r:id="rId96" o:title=""/>
          </v:shape>
          <o:OLEObject Type="Embed" ProgID="Equation.3" ShapeID="_x0000_i1069" DrawAspect="Content" ObjectID="_1703569359" r:id="rId97"/>
        </w:objec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</w:p>
    <w:p w:rsidR="00050D6D" w:rsidRPr="005B589E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C. 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en-US" w:bidi="en-US"/>
        </w:rPr>
        <w:t>sinD =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B375DC">
        <w:rPr>
          <w:rFonts w:ascii="Times New Roman" w:eastAsia="Times New Roman" w:hAnsi="Times New Roman" w:cs="Times New Roman"/>
          <w:iCs/>
          <w:position w:val="-24"/>
          <w:sz w:val="24"/>
          <w:szCs w:val="24"/>
          <w:lang w:bidi="en-US"/>
        </w:rPr>
        <w:object w:dxaOrig="439" w:dyaOrig="626">
          <v:shape id="_x0000_i1070" type="#_x0000_t75" style="width:22.25pt;height:31.3pt" o:ole="">
            <v:imagedata r:id="rId98" o:title=""/>
          </v:shape>
          <o:OLEObject Type="Embed" ProgID="Equation.3" ShapeID="_x0000_i1070" DrawAspect="Content" ObjectID="_1703569360" r:id="rId99"/>
        </w:objec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="005B589E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            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D. 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en-US" w:bidi="en-US"/>
        </w:rPr>
        <w:t>sinD =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B375DC">
        <w:rPr>
          <w:rFonts w:ascii="Times New Roman" w:eastAsia="Times New Roman" w:hAnsi="Times New Roman" w:cs="Times New Roman"/>
          <w:iCs/>
          <w:position w:val="-24"/>
          <w:sz w:val="24"/>
          <w:szCs w:val="24"/>
          <w:lang w:bidi="en-US"/>
        </w:rPr>
        <w:object w:dxaOrig="439" w:dyaOrig="626">
          <v:shape id="_x0000_i1071" type="#_x0000_t75" style="width:22.25pt;height:31.3pt" o:ole="">
            <v:imagedata r:id="rId100" o:title=""/>
          </v:shape>
          <o:OLEObject Type="Embed" ProgID="Equation.3" ShapeID="_x0000_i1071" DrawAspect="Content" ObjectID="_1703569361" r:id="rId101"/>
        </w:object>
      </w:r>
    </w:p>
    <w:p w:rsidR="00050D6D" w:rsidRPr="00B375DC" w:rsidRDefault="00B375DC">
      <w:pPr>
        <w:spacing w:line="280" w:lineRule="atLeast"/>
        <w:contextualSpacing/>
        <w:rPr>
          <w:rFonts w:ascii="Times New Roman" w:eastAsia="Calibri" w:hAnsi="Times New Roman" w:cs="Times New Roman"/>
          <w:iCs/>
          <w:sz w:val="24"/>
          <w:szCs w:val="24"/>
        </w:rPr>
      </w:pPr>
      <w:r w:rsidRPr="00B375DC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bidi="en-US"/>
        </w:rPr>
        <w:t>Câu 29</w:t>
      </w:r>
      <w:r w:rsidRPr="00B375DC">
        <w:rPr>
          <w:rFonts w:ascii="Times New Roman" w:eastAsia="Times New Roman" w:hAnsi="Times New Roman" w:cs="Times New Roman"/>
          <w:b/>
          <w:bCs/>
          <w:i/>
          <w:sz w:val="24"/>
          <w:szCs w:val="24"/>
          <w:lang w:bidi="en-US"/>
        </w:rPr>
        <w:t xml:space="preserve">: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 xml:space="preserve">Cho </w:t>
      </w:r>
      <w:r w:rsidRPr="00B375DC">
        <w:rPr>
          <w:rFonts w:ascii="Arial" w:eastAsia="Times New Roman" w:hAnsi="Arial" w:cs="Arial"/>
          <w:iCs/>
          <w:sz w:val="24"/>
          <w:szCs w:val="24"/>
          <w:lang w:bidi="en-US"/>
        </w:rPr>
        <w:t>∆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>DEF vuông tại D. Biết độ dài DE = a , EF = b, muốn tính Ê thì</w:t>
      </w:r>
      <w:r w:rsidRPr="00B375DC">
        <w:rPr>
          <w:rFonts w:ascii="Times New Roman" w:hAnsi="Times New Roman" w:cs="Times New Roman"/>
          <w:iCs/>
          <w:sz w:val="24"/>
          <w:szCs w:val="24"/>
        </w:rPr>
        <w:t xml:space="preserve"> ta phải sử dụng tỉ số lượng giác nào sau đây ?</w:t>
      </w:r>
    </w:p>
    <w:p w:rsidR="00050D6D" w:rsidRPr="005B589E" w:rsidRDefault="00B375DC" w:rsidP="005B589E">
      <w:pPr>
        <w:numPr>
          <w:ilvl w:val="0"/>
          <w:numId w:val="3"/>
        </w:num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noProof/>
          <w:lang w:val="en-GB" w:eastAsia="en-GB"/>
        </w:rPr>
        <mc:AlternateContent>
          <mc:Choice Requires="wpg">
            <w:drawing>
              <wp:anchor distT="0" distB="0" distL="114300" distR="114300" simplePos="0" relativeHeight="251663872" behindDoc="0" locked="0" layoutInCell="1" allowOverlap="1" wp14:anchorId="404A9484" wp14:editId="08306D83">
                <wp:simplePos x="0" y="0"/>
                <wp:positionH relativeFrom="column">
                  <wp:posOffset>4106796</wp:posOffset>
                </wp:positionH>
                <wp:positionV relativeFrom="paragraph">
                  <wp:posOffset>24621</wp:posOffset>
                </wp:positionV>
                <wp:extent cx="1506220" cy="998220"/>
                <wp:effectExtent l="19050" t="247650" r="0" b="0"/>
                <wp:wrapNone/>
                <wp:docPr id="15567" name="Group 97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06220" cy="998220"/>
                          <a:chOff x="8336" y="77283"/>
                          <a:chExt cx="2372" cy="1572"/>
                        </a:xfrm>
                      </wpg:grpSpPr>
                      <wps:wsp>
                        <wps:cNvPr id="15568" name="Text Box 863"/>
                        <wps:cNvSpPr txBox="1">
                          <a:spLocks noChangeArrowheads="1"/>
                        </wps:cNvSpPr>
                        <wps:spPr bwMode="auto">
                          <a:xfrm rot="180000" flipH="1">
                            <a:off x="8975" y="77460"/>
                            <a:ext cx="882" cy="3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B375DC" w:rsidRDefault="00B375DC">
                              <w:pPr>
                                <w:rPr>
                                  <w:b/>
                                  <w:bCs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569" name="Text Box 905"/>
                        <wps:cNvSpPr txBox="1">
                          <a:spLocks noChangeArrowheads="1"/>
                        </wps:cNvSpPr>
                        <wps:spPr bwMode="auto">
                          <a:xfrm rot="21420000" flipH="1">
                            <a:off x="9826" y="77605"/>
                            <a:ext cx="882" cy="3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B375DC" w:rsidRDefault="00B375DC">
                              <w:pPr>
                                <w:rPr>
                                  <w:b/>
                                  <w:bCs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570" name="Arc 37"/>
                        <wps:cNvSpPr/>
                        <wps:spPr bwMode="auto">
                          <a:xfrm rot="8400000">
                            <a:off x="9706" y="77461"/>
                            <a:ext cx="119" cy="19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5571" name="Group 966"/>
                        <wpg:cNvGrpSpPr/>
                        <wpg:grpSpPr>
                          <a:xfrm rot="8640000">
                            <a:off x="8336" y="77283"/>
                            <a:ext cx="2252" cy="1572"/>
                            <a:chOff x="5348" y="76736"/>
                            <a:chExt cx="2252" cy="1572"/>
                          </a:xfrm>
                        </wpg:grpSpPr>
                        <wps:wsp>
                          <wps:cNvPr id="15572" name="Right Triangle 2"/>
                          <wps:cNvSpPr>
                            <a:spLocks noChangeArrowheads="1"/>
                          </wps:cNvSpPr>
                          <wps:spPr bwMode="auto">
                            <a:xfrm rot="12900000" flipH="1">
                              <a:off x="5864" y="77412"/>
                              <a:ext cx="1306" cy="896"/>
                            </a:xfrm>
                            <a:prstGeom prst="rtTriangl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5573" name="Text Box 13"/>
                          <wps:cNvSpPr txBox="1">
                            <a:spLocks noChangeArrowheads="1"/>
                          </wps:cNvSpPr>
                          <wps:spPr bwMode="auto">
                            <a:xfrm rot="21540000" flipH="1">
                              <a:off x="5348" y="77798"/>
                              <a:ext cx="349" cy="4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 id="107">
                            <w:txbxContent>
                              <w:p w:rsidR="00B375DC" w:rsidRDefault="00B375DC">
                                <w:pPr>
                                  <w:rPr>
                                    <w:b/>
                                    <w:bCs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</w:rPr>
                                  <w:t>E</w:t>
                                </w:r>
                                <w:r>
                                  <w:rPr>
                                    <w:b/>
                                    <w:bCs/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574" name="Text Box 14"/>
                          <wps:cNvSpPr txBox="1">
                            <a:spLocks noChangeArrowheads="1"/>
                          </wps:cNvSpPr>
                          <wps:spPr bwMode="auto">
                            <a:xfrm rot="180000" flipH="1">
                              <a:off x="7352" y="77740"/>
                              <a:ext cx="248" cy="4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 id="108">
                            <w:txbxContent>
                              <w:p w:rsidR="00B375DC" w:rsidRDefault="00B375DC">
                                <w:pPr>
                                  <w:rPr>
                                    <w:b/>
                                    <w:bCs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</w:rPr>
                                  <w:t>F</w:t>
                                </w:r>
                                <w:r>
                                  <w:rPr>
                                    <w:b/>
                                    <w:bCs/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575" name="Text Box 970"/>
                          <wps:cNvSpPr txBox="1">
                            <a:spLocks noChangeArrowheads="1"/>
                          </wps:cNvSpPr>
                          <wps:spPr bwMode="auto">
                            <a:xfrm rot="21540000" flipH="1">
                              <a:off x="6039" y="76736"/>
                              <a:ext cx="333" cy="4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375DC" w:rsidRDefault="00B375DC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576" name="Rectangles 3"/>
                          <wps:cNvSpPr>
                            <a:spLocks noChangeArrowheads="1"/>
                          </wps:cNvSpPr>
                          <wps:spPr bwMode="auto">
                            <a:xfrm rot="12900000" flipH="1">
                              <a:off x="6211" y="77132"/>
                              <a:ext cx="80" cy="80"/>
                            </a:xfrm>
                            <a:prstGeom prst="rect">
                              <a:avLst/>
                            </a:prstGeom>
                            <a:solidFill>
                              <a:srgbClr val="000000">
                                <a:alpha val="0"/>
                              </a:srgbClr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404A9484" id="Group 972" o:spid="_x0000_s1326" style="position:absolute;left:0;text-align:left;margin-left:323.35pt;margin-top:1.95pt;width:118.6pt;height:78.6pt;z-index:251663872" coordorigin="8336,77283" coordsize="2372,15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">
                <v:shape id="Text Box 863" o:spid="_x0000_s1327" type="#_x0000_t202" style="position:absolute;left:8975;top:77460;width:882;height:373;rotation:-3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LCUMUA&#10;AADeAAAADwAAAGRycy9kb3ducmV2LnhtbESPT2vCQBDF70K/wzIFb7qpYNDUVYogeq3xktuQHZPQ&#10;7GzIbv7023cOBW8zvDfv/eZwml2rRupD49nAxzoBRVx623Bl4JFfVjtQISJbbD2TgV8KcDq+LQ6Y&#10;WT/xN433WCkJ4ZChgTrGLtM6lDU5DGvfEYv29L3DKGtfadvjJOGu1ZskSbXDhqWhxo7ONZU/98EZ&#10;2BfP8rGfis1Q5EOVJvlVp+PVmOX7/PUJKtIcX+b/65sV/O02FV55R2bQx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QsJQxQAAAN4AAAAPAAAAAAAAAAAAAAAAAJgCAABkcnMv&#10;ZG93bnJldi54bWxQSwUGAAAAAAQABAD1AAAAigMAAAAA&#10;" filled="f" stroked="f">
                  <v:textbox>
                    <w:txbxContent>
                      <w:p w:rsidR="00B375DC" w:rsidRDefault="00B375DC">
                        <w:pPr>
                          <w:rPr>
                            <w:b/>
                            <w:bCs/>
                            <w:lang w:val="en-US"/>
                          </w:rPr>
                        </w:pPr>
                        <w:r>
                          <w:rPr>
                            <w:b/>
                            <w:bCs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Text Box 905" o:spid="_x0000_s1328" type="#_x0000_t202" style="position:absolute;left:9826;top:77605;width:882;height:373;rotation:3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tTHcIA&#10;AADeAAAADwAAAGRycy9kb3ducmV2LnhtbERPzWqDQBC+F/oOywR6q6shhsa4hlYI5JimfYCpO3FF&#10;d1bcrbFvny0UepuP73fKw2IHMdPkO8cKsiQFQdw43XGr4PPj+PwCwgdkjYNjUvBDHg7V40OJhXY3&#10;fqf5EloRQ9gXqMCEMBZS+saQRZ+4kThyVzdZDBFOrdQT3mK4HeQ6TbfSYsexweBItaGmv3xbBZRn&#10;y9tG5l99m53Pdt2ZGrVR6mm1vO5BBFrCv/jPfdJxfp5vd/D7TrxBVn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a1MdwgAAAN4AAAAPAAAAAAAAAAAAAAAAAJgCAABkcnMvZG93&#10;bnJldi54bWxQSwUGAAAAAAQABAD1AAAAhwMAAAAA&#10;" filled="f" stroked="f">
                  <v:textbox>
                    <w:txbxContent>
                      <w:p w:rsidR="00B375DC" w:rsidRDefault="00B375DC">
                        <w:pPr>
                          <w:rPr>
                            <w:b/>
                            <w:bCs/>
                            <w:lang w:val="en-US"/>
                          </w:rPr>
                        </w:pPr>
                        <w:r>
                          <w:rPr>
                            <w:b/>
                            <w:bCs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Arc 37" o:spid="_x0000_s1329" style="position:absolute;left:9706;top:77461;width:119;height:190;rotation:14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fgd8YA&#10;AADeAAAADwAAAGRycy9kb3ducmV2LnhtbESPQWvCQBCF74X+h2UKvdVNS60lukopKIqnplLobciO&#10;STA7G7Jrsv575yB4m2HevPe+xSq5Vg3Uh8azgddJBoq49LbhysDhd/3yCSpEZIutZzJwoQCr5ePD&#10;AnPrR/6hoYiVEhMOORqoY+xyrUNZk8Mw8R2x3I6+dxhl7SttexzF3LX6Lcs+tMOGJaHGjr5rKk/F&#10;2RkYy1lKGzoVe/u+0/Fw2fy3w58xz0/paw4qUop38e17a6X+dDoTAMGRGfTy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Ffgd8YAAADeAAAADwAAAAAAAAAAAAAAAACYAgAAZHJz&#10;L2Rvd25yZXYueG1sUEsFBgAAAAAEAAQA9QAAAIsDAAAAAA==&#10;" path="m-1,nfc11929,,21600,9670,21600,21600em-1,nsc11929,,21600,9670,21600,21600l,21600,-1,xe" filled="f" strokecolor="blue" strokeweight="2.25pt">
                  <v:path arrowok="t" o:extrusionok="f" o:connecttype="custom" o:connectlocs="0,0;119,190;0,190" o:connectangles="0,0,0"/>
                </v:shape>
                <v:group id="Group 966" o:spid="_x0000_s1330" style="position:absolute;left:8336;top:77283;width:2252;height:1572;rotation:144" coordorigin="5348,76736" coordsize="2252,15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h2YVHxgAAAN4A&#10;AAAPAAAAAAAAAAAAAAAAAKoCAABkcnMvZG93bnJldi54bWxQSwUGAAAAAAQABAD6AAAAnQMAAAAA&#10;">
                  <v:shape id="Right Triangle 2" o:spid="_x0000_s1331" type="#_x0000_t6" style="position:absolute;left:5864;top:77412;width:1306;height:896;rotation:145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ldc8QA&#10;AADeAAAADwAAAGRycy9kb3ducmV2LnhtbERPS2vCQBC+C/6HZQq96aYWH6SuIj5Q6sm0eh6y0yQk&#10;Oxuya4z/3i0I3ubje8582ZlKtNS4wrKCj2EEgji1uuBMwe/PbjAD4TyyxsoyKbiTg+Wi35tjrO2N&#10;T9QmPhMhhF2MCnLv61hKl+Zk0A1tTRy4P9sY9AE2mdQN3kK4qeQoiibSYMGhIcea1jmlZXI1Cg5l&#10;ct4eZ5vjur18F5vdlqN9+anU+1u3+gLhqfMv8dN90GH+eDwdwf874Qa5e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wZXXPEAAAA3gAAAA8AAAAAAAAAAAAAAAAAmAIAAGRycy9k&#10;b3ducmV2LnhtbFBLBQYAAAAABAAEAPUAAACJAwAAAAA=&#10;" filled="f" strokeweight="1pt"/>
                  <v:shape id="Text Box 13" o:spid="_x0000_s1332" type="#_x0000_t202" style="position:absolute;left:5348;top:77798;width:349;height:424;rotation: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XIIosMA&#10;AADeAAAADwAAAGRycy9kb3ducmV2LnhtbERPTWvCQBC9C/6HZQq96a5aq0ZXKUKh0JOpiMcxOyah&#10;2dmQXZP033cFwds83udsdr2tREuNLx1rmIwVCOLMmZJzDcefz9EShA/IBivHpOGPPOy2w8EGE+M6&#10;PlCbhlzEEPYJaihCqBMpfVaQRT92NXHkrq6xGCJscmka7GK4reRUqXdpseTYUGBN+4Ky3/RmNbRW&#10;vd3Sw95M1Ol0/iYfLt1spfXrS/+xBhGoD0/xw/1l4vz5fDGD+zvxBrn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XIIosMAAADeAAAADwAAAAAAAAAAAAAAAACYAgAAZHJzL2Rv&#10;d25yZXYueG1sUEsFBgAAAAAEAAQA9QAAAIgDAAAAAA==&#10;" filled="f" stroked="f">
                    <v:textbox style="mso-next-textbox:#Text Box 13">
                      <w:txbxContent>
                        <w:p w:rsidR="00B375DC" w:rsidRDefault="00B375DC">
                          <w:pPr>
                            <w:rPr>
                              <w:b/>
                              <w:bCs/>
                              <w:lang w:val="en-US"/>
                            </w:rPr>
                          </w:pPr>
                          <w:r>
                            <w:rPr>
                              <w:b/>
                              <w:bCs/>
                            </w:rPr>
                            <w:t>E</w:t>
                          </w:r>
                          <w:r>
                            <w:rPr>
                              <w:b/>
                              <w:bCs/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4" o:spid="_x0000_s1333" type="#_x0000_t202" style="position:absolute;left:7352;top:77740;width:248;height:412;rotation:-3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ZeiMIA&#10;AADeAAAADwAAAGRycy9kb3ducmV2LnhtbERPS4vCMBC+C/sfwizsTdMVrVqNIoLoVeult6EZ27LN&#10;pDTpY//9ZkHwNh/fc3aH0dSip9ZVlhV8zyIQxLnVFRcKHul5ugbhPLLG2jIp+CUHh/3HZIeJtgPf&#10;qL/7QoQQdgkqKL1vEildXpJBN7MNceCetjXoA2wLqVscQrip5TyKYmmw4tBQYkOnkvKfe2cUbLJn&#10;/tgM2bzL0q6Io/Qi4/6i1NfneNyC8DT6t/jlvuowf7lcLeD/nXCD3P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1l6IwgAAAN4AAAAPAAAAAAAAAAAAAAAAAJgCAABkcnMvZG93&#10;bnJldi54bWxQSwUGAAAAAAQABAD1AAAAhwMAAAAA&#10;" filled="f" stroked="f">
                    <v:textbox style="mso-next-textbox:#Text Box 14">
                      <w:txbxContent>
                        <w:p w:rsidR="00B375DC" w:rsidRDefault="00B375DC">
                          <w:pPr>
                            <w:rPr>
                              <w:b/>
                              <w:bCs/>
                              <w:lang w:val="en-US"/>
                            </w:rPr>
                          </w:pPr>
                          <w:r>
                            <w:rPr>
                              <w:b/>
                              <w:bCs/>
                            </w:rPr>
                            <w:t>F</w:t>
                          </w:r>
                          <w:r>
                            <w:rPr>
                              <w:b/>
                              <w:bCs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970" o:spid="_x0000_s1334" type="#_x0000_t202" style="position:absolute;left:6039;top:76736;width:333;height:418;rotation: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dc1TcQA&#10;AADeAAAADwAAAGRycy9kb3ducmV2LnhtbERPS2vCQBC+C/6HZYTedNe28ZG6ShEKhZ5MRTyO2TEJ&#10;zc6G7Jqk/74rCL3Nx/eczW6wteio9ZVjDfOZAkGcO1NxoeH4/TFdgfAB2WDtmDT8kofddjzaYGpc&#10;zwfqslCIGMI+RQ1lCE0qpc9LsuhnriGO3NW1FkOEbSFNi30Mt7V8VmohLVYcG0psaF9S/pPdrIbO&#10;qtdbdtibuTqdzl/kw6V/WWv9NBne30AEGsK/+OH+NHF+kiwTuL8Tb5Db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XXNU3EAAAA3gAAAA8AAAAAAAAAAAAAAAAAmAIAAGRycy9k&#10;b3ducmV2LnhtbFBLBQYAAAAABAAEAPUAAACJAwAAAAA=&#10;" filled="f" stroked="f">
                    <v:textbox>
                      <w:txbxContent>
                        <w:p w:rsidR="00B375DC" w:rsidRDefault="00B375DC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rPr>
                              <w:b/>
                              <w:bCs/>
                            </w:rPr>
                            <w:t>D</w:t>
                          </w:r>
                        </w:p>
                      </w:txbxContent>
                    </v:textbox>
                  </v:shape>
                  <v:rect id="Rectangles 3" o:spid="_x0000_s1335" style="position:absolute;left:6211;top:77132;width:80;height:80;rotation:145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gWxsUA&#10;AADeAAAADwAAAGRycy9kb3ducmV2LnhtbERPTWvCQBC9C/6HZYTe6q6l0RJdRSylwZ5MLPQ4zY5J&#10;MDsbsqum/75bKHibx/uc1WawrbhS7xvHGmZTBYK4dKbhSsOxeHt8AeEDssHWMWn4IQ+b9Xi0wtS4&#10;Gx/omodKxBD2KWqoQ+hSKX1Zk0U/dR1x5E6utxgi7CtperzFcNvKJ6Xm0mLDsaHGjnY1lef8YjV8&#10;nDh7f8Xvz+KsnqvZV7LPdpe91g+TYbsEEWgId/G/OzNxfpIs5vD3TrxBr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uBbGxQAAAN4AAAAPAAAAAAAAAAAAAAAAAJgCAABkcnMv&#10;ZG93bnJldi54bWxQSwUGAAAAAAQABAD1AAAAigMAAAAA&#10;" fillcolor="black" strokeweight="1pt">
                    <v:fill opacity="0"/>
                  </v:rect>
                </v:group>
              </v:group>
            </w:pict>
          </mc:Fallback>
        </mc:AlternateContent>
      </w:r>
      <w:r w:rsidRPr="00B375DC">
        <w:rPr>
          <w:position w:val="-24"/>
        </w:rPr>
        <w:object w:dxaOrig="1001" w:dyaOrig="626">
          <v:shape id="_x0000_i1072" type="#_x0000_t75" style="width:49.75pt;height:31.3pt" o:ole="">
            <v:imagedata r:id="rId102" o:title=""/>
          </v:shape>
          <o:OLEObject Type="Embed" ProgID="Equation.DSMT4" ShapeID="_x0000_i1072" DrawAspect="Content" ObjectID="_1703569362" r:id="rId103"/>
        </w:objec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5B589E">
        <w:rPr>
          <w:rFonts w:ascii="Times New Roman" w:eastAsia="Calibri" w:hAnsi="Times New Roman" w:cs="Times New Roman"/>
          <w:sz w:val="24"/>
          <w:szCs w:val="24"/>
        </w:rPr>
        <w:t>B</w:t>
      </w:r>
      <w:r w:rsidRPr="00B375DC">
        <w:t xml:space="preserve"> </w:t>
      </w:r>
      <w:r w:rsidRPr="00B375DC">
        <w:rPr>
          <w:position w:val="-24"/>
        </w:rPr>
        <w:object w:dxaOrig="1066" w:dyaOrig="626">
          <v:shape id="_x0000_i1073" type="#_x0000_t75" style="width:53.2pt;height:31.3pt" o:ole="">
            <v:imagedata r:id="rId104" o:title=""/>
          </v:shape>
          <o:OLEObject Type="Embed" ProgID="Equation.DSMT4" ShapeID="_x0000_i1073" DrawAspect="Content" ObjectID="_1703569363" r:id="rId105"/>
        </w:object>
      </w:r>
    </w:p>
    <w:p w:rsidR="00050D6D" w:rsidRPr="005B589E" w:rsidRDefault="00B375DC">
      <w:pPr>
        <w:spacing w:after="0" w:line="264" w:lineRule="auto"/>
        <w:jc w:val="both"/>
      </w:pPr>
      <w:r w:rsidRPr="00B375DC">
        <w:rPr>
          <w:rFonts w:ascii="Times New Roman" w:eastAsia="Calibri" w:hAnsi="Times New Roman" w:cs="Times New Roman"/>
          <w:sz w:val="26"/>
          <w:szCs w:val="26"/>
        </w:rPr>
        <w:t>C.</w:t>
      </w:r>
      <w:r w:rsidRPr="00B375DC">
        <w:t xml:space="preserve"> </w:t>
      </w:r>
      <w:r w:rsidRPr="00B375DC">
        <w:rPr>
          <w:position w:val="-24"/>
        </w:rPr>
        <w:object w:dxaOrig="1066" w:dyaOrig="626">
          <v:shape id="_x0000_i1074" type="#_x0000_t75" style="width:53.2pt;height:31.3pt" o:ole="">
            <v:imagedata r:id="rId106" o:title=""/>
          </v:shape>
          <o:OLEObject Type="Embed" ProgID="Equation.DSMT4" ShapeID="_x0000_i1074" DrawAspect="Content" ObjectID="_1703569364" r:id="rId107"/>
        </w:object>
      </w:r>
      <w:r w:rsidR="005B589E">
        <w:rPr>
          <w:lang w:val="en-US"/>
        </w:rPr>
        <w:t xml:space="preserve">                              </w:t>
      </w: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D. </w:t>
      </w:r>
      <w:r w:rsidRPr="00B375DC">
        <w:rPr>
          <w:position w:val="-24"/>
        </w:rPr>
        <w:object w:dxaOrig="982" w:dyaOrig="626">
          <v:shape id="_x0000_i1075" type="#_x0000_t75" style="width:48.85pt;height:31.3pt" o:ole="">
            <v:imagedata r:id="rId108" o:title=""/>
          </v:shape>
          <o:OLEObject Type="Embed" ProgID="Equation.DSMT4" ShapeID="_x0000_i1075" DrawAspect="Content" ObjectID="_1703569365" r:id="rId109"/>
        </w:object>
      </w:r>
    </w:p>
    <w:p w:rsidR="00050D6D" w:rsidRPr="00B375DC" w:rsidRDefault="00B375DC">
      <w:pPr>
        <w:spacing w:after="0" w:line="264" w:lineRule="auto"/>
        <w:ind w:right="-149"/>
        <w:jc w:val="both"/>
        <w:rPr>
          <w:rFonts w:ascii="Times New Roman" w:eastAsia="Calibri" w:hAnsi="Times New Roman" w:cs="Times New Roman"/>
          <w:iCs/>
          <w:sz w:val="24"/>
          <w:szCs w:val="24"/>
        </w:rPr>
      </w:pPr>
      <w:r w:rsidRPr="00B375DC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bidi="en-US"/>
        </w:rPr>
        <w:t xml:space="preserve">Câu 30 </w:t>
      </w:r>
      <w:r w:rsidRPr="00B375DC">
        <w:rPr>
          <w:rFonts w:ascii="Times New Roman" w:eastAsia="Times New Roman" w:hAnsi="Times New Roman" w:cs="Times New Roman"/>
          <w:b/>
          <w:bCs/>
          <w:i/>
          <w:sz w:val="24"/>
          <w:szCs w:val="24"/>
          <w:lang w:bidi="en-US"/>
        </w:rPr>
        <w:t xml:space="preserve">: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 xml:space="preserve">Cho </w:t>
      </w:r>
      <w:bookmarkStart w:id="2" w:name="_Hlk92740331"/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>(O,R)</w:t>
      </w:r>
      <w:bookmarkEnd w:id="2"/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 xml:space="preserve">. Tìm câu </w:t>
      </w:r>
      <w:r w:rsidRPr="005B589E">
        <w:rPr>
          <w:rFonts w:ascii="Times New Roman" w:eastAsia="Times New Roman" w:hAnsi="Times New Roman" w:cs="Times New Roman"/>
          <w:b/>
          <w:i/>
          <w:iCs/>
          <w:sz w:val="24"/>
          <w:szCs w:val="24"/>
          <w:lang w:bidi="en-US"/>
        </w:rPr>
        <w:t>sai</w:t>
      </w:r>
    </w:p>
    <w:p w:rsidR="00050D6D" w:rsidRPr="00B375DC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A.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 xml:space="preserve">Điểm M nằm trên đường tròn  (O,R) 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en-US" w:bidi="en-US"/>
        </w:rPr>
        <w:sym w:font="Symbol" w:char="00DB"/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 xml:space="preserve">  OM = R </w:t>
      </w:r>
      <w:r w:rsidRPr="00B375DC">
        <w:rPr>
          <w:rFonts w:ascii="Times New Roman" w:eastAsia="Calibri" w:hAnsi="Times New Roman" w:cs="Times New Roman"/>
          <w:sz w:val="24"/>
          <w:szCs w:val="24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</w:rPr>
        <w:tab/>
      </w:r>
    </w:p>
    <w:p w:rsidR="00050D6D" w:rsidRPr="00B375DC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B.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 xml:space="preserve">Điểm M nằm ngoài đường tròn (O,R)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en-US" w:bidi="en-US"/>
        </w:rPr>
        <w:sym w:font="Symbol" w:char="00DB"/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 xml:space="preserve">  OM &gt; R </w:t>
      </w:r>
    </w:p>
    <w:p w:rsidR="00050D6D" w:rsidRPr="00B375DC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C.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 xml:space="preserve">Điểm M nằm trong đường tròn (O,R) 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en-US" w:bidi="en-US"/>
        </w:rPr>
        <w:sym w:font="Symbol" w:char="00DB"/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 xml:space="preserve">  OM &lt; R</w:t>
      </w:r>
      <w:r w:rsidRPr="00B375DC">
        <w:rPr>
          <w:rFonts w:ascii="Times New Roman" w:eastAsia="Calibri" w:hAnsi="Times New Roman" w:cs="Times New Roman"/>
          <w:sz w:val="24"/>
          <w:szCs w:val="24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</w:rPr>
        <w:tab/>
      </w:r>
    </w:p>
    <w:p w:rsidR="00050D6D" w:rsidRPr="005B589E" w:rsidRDefault="00B375DC">
      <w:pPr>
        <w:spacing w:after="0" w:line="264" w:lineRule="auto"/>
        <w:jc w:val="both"/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</w:pP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D.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>Điểm M thuộc đường tròn (O,R)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en-US" w:bidi="en-US"/>
        </w:rPr>
        <w:sym w:font="Symbol" w:char="00DB"/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 xml:space="preserve">  OM </w:t>
      </w:r>
      <w:r w:rsidRPr="00B375DC">
        <w:rPr>
          <w:position w:val="-4"/>
        </w:rPr>
        <w:object w:dxaOrig="206" w:dyaOrig="234">
          <v:shape id="_x0000_i1076" type="#_x0000_t75" style="width:10pt;height:11.6pt" o:ole="">
            <v:imagedata r:id="rId110" o:title=""/>
          </v:shape>
          <o:OLEObject Type="Embed" ProgID="Equation.DSMT4" ShapeID="_x0000_i1076" DrawAspect="Content" ObjectID="_1703569366" r:id="rId111"/>
        </w:objec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 xml:space="preserve"> R </w:t>
      </w:r>
    </w:p>
    <w:p w:rsidR="00050D6D" w:rsidRPr="00B375DC" w:rsidRDefault="00B375DC">
      <w:pPr>
        <w:spacing w:after="0" w:line="264" w:lineRule="auto"/>
        <w:ind w:right="-149"/>
        <w:jc w:val="both"/>
        <w:rPr>
          <w:rFonts w:ascii="Times New Roman" w:eastAsia="Calibri" w:hAnsi="Times New Roman" w:cs="Times New Roman"/>
          <w:iCs/>
          <w:sz w:val="24"/>
          <w:szCs w:val="24"/>
          <w:lang w:val="en-US"/>
        </w:rPr>
      </w:pPr>
      <w:r w:rsidRPr="00B375DC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en-US" w:bidi="en-US"/>
        </w:rPr>
        <w:t>Câu 31</w:t>
      </w:r>
      <w:r w:rsidRPr="00B375DC">
        <w:rPr>
          <w:rFonts w:ascii="Times New Roman" w:eastAsia="Times New Roman" w:hAnsi="Times New Roman" w:cs="Times New Roman"/>
          <w:b/>
          <w:bCs/>
          <w:i/>
          <w:sz w:val="24"/>
          <w:szCs w:val="24"/>
          <w:lang w:val="en-US" w:bidi="en-US"/>
        </w:rPr>
        <w:t xml:space="preserve">: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en-US" w:bidi="en-US"/>
        </w:rPr>
        <w:t>Tìm câu đúng.</w:t>
      </w:r>
    </w:p>
    <w:p w:rsidR="00050D6D" w:rsidRPr="00B375DC" w:rsidRDefault="00B375DC">
      <w:pPr>
        <w:numPr>
          <w:ilvl w:val="0"/>
          <w:numId w:val="4"/>
        </w:num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en-US" w:bidi="en-US"/>
        </w:rPr>
        <w:t xml:space="preserve">Nếu </w:t>
      </w:r>
      <w:r w:rsidRPr="00B375DC">
        <w:rPr>
          <w:rFonts w:ascii="Arial" w:eastAsia="Times New Roman" w:hAnsi="Arial" w:cs="Arial"/>
          <w:iCs/>
          <w:sz w:val="24"/>
          <w:szCs w:val="24"/>
          <w:lang w:val="en-US" w:bidi="en-US"/>
        </w:rPr>
        <w:t>∆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en-US" w:bidi="en-US"/>
        </w:rPr>
        <w:t xml:space="preserve">ABC nội tiếp đường tròn đường kính BC 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sym w:font="Symbol" w:char="00DB"/>
      </w:r>
      <w:r w:rsidRPr="00B375DC">
        <w:rPr>
          <w:rFonts w:ascii="Arial" w:eastAsia="Times New Roman" w:hAnsi="Arial" w:cs="Arial"/>
          <w:iCs/>
          <w:sz w:val="24"/>
          <w:szCs w:val="24"/>
          <w:lang w:val="en-US" w:bidi="en-US"/>
        </w:rPr>
        <w:t>∆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en-US" w:bidi="en-US"/>
        </w:rPr>
        <w:t>ABC</w:t>
      </w:r>
      <w:r w:rsidRPr="00B375DC">
        <w:rPr>
          <w:rFonts w:ascii="Times New Roman" w:eastAsia="Times New Roman" w:hAnsi="Times New Roman" w:cs="Times New Roman"/>
          <w:i/>
          <w:sz w:val="24"/>
          <w:szCs w:val="24"/>
          <w:lang w:val="en-US" w:bidi="en-US"/>
        </w:rPr>
        <w:t xml:space="preserve">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en-US" w:bidi="en-US"/>
        </w:rPr>
        <w:t>vuông tại B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</w:p>
    <w:p w:rsidR="00050D6D" w:rsidRPr="00B375DC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B.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 xml:space="preserve">Nếu </w:t>
      </w:r>
      <w:r w:rsidRPr="00B375DC">
        <w:rPr>
          <w:rFonts w:ascii="Arial" w:eastAsia="Times New Roman" w:hAnsi="Arial" w:cs="Arial"/>
          <w:iCs/>
          <w:sz w:val="24"/>
          <w:szCs w:val="24"/>
          <w:lang w:bidi="en-US"/>
        </w:rPr>
        <w:t>∆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 xml:space="preserve">ABC nội tiếp đường tròn đường kính BC 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sym w:font="Symbol" w:char="00DB"/>
      </w:r>
      <w:r w:rsidRPr="00B375DC">
        <w:rPr>
          <w:rFonts w:ascii="Arial" w:eastAsia="Times New Roman" w:hAnsi="Arial" w:cs="Arial"/>
          <w:iCs/>
          <w:sz w:val="24"/>
          <w:szCs w:val="24"/>
          <w:lang w:bidi="en-US"/>
        </w:rPr>
        <w:t>∆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>ABC vuông tại A</w:t>
      </w:r>
    </w:p>
    <w:p w:rsidR="00050D6D" w:rsidRPr="00B375DC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C.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 xml:space="preserve">Nếu </w:t>
      </w:r>
      <w:r w:rsidRPr="00B375DC">
        <w:rPr>
          <w:rFonts w:ascii="Arial" w:eastAsia="Times New Roman" w:hAnsi="Arial" w:cs="Arial"/>
          <w:iCs/>
          <w:sz w:val="24"/>
          <w:szCs w:val="24"/>
          <w:lang w:bidi="en-US"/>
        </w:rPr>
        <w:t>∆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>ABC nội tiếp đường tròn đường kính BC</w:t>
      </w: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sym w:font="Symbol" w:char="00DB"/>
      </w:r>
      <w:r w:rsidRPr="00B375DC">
        <w:rPr>
          <w:rFonts w:ascii="Arial" w:eastAsia="Times New Roman" w:hAnsi="Arial" w:cs="Arial"/>
          <w:iCs/>
          <w:sz w:val="24"/>
          <w:szCs w:val="24"/>
          <w:lang w:bidi="en-US"/>
        </w:rPr>
        <w:t>∆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>ABC vuông tại C</w:t>
      </w:r>
      <w:r w:rsidRPr="00B375DC">
        <w:rPr>
          <w:rFonts w:ascii="Times New Roman" w:eastAsia="Calibri" w:hAnsi="Times New Roman" w:cs="Times New Roman"/>
          <w:sz w:val="24"/>
          <w:szCs w:val="24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</w:rPr>
        <w:tab/>
      </w:r>
    </w:p>
    <w:p w:rsidR="00050D6D" w:rsidRPr="00B375DC" w:rsidRDefault="00B375DC">
      <w:pPr>
        <w:spacing w:after="0" w:line="264" w:lineRule="auto"/>
        <w:jc w:val="both"/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</w:pP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D.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 xml:space="preserve">Nếu </w:t>
      </w:r>
      <w:r w:rsidRPr="00B375DC">
        <w:rPr>
          <w:rFonts w:ascii="Arial" w:eastAsia="Times New Roman" w:hAnsi="Arial" w:cs="Arial"/>
          <w:iCs/>
          <w:sz w:val="24"/>
          <w:szCs w:val="24"/>
          <w:lang w:bidi="en-US"/>
        </w:rPr>
        <w:t>∆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>ABC nội tiếp đường tròn đường kính BC</w:t>
      </w: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sym w:font="Symbol" w:char="00DB"/>
      </w:r>
      <w:r w:rsidRPr="00B375DC">
        <w:rPr>
          <w:rFonts w:ascii="Arial" w:eastAsia="Times New Roman" w:hAnsi="Arial" w:cs="Arial"/>
          <w:iCs/>
          <w:sz w:val="24"/>
          <w:szCs w:val="24"/>
          <w:lang w:bidi="en-US"/>
        </w:rPr>
        <w:t>∆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>ABC cân tại A</w:t>
      </w:r>
    </w:p>
    <w:p w:rsidR="00050D6D" w:rsidRPr="00B375DC" w:rsidRDefault="00B375DC">
      <w:pPr>
        <w:rPr>
          <w:rFonts w:ascii="Arial" w:hAnsi="Arial" w:cs="Arial"/>
          <w:sz w:val="32"/>
          <w:szCs w:val="32"/>
        </w:rPr>
      </w:pPr>
      <w:r w:rsidRPr="00B375DC">
        <w:rPr>
          <w:rFonts w:ascii="Times New Roman" w:hAnsi="Times New Roman" w:cs="Times New Roman"/>
          <w:noProof/>
          <w:sz w:val="24"/>
          <w:szCs w:val="24"/>
          <w:lang w:val="en-GB" w:eastAsia="en-GB"/>
        </w:rPr>
        <w:drawing>
          <wp:anchor distT="0" distB="0" distL="114300" distR="114300" simplePos="0" relativeHeight="251671040" behindDoc="1" locked="0" layoutInCell="1" allowOverlap="1" wp14:anchorId="44E60119" wp14:editId="46C4F300">
            <wp:simplePos x="0" y="0"/>
            <wp:positionH relativeFrom="column">
              <wp:posOffset>3480435</wp:posOffset>
            </wp:positionH>
            <wp:positionV relativeFrom="paragraph">
              <wp:posOffset>173355</wp:posOffset>
            </wp:positionV>
            <wp:extent cx="1776730" cy="918210"/>
            <wp:effectExtent l="0" t="0" r="0" b="0"/>
            <wp:wrapTight wrapText="bothSides">
              <wp:wrapPolygon edited="0">
                <wp:start x="1853" y="448"/>
                <wp:lineTo x="1853" y="8515"/>
                <wp:lineTo x="695" y="8515"/>
                <wp:lineTo x="695" y="9859"/>
                <wp:lineTo x="1853" y="15685"/>
                <wp:lineTo x="6716" y="18822"/>
                <wp:lineTo x="6948" y="19718"/>
                <wp:lineTo x="8569" y="19718"/>
                <wp:lineTo x="9495" y="18822"/>
                <wp:lineTo x="17833" y="16133"/>
                <wp:lineTo x="17833" y="15685"/>
                <wp:lineTo x="10422" y="8515"/>
                <wp:lineTo x="11117" y="6722"/>
                <wp:lineTo x="9959" y="5378"/>
                <wp:lineTo x="3011" y="448"/>
                <wp:lineTo x="1853" y="448"/>
              </wp:wrapPolygon>
            </wp:wrapTight>
            <wp:docPr id="4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Picture 2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1776730" cy="918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B375DC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bidi="en-US"/>
        </w:rPr>
        <w:t>Câu 32</w:t>
      </w:r>
      <w:r w:rsidRPr="00B375DC">
        <w:rPr>
          <w:rFonts w:ascii="Times New Roman" w:eastAsia="Times New Roman" w:hAnsi="Times New Roman" w:cs="Times New Roman"/>
          <w:b/>
          <w:bCs/>
          <w:i/>
          <w:sz w:val="24"/>
          <w:szCs w:val="24"/>
          <w:lang w:bidi="en-US"/>
        </w:rPr>
        <w:t>:</w:t>
      </w:r>
      <w:r w:rsidRPr="00B375DC">
        <w:rPr>
          <w:rFonts w:ascii="Times New Roman" w:hAnsi="Times New Roman" w:cs="Times New Roman"/>
          <w:sz w:val="24"/>
          <w:szCs w:val="24"/>
        </w:rPr>
        <w:t xml:space="preserve">Cho tam giác vuông có 1 góc nhọn có số đo là </w:t>
      </w:r>
      <w:r w:rsidRPr="00B375DC">
        <w:rPr>
          <w:rFonts w:ascii="Times New Roman" w:hAnsi="Times New Roman" w:cs="Times New Roman"/>
          <w:sz w:val="24"/>
          <w:szCs w:val="24"/>
          <w:lang w:val="en-US"/>
        </w:rPr>
        <w:t>α</w:t>
      </w:r>
      <w:r w:rsidRPr="00B375DC">
        <w:rPr>
          <w:rFonts w:ascii="Times New Roman" w:hAnsi="Times New Roman" w:cs="Times New Roman"/>
          <w:sz w:val="24"/>
          <w:szCs w:val="24"/>
        </w:rPr>
        <w:t xml:space="preserve"> và độ dài các cạnh lần lượt là a,</w:t>
      </w:r>
      <w:r w:rsidR="005B589E" w:rsidRPr="005B589E">
        <w:rPr>
          <w:rFonts w:ascii="Times New Roman" w:hAnsi="Times New Roman" w:cs="Times New Roman"/>
          <w:sz w:val="24"/>
          <w:szCs w:val="24"/>
        </w:rPr>
        <w:t xml:space="preserve"> </w:t>
      </w:r>
      <w:r w:rsidRPr="00B375DC">
        <w:rPr>
          <w:rFonts w:ascii="Times New Roman" w:hAnsi="Times New Roman" w:cs="Times New Roman"/>
          <w:sz w:val="24"/>
          <w:szCs w:val="24"/>
        </w:rPr>
        <w:t>b,</w:t>
      </w:r>
      <w:r w:rsidR="005B589E" w:rsidRPr="005B589E">
        <w:rPr>
          <w:rFonts w:ascii="Times New Roman" w:hAnsi="Times New Roman" w:cs="Times New Roman"/>
          <w:sz w:val="24"/>
          <w:szCs w:val="24"/>
        </w:rPr>
        <w:t xml:space="preserve"> </w:t>
      </w:r>
      <w:r w:rsidR="005B589E">
        <w:rPr>
          <w:rFonts w:ascii="Times New Roman" w:hAnsi="Times New Roman" w:cs="Times New Roman"/>
          <w:sz w:val="24"/>
          <w:szCs w:val="24"/>
        </w:rPr>
        <w:t>c (</w:t>
      </w:r>
      <w:r w:rsidRPr="00B375DC">
        <w:rPr>
          <w:rFonts w:ascii="Times New Roman" w:hAnsi="Times New Roman" w:cs="Times New Roman"/>
          <w:sz w:val="24"/>
          <w:szCs w:val="24"/>
        </w:rPr>
        <w:t xml:space="preserve">như hình vẽ) . </w:t>
      </w:r>
      <w:r w:rsidRPr="005B589E">
        <w:rPr>
          <w:rFonts w:ascii="Times New Roman" w:hAnsi="Times New Roman" w:cs="Times New Roman"/>
          <w:sz w:val="24"/>
          <w:szCs w:val="24"/>
        </w:rPr>
        <w:t>T</w:t>
      </w:r>
      <w:r w:rsidRPr="00B375DC">
        <w:rPr>
          <w:rFonts w:ascii="Times New Roman" w:hAnsi="Times New Roman" w:cs="Times New Roman"/>
          <w:sz w:val="24"/>
          <w:szCs w:val="24"/>
        </w:rPr>
        <w:t xml:space="preserve">hì </w:t>
      </w:r>
      <w:r w:rsidRPr="005B589E">
        <w:rPr>
          <w:rFonts w:ascii="Times New Roman" w:hAnsi="Times New Roman" w:cs="Times New Roman"/>
          <w:sz w:val="24"/>
          <w:szCs w:val="24"/>
        </w:rPr>
        <w:t>b</w:t>
      </w:r>
      <w:r w:rsidRPr="00B375DC">
        <w:rPr>
          <w:rFonts w:ascii="Times New Roman" w:hAnsi="Times New Roman" w:cs="Times New Roman"/>
          <w:sz w:val="24"/>
          <w:szCs w:val="24"/>
        </w:rPr>
        <w:t xml:space="preserve"> có giá trị là:</w:t>
      </w:r>
    </w:p>
    <w:p w:rsidR="00050D6D" w:rsidRPr="005B589E" w:rsidRDefault="00B375DC" w:rsidP="005B589E">
      <w:pPr>
        <w:numPr>
          <w:ilvl w:val="0"/>
          <w:numId w:val="5"/>
        </w:num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B589E">
        <w:rPr>
          <w:rFonts w:ascii="Times New Roman" w:hAnsi="Times New Roman" w:cs="Times New Roman"/>
          <w:sz w:val="24"/>
          <w:szCs w:val="24"/>
        </w:rPr>
        <w:t xml:space="preserve">b </w:t>
      </w:r>
      <w:r w:rsidRPr="00B375DC">
        <w:rPr>
          <w:rFonts w:ascii="Times New Roman" w:hAnsi="Times New Roman" w:cs="Times New Roman"/>
          <w:sz w:val="24"/>
          <w:szCs w:val="24"/>
        </w:rPr>
        <w:t>= a.cotα</w:t>
      </w:r>
      <w:r w:rsidRPr="005B589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5B589E">
        <w:rPr>
          <w:rFonts w:ascii="Times New Roman" w:eastAsia="Calibri" w:hAnsi="Times New Roman" w:cs="Times New Roman"/>
          <w:sz w:val="24"/>
          <w:szCs w:val="24"/>
        </w:rPr>
        <w:tab/>
      </w:r>
      <w:r w:rsidRPr="005B589E">
        <w:rPr>
          <w:rFonts w:ascii="Times New Roman" w:eastAsia="Calibri" w:hAnsi="Times New Roman" w:cs="Times New Roman"/>
          <w:sz w:val="24"/>
          <w:szCs w:val="24"/>
        </w:rPr>
        <w:tab/>
      </w:r>
      <w:r w:rsidRPr="005B589E">
        <w:rPr>
          <w:rFonts w:ascii="Times New Roman" w:eastAsia="Calibri" w:hAnsi="Times New Roman" w:cs="Times New Roman"/>
          <w:sz w:val="24"/>
          <w:szCs w:val="24"/>
        </w:rPr>
        <w:tab/>
        <w:t>B. b</w:t>
      </w:r>
      <w:r w:rsidRPr="005B589E">
        <w:rPr>
          <w:rFonts w:ascii="Times New Roman" w:hAnsi="Times New Roman" w:cs="Times New Roman"/>
          <w:sz w:val="24"/>
          <w:szCs w:val="24"/>
        </w:rPr>
        <w:t xml:space="preserve"> = a.tanα</w:t>
      </w:r>
      <w:r w:rsidRPr="005B589E">
        <w:rPr>
          <w:rFonts w:ascii="Times New Roman" w:eastAsia="Calibri" w:hAnsi="Times New Roman" w:cs="Times New Roman"/>
          <w:sz w:val="24"/>
          <w:szCs w:val="24"/>
        </w:rPr>
        <w:t xml:space="preserve">                   </w:t>
      </w:r>
    </w:p>
    <w:p w:rsidR="00050D6D" w:rsidRPr="005B589E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B589E">
        <w:rPr>
          <w:rFonts w:ascii="Times New Roman" w:eastAsia="Calibri" w:hAnsi="Times New Roman" w:cs="Times New Roman"/>
          <w:sz w:val="24"/>
          <w:szCs w:val="24"/>
        </w:rPr>
        <w:t>C. b</w:t>
      </w:r>
      <w:r w:rsidRPr="00B375DC">
        <w:rPr>
          <w:rFonts w:ascii="Times New Roman" w:hAnsi="Times New Roman" w:cs="Times New Roman"/>
          <w:sz w:val="24"/>
          <w:szCs w:val="24"/>
        </w:rPr>
        <w:t xml:space="preserve"> = a.s</w:t>
      </w:r>
      <w:r w:rsidRPr="005B589E">
        <w:rPr>
          <w:rFonts w:ascii="Times New Roman" w:hAnsi="Times New Roman" w:cs="Times New Roman"/>
          <w:sz w:val="24"/>
          <w:szCs w:val="24"/>
        </w:rPr>
        <w:t>in</w:t>
      </w:r>
      <w:r w:rsidRPr="00B375DC">
        <w:rPr>
          <w:rFonts w:ascii="Times New Roman" w:hAnsi="Times New Roman" w:cs="Times New Roman"/>
          <w:sz w:val="24"/>
          <w:szCs w:val="24"/>
        </w:rPr>
        <w:t>α</w:t>
      </w:r>
      <w:r w:rsidRPr="005B589E">
        <w:rPr>
          <w:rFonts w:ascii="Times New Roman" w:eastAsia="Calibri" w:hAnsi="Times New Roman" w:cs="Times New Roman"/>
          <w:sz w:val="24"/>
          <w:szCs w:val="24"/>
        </w:rPr>
        <w:tab/>
      </w:r>
      <w:r w:rsidRPr="005B589E">
        <w:rPr>
          <w:rFonts w:ascii="Times New Roman" w:eastAsia="Calibri" w:hAnsi="Times New Roman" w:cs="Times New Roman"/>
          <w:sz w:val="24"/>
          <w:szCs w:val="24"/>
        </w:rPr>
        <w:tab/>
      </w:r>
      <w:r w:rsidRPr="005B589E">
        <w:rPr>
          <w:rFonts w:ascii="Times New Roman" w:eastAsia="Calibri" w:hAnsi="Times New Roman" w:cs="Times New Roman"/>
          <w:sz w:val="24"/>
          <w:szCs w:val="24"/>
        </w:rPr>
        <w:tab/>
        <w:t>D. b</w:t>
      </w:r>
      <w:r w:rsidRPr="00B375DC">
        <w:rPr>
          <w:rFonts w:ascii="Times New Roman" w:hAnsi="Times New Roman" w:cs="Times New Roman"/>
          <w:sz w:val="24"/>
          <w:szCs w:val="24"/>
        </w:rPr>
        <w:t xml:space="preserve"> = a.</w:t>
      </w:r>
      <w:r w:rsidRPr="005B589E">
        <w:rPr>
          <w:rFonts w:ascii="Times New Roman" w:hAnsi="Times New Roman" w:cs="Times New Roman"/>
          <w:sz w:val="24"/>
          <w:szCs w:val="24"/>
        </w:rPr>
        <w:t>cos</w:t>
      </w:r>
      <w:r w:rsidRPr="00B375DC">
        <w:rPr>
          <w:rFonts w:ascii="Times New Roman" w:hAnsi="Times New Roman" w:cs="Times New Roman"/>
          <w:sz w:val="24"/>
          <w:szCs w:val="24"/>
        </w:rPr>
        <w:t>α</w:t>
      </w:r>
    </w:p>
    <w:p w:rsidR="00050D6D" w:rsidRPr="006B2B68" w:rsidRDefault="00050D6D">
      <w:pPr>
        <w:spacing w:after="0" w:line="264" w:lineRule="auto"/>
        <w:jc w:val="both"/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</w:pPr>
    </w:p>
    <w:p w:rsidR="00050D6D" w:rsidRPr="005B589E" w:rsidRDefault="00B375DC">
      <w:pPr>
        <w:spacing w:after="0" w:line="264" w:lineRule="auto"/>
        <w:ind w:right="-149"/>
        <w:jc w:val="both"/>
        <w:rPr>
          <w:rFonts w:ascii="Times New Roman" w:eastAsia="Calibri" w:hAnsi="Times New Roman" w:cs="Times New Roman"/>
          <w:iCs/>
          <w:sz w:val="24"/>
          <w:szCs w:val="24"/>
        </w:rPr>
      </w:pPr>
      <w:r w:rsidRPr="005B589E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bidi="en-US"/>
        </w:rPr>
        <w:t>Câu 33</w:t>
      </w:r>
      <w:r w:rsidRPr="005B589E">
        <w:rPr>
          <w:rFonts w:ascii="Times New Roman" w:eastAsia="Times New Roman" w:hAnsi="Times New Roman" w:cs="Times New Roman"/>
          <w:b/>
          <w:bCs/>
          <w:i/>
          <w:sz w:val="24"/>
          <w:szCs w:val="24"/>
          <w:lang w:bidi="en-US"/>
        </w:rPr>
        <w:t>:</w:t>
      </w:r>
      <w:r w:rsidRPr="005B589E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 xml:space="preserve"> Chọn câu trả lời đúng.</w:t>
      </w:r>
      <w:r w:rsidRPr="005B589E">
        <w:rPr>
          <w:rFonts w:ascii="Times New Roman" w:eastAsia="Times New Roman" w:hAnsi="Times New Roman" w:cs="Times New Roman"/>
          <w:b/>
          <w:bCs/>
          <w:i/>
          <w:sz w:val="24"/>
          <w:szCs w:val="24"/>
          <w:lang w:bidi="en-US"/>
        </w:rPr>
        <w:t xml:space="preserve"> </w:t>
      </w:r>
      <w:r w:rsidRPr="005B589E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>Trong 1 đường tròn, đường kính đi qua trung điểm 1 dây và dây ấy không đi qua tâm thì:</w:t>
      </w:r>
    </w:p>
    <w:p w:rsidR="00050D6D" w:rsidRPr="00B375DC" w:rsidRDefault="005B589E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noProof/>
          <w:lang w:val="en-GB" w:eastAsia="en-GB"/>
        </w:rPr>
        <mc:AlternateContent>
          <mc:Choice Requires="wpg">
            <w:drawing>
              <wp:anchor distT="0" distB="0" distL="114300" distR="114300" simplePos="0" relativeHeight="251641344" behindDoc="1" locked="0" layoutInCell="1" allowOverlap="1" wp14:anchorId="690BD966" wp14:editId="06A009E1">
                <wp:simplePos x="0" y="0"/>
                <wp:positionH relativeFrom="column">
                  <wp:posOffset>5039995</wp:posOffset>
                </wp:positionH>
                <wp:positionV relativeFrom="paragraph">
                  <wp:posOffset>149860</wp:posOffset>
                </wp:positionV>
                <wp:extent cx="1169670" cy="1229360"/>
                <wp:effectExtent l="0" t="0" r="0" b="8890"/>
                <wp:wrapNone/>
                <wp:docPr id="15547" name="Group 4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69670" cy="1229360"/>
                          <a:chOff x="7019" y="92771"/>
                          <a:chExt cx="1842" cy="1936"/>
                        </a:xfrm>
                      </wpg:grpSpPr>
                      <wps:wsp>
                        <wps:cNvPr id="15548" name="Oval 38"/>
                        <wps:cNvSpPr>
                          <a:spLocks noChangeArrowheads="1"/>
                        </wps:cNvSpPr>
                        <wps:spPr bwMode="auto">
                          <a:xfrm>
                            <a:off x="7868" y="93813"/>
                            <a:ext cx="95" cy="84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12700">
                            <a:solidFill>
                              <a:srgbClr val="41719C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5549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7556" y="93551"/>
                            <a:ext cx="349" cy="4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B375DC" w:rsidRDefault="00B375DC">
                              <w:pPr>
                                <w:jc w:val="both"/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5550" name="Group 457"/>
                        <wpg:cNvGrpSpPr/>
                        <wpg:grpSpPr>
                          <a:xfrm>
                            <a:off x="7019" y="92771"/>
                            <a:ext cx="1843" cy="1937"/>
                            <a:chOff x="7013" y="92771"/>
                            <a:chExt cx="1843" cy="1937"/>
                          </a:xfrm>
                        </wpg:grpSpPr>
                        <wpg:grpSp>
                          <wpg:cNvPr id="15551" name="Group 456"/>
                          <wpg:cNvGrpSpPr/>
                          <wpg:grpSpPr>
                            <a:xfrm>
                              <a:off x="7172" y="93147"/>
                              <a:ext cx="1460" cy="1420"/>
                              <a:chOff x="7178" y="93111"/>
                              <a:chExt cx="1460" cy="1420"/>
                            </a:xfrm>
                          </wpg:grpSpPr>
                          <wpg:grpSp>
                            <wpg:cNvPr id="15552" name="Group 444"/>
                            <wpg:cNvGrpSpPr/>
                            <wpg:grpSpPr>
                              <a:xfrm>
                                <a:off x="7346" y="93817"/>
                                <a:ext cx="1118" cy="477"/>
                                <a:chOff x="7346" y="93813"/>
                                <a:chExt cx="1118" cy="477"/>
                              </a:xfrm>
                            </wpg:grpSpPr>
                            <wps:wsp>
                              <wps:cNvPr id="15553" name="Line 76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346" y="94284"/>
                                  <a:ext cx="1119" cy="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5554" name="Line 763"/>
                              <wps:cNvCnPr>
                                <a:cxnSpLocks noChangeShapeType="1"/>
                              </wps:cNvCnPr>
                              <wps:spPr bwMode="auto">
                                <a:xfrm rot="5400000">
                                  <a:off x="7684" y="94047"/>
                                  <a:ext cx="468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5555" name="Rectangle 44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921" y="94165"/>
                                  <a:ext cx="120" cy="1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5556" name="Oval 76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78" y="93111"/>
                                <a:ext cx="1461" cy="1420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5557" name="Group 445"/>
                            <wpg:cNvGrpSpPr/>
                            <wpg:grpSpPr>
                              <a:xfrm rot="-7140000">
                                <a:off x="7568" y="93483"/>
                                <a:ext cx="1118" cy="477"/>
                                <a:chOff x="7346" y="93813"/>
                                <a:chExt cx="1118" cy="477"/>
                              </a:xfrm>
                            </wpg:grpSpPr>
                            <wps:wsp>
                              <wps:cNvPr id="15558" name="Line 44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346" y="94284"/>
                                  <a:ext cx="1119" cy="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5559" name="Line 447"/>
                              <wps:cNvCnPr>
                                <a:cxnSpLocks noChangeShapeType="1"/>
                              </wps:cNvCnPr>
                              <wps:spPr bwMode="auto">
                                <a:xfrm rot="5400000">
                                  <a:off x="7684" y="94047"/>
                                  <a:ext cx="468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5560" name="Rectangle 4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921" y="94165"/>
                                  <a:ext cx="120" cy="1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15561" name="Text Box 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90" y="94266"/>
                              <a:ext cx="349" cy="4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375DC" w:rsidRDefault="00B375DC">
                                <w:pPr>
                                  <w:jc w:val="both"/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562" name="Text Box 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39" y="94248"/>
                              <a:ext cx="349" cy="4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375DC" w:rsidRDefault="00B375DC">
                                <w:pPr>
                                  <w:jc w:val="both"/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563" name="Text Box 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13" y="94248"/>
                              <a:ext cx="349" cy="4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375DC" w:rsidRDefault="00B375DC">
                                <w:pPr>
                                  <w:jc w:val="both"/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564" name="Text Box 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508" y="93902"/>
                              <a:ext cx="349" cy="4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375DC" w:rsidRDefault="00B375DC">
                                <w:pPr>
                                  <w:jc w:val="both"/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565" name="Text Box 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23" y="93317"/>
                              <a:ext cx="349" cy="4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375DC" w:rsidRDefault="00B375DC">
                                <w:pPr>
                                  <w:jc w:val="both"/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K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566" name="Text Box 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43" y="92771"/>
                              <a:ext cx="349" cy="4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375DC" w:rsidRDefault="00B375DC">
                                <w:pPr>
                                  <w:jc w:val="both"/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690BD966" id="Group 458" o:spid="_x0000_s1336" style="position:absolute;left:0;text-align:left;margin-left:396.85pt;margin-top:11.8pt;width:92.1pt;height:96.8pt;z-index:-251675136" coordorigin="7019,92771" coordsize="1842,19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">
                <v:oval id="Oval 38" o:spid="_x0000_s1337" style="position:absolute;left:7868;top:93813;width:95;height:8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wK6sgA&#10;AADeAAAADwAAAGRycy9kb3ducmV2LnhtbESPzU7DQAyE70h9h5UrcaMbCqlQ6Laqwo96QIj+PICV&#10;dZOUrDfaXZr07fEBiZutGc98Xq5H16kLhdh6NnA/y0ARV962XBs4Ht7unkDFhGyx80wGrhRhvZrc&#10;LLGwfuAdXfapVhLCsUADTUp9oXWsGnIYZ74nFu3kg8Mka6i1DThIuOv0PMsW2mHL0tBgT2VD1ff+&#10;xxnYnt+P5aLeXR/GGD7K/Ovl9XM4GHM7HTfPoBKN6d/8d721gp/nj8Ir78gMevUL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m3ArqyAAAAN4AAAAPAAAAAAAAAAAAAAAAAJgCAABk&#10;cnMvZG93bnJldi54bWxQSwUGAAAAAAQABAD1AAAAjQMAAAAA&#10;" fillcolor="red" strokecolor="#41719c" strokeweight="1pt">
                  <v:stroke joinstyle="miter"/>
                </v:oval>
                <v:shape id="Text Box 12" o:spid="_x0000_s1338" type="#_x0000_t202" style="position:absolute;left:7556;top:93551;width:349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8xFo8MA&#10;AADeAAAADwAAAGRycy9kb3ducmV2LnhtbERPTYvCMBC9L/gfwgje1kSxi3aNIorgSVnXXdjb0Ixt&#10;sZmUJtr6740g7G0e73Pmy85W4kaNLx1rGA0VCOLMmZJzDafv7fsUhA/IBivHpOFOHpaL3tscU+Na&#10;/qLbMeQihrBPUUMRQp1K6bOCLPqhq4kjd3aNxRBhk0vTYBvDbSXHSn1IiyXHhgJrWheUXY5Xq+Fn&#10;f/77nahDvrFJ3bpOSbYzqfWg360+QQTqwr/45d6ZOD9JJjN4vhNv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8xFo8MAAADeAAAADwAAAAAAAAAAAAAAAACYAgAAZHJzL2Rv&#10;d25yZXYueG1sUEsFBgAAAAAEAAQA9QAAAIgDAAAAAA==&#10;" filled="f" stroked="f">
                  <v:textbox>
                    <w:txbxContent>
                      <w:p w:rsidR="00B375DC" w:rsidRDefault="00B375DC">
                        <w:pPr>
                          <w:jc w:val="both"/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en-US"/>
                          </w:rPr>
                          <w:t>O</w:t>
                        </w:r>
                      </w:p>
                    </w:txbxContent>
                  </v:textbox>
                </v:shape>
                <v:group id="Group 457" o:spid="_x0000_s1339" style="position:absolute;left:7019;top:92771;width:1843;height:1937" coordorigin="7013,92771" coordsize="1843,19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Fe5e9ccAAADe&#10;AAAADwAAAAAAAAAAAAAAAACqAgAAZHJzL2Rvd25yZXYueG1sUEsFBgAAAAAEAAQA+gAAAJ4DAAAA&#10;AA==&#10;">
                  <v:group id="Group 456" o:spid="_x0000_s1340" style="position:absolute;left:7172;top:93147;width:1460;height:1420" coordorigin="7178,93111" coordsize="1460,14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qi+27FAAAA3gAA&#10;AA8AAAAAAAAAAAAAAAAAqgIAAGRycy9kb3ducmV2LnhtbFBLBQYAAAAABAAEAPoAAACcAwAAAAA=&#10;">
                    <v:group id="Group 444" o:spid="_x0000_s1341" style="position:absolute;left:7346;top:93817;width:1118;height:477" coordorigin="7346,93813" coordsize="1118,4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nBlGcQAAADeAAAA&#10;DwAAAAAAAAAAAAAAAACqAgAAZHJzL2Rvd25yZXYueG1sUEsFBgAAAAAEAAQA+gAAAJsDAAAAAA==&#10;">
                      <v:line id="Line 762" o:spid="_x0000_s1342" style="position:absolute;visibility:visible;mso-wrap-style:square" from="7346,94284" to="8465,942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k+7sYAAADeAAAADwAAAGRycy9kb3ducmV2LnhtbERPTWvCQBC9F/wPywi91Y2VBImuIi0F&#10;7aFULdTjmB2TaHY27G6T9N93C4Xe5vE+Z7keTCM6cr62rGA6SUAQF1bXXCr4OL48zEH4gKyxsUwK&#10;vsnDejW6W2Kubc976g6hFDGEfY4KqhDaXEpfVGTQT2xLHLmLdQZDhK6U2mEfw00jH5MkkwZrjg0V&#10;tvRUUXE7fBkFb7P3rNvsXrfD5y47F8/78+naO6Xux8NmASLQEP7Ff+6tjvPTNJ3B7zvxBrn6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xJPu7GAAAA3gAAAA8AAAAAAAAA&#10;AAAAAAAAoQIAAGRycy9kb3ducmV2LnhtbFBLBQYAAAAABAAEAPkAAACUAwAAAAA=&#10;"/>
                      <v:line id="Line 763" o:spid="_x0000_s1343" style="position:absolute;rotation:90;visibility:visible;mso-wrap-style:square" from="7684,94047" to="8152,94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dmNsUAAADeAAAADwAAAGRycy9kb3ducmV2LnhtbERPS2sCMRC+F/ofwhS81WylK7KaFSmt&#10;j4OHbgvibdzMPuhmsiRRt/++EYTe5uN7zmI5mE5cyPnWsoKXcQKCuLS65VrB99fH8wyED8gaO8uk&#10;4Jc8LPPHhwVm2l75ky5FqEUMYZ+hgiaEPpPSlw0Z9GPbE0euss5giNDVUju8xnDTyUmSTKXBlmND&#10;gz29NVT+FGejwOx36/3RTDbvhxna07paBUe1UqOnYTUHEWgI/+K7e6vj/DRNX+H2TrxB5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HdmNsUAAADeAAAADwAAAAAAAAAA&#10;AAAAAAChAgAAZHJzL2Rvd25yZXYueG1sUEsFBgAAAAAEAAQA+QAAAJMDAAAAAA==&#10;"/>
                      <v:rect id="Rectangle 443" o:spid="_x0000_s1344" style="position:absolute;left:7921;top:94165;width:120;height:1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EzAsMA&#10;AADeAAAADwAAAGRycy9kb3ducmV2LnhtbERPwarCMBC8P/AfwgrenqmKotUo8h4+9Kj14m1t1rba&#10;bEoTtc+vN4LgnHaZnZmd2aIxpbhR7QrLCnrdCARxanXBmYJ9svoeg3AeWWNpmRT8k4PFvPU1w1jb&#10;O2/ptvOZCCbsYlSQe1/FUro0J4OuayviwJ1sbdCHtc6krvEezE0p+1E0kgYLDgk5VvSTU3rZXY2C&#10;Y9Hf42Ob/EVmshr4TZOcr4dfpTrtZjkF4anxn+O3eq3D+8MAeNUJM8j5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ZEzAsMAAADeAAAADwAAAAAAAAAAAAAAAACYAgAAZHJzL2Rv&#10;d25yZXYueG1sUEsFBgAAAAAEAAQA9QAAAIgDAAAAAA==&#10;"/>
                    </v:group>
                    <v:oval id="Oval 761" o:spid="_x0000_s1345" style="position:absolute;left:7178;top:93111;width:1461;height:1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Vfa8QA&#10;AADeAAAADwAAAGRycy9kb3ducmV2LnhtbERPzWoCMRC+F3yHMIKXotlKV2Q1ihQKHoRa6wOMmzG7&#10;uplsk+iub98UCr3Nx/c7y3VvG3EnH2rHCl4mGQji0umajYLj1/t4DiJEZI2NY1LwoADr1eBpiYV2&#10;HX/S/RCNSCEcClRQxdgWUoayIoth4lrixJ2dtxgT9EZqj10Kt42cZtlMWqw5NVTY0ltF5fVwswpO&#10;p6Pr5bf/2D+bq8fXS9ea3V6p0bDfLEBE6uO/+M+91Wl+nucz+H0n3SB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1X2vEAAAA3gAAAA8AAAAAAAAAAAAAAAAAmAIAAGRycy9k&#10;b3ducmV2LnhtbFBLBQYAAAAABAAEAPUAAACJAwAAAAA=&#10;" filled="f"/>
                    <v:group id="Group 445" o:spid="_x0000_s1346" style="position:absolute;left:7568;top:93483;width:1118;height:477;rotation:-119" coordorigin="7346,93813" coordsize="1118,4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aqrScQAAADeAAAA&#10;DwAAAAAAAAAAAAAAAACqAgAAZHJzL2Rvd25yZXYueG1sUEsFBgAAAAAEAAQA+gAAAJsDAAAAAA==&#10;">
                      <v:line id="Line 446" o:spid="_x0000_s1347" style="position:absolute;visibility:visible;mso-wrap-style:square" from="7346,94284" to="8465,942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2sn8gAAADeAAAADwAAAGRycy9kb3ducmV2LnhtbESPQUvDQBCF70L/wzIFb3ajkiCx21Iq&#10;QutBbBX0OM2OSWx2NuyuSfz3zkHwNsN78943y/XkOjVQiK1nA9eLDBRx5W3LtYG318erO1AxIVvs&#10;PJOBH4qwXs0ullhaP/KBhmOqlYRwLNFAk1Jfah2rhhzGhe+JRfv0wWGSNdTaBhwl3HX6JssK7bBl&#10;aWiwp21D1fn47Qw8374Uw2b/tJve98WpejicPr7GYMzlfNrcg0o0pX/z3/XOCn6e58Ir78gMevUL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Mu2sn8gAAADeAAAADwAAAAAA&#10;AAAAAAAAAAChAgAAZHJzL2Rvd25yZXYueG1sUEsFBgAAAAAEAAQA+QAAAJYDAAAAAA==&#10;"/>
                      <v:line id="Line 447" o:spid="_x0000_s1348" style="position:absolute;rotation:90;visibility:visible;mso-wrap-style:square" from="7684,94047" to="8152,94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nbJqMQAAADeAAAADwAAAGRycy9kb3ducmV2LnhtbERPS4vCMBC+L/gfwgjeNF2hi3aNIqLu&#10;evDgA8TbbDO2ZZtJSbJa/70RhL3Nx/ecyaw1tbiS85VlBe+DBARxbnXFhYLjYdUfgfABWWNtmRTc&#10;ycNs2nmbYKbtjXd03YdCxBD2GSooQ2gyKX1ekkE/sA1x5C7WGQwRukJqh7cYbmo5TJIPabDi2FBi&#10;Q4uS8t/9n1Fgtpv19myGX8vTCO3P+jIPjgqlet12/gkiUBv+xS/3t47z0zQdw/OdeIOcP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+dsmoxAAAAN4AAAAPAAAAAAAAAAAA&#10;AAAAAKECAABkcnMvZG93bnJldi54bWxQSwUGAAAAAAQABAD5AAAAkgMAAAAA&#10;"/>
                      <v:rect id="Rectangle 448" o:spid="_x0000_s1349" style="position:absolute;left:7921;top:94165;width:120;height:1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4paJ8YA&#10;AADeAAAADwAAAGRycy9kb3ducmV2LnhtbESPQW/CMAyF70j7D5EncYMUJhArBDRtAo0jlMtupvHa&#10;jsapmgAdvx4fkLjZ8vN771usOlerC7Wh8mxgNExAEefeVlwYOGTrwQxUiMgWa89k4J8CrJYvvQWm&#10;1l95R5d9LJSYcEjRQBljk2od8pIchqFviOX261uHUda20LbFq5i7Wo+TZKodViwJJTb0WVJ+2p+d&#10;gWM1PuBtl20S975+i9su+zv/fBnTf+0+5qAidfEpfnx/W6k/mUwFQHBkBr28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4paJ8YAAADeAAAADwAAAAAAAAAAAAAAAACYAgAAZHJz&#10;L2Rvd25yZXYueG1sUEsFBgAAAAAEAAQA9QAAAIsDAAAAAA==&#10;"/>
                    </v:group>
                  </v:group>
                  <v:shape id="Text Box 12" o:spid="_x0000_s1350" type="#_x0000_t202" style="position:absolute;left:7690;top:94266;width:349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8VxcQA&#10;AADeAAAADwAAAGRycy9kb3ducmV2LnhtbERPTWvCQBC9F/wPywjemt0UIzV1FbEUPLVoq+BtyI5J&#10;aHY2ZLdJ/PfdgtDbPN7nrDajbURPna8da0gTBYK4cKbmUsPX59vjMwgfkA02jknDjTxs1pOHFebG&#10;DXyg/hhKEUPY56ihCqHNpfRFRRZ94lriyF1dZzFE2JXSdDjEcNvIJ6UW0mLNsaHClnYVFd/HH6vh&#10;9H69nOfqo3y1WTu4UUm2S6n1bDpuX0AEGsO/+O7emzg/yxYp/L0Tb5D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IPFcXEAAAA3gAAAA8AAAAAAAAAAAAAAAAAmAIAAGRycy9k&#10;b3ducmV2LnhtbFBLBQYAAAAABAAEAPUAAACJAwAAAAA=&#10;" filled="f" stroked="f">
                    <v:textbox>
                      <w:txbxContent>
                        <w:p w:rsidR="00B375DC" w:rsidRDefault="00B375DC">
                          <w:pPr>
                            <w:jc w:val="both"/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H</w:t>
                          </w:r>
                        </w:p>
                      </w:txbxContent>
                    </v:textbox>
                  </v:shape>
                  <v:shape id="Text Box 12" o:spid="_x0000_s1351" type="#_x0000_t202" style="position:absolute;left:8339;top:94248;width:349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2LssMA&#10;AADeAAAADwAAAGRycy9kb3ducmV2LnhtbERPS4vCMBC+C/6HMMLeNFG2otUosouwp5X1Bd6GZmyL&#10;zaQ00Xb//UZY8DYf33OW685W4kGNLx1rGI8UCOLMmZJzDcfDdjgD4QOywcoxafglD+tVv7fE1LiW&#10;f+ixD7mIIexT1FCEUKdS+qwgi37kauLIXV1jMUTY5NI02MZwW8mJUlNpseTYUGBNHwVlt/3dajh9&#10;Xy/nd7XLP21St65Tku1cav026DYLEIG68BL/u79MnJ8k0wk834k3yN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t2LssMAAADeAAAADwAAAAAAAAAAAAAAAACYAgAAZHJzL2Rv&#10;d25yZXYueG1sUEsFBgAAAAAEAAQA9QAAAIgDAAAAAA==&#10;" filled="f" stroked="f">
                    <v:textbox>
                      <w:txbxContent>
                        <w:p w:rsidR="00B375DC" w:rsidRDefault="00B375DC">
                          <w:pPr>
                            <w:jc w:val="both"/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2" o:spid="_x0000_s1352" type="#_x0000_t202" style="position:absolute;left:7013;top:94248;width:349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ZEuKcMA&#10;AADeAAAADwAAAGRycy9kb3ducmV2LnhtbERPS4vCMBC+C/6HMMLeNNlHZbc2yqIIe1LWfYC3oZk+&#10;2GZSmmjrvzeCsLf5+J6TrQbbiDN1vnas4XGmQBDnztRcavj+2k5fQfiAbLBxTBou5GG1HI8yTI3r&#10;+ZPOh1CKGMI+RQ1VCG0qpc8rsuhnriWOXOE6iyHCrpSmwz6G20Y+KTWXFmuODRW2tK4o/zucrIaf&#10;XXH8fVH7cmOTtneDkmzfpNYPk+F9ASLQEP7Fd/eHifOTZP4Mt3fiDXJ5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ZEuKcMAAADeAAAADwAAAAAAAAAAAAAAAACYAgAAZHJzL2Rv&#10;d25yZXYueG1sUEsFBgAAAAAEAAQA9QAAAIgDAAAAAA==&#10;" filled="f" stroked="f">
                    <v:textbox>
                      <w:txbxContent>
                        <w:p w:rsidR="00B375DC" w:rsidRDefault="00B375DC">
                          <w:pPr>
                            <w:jc w:val="both"/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2" o:spid="_x0000_s1353" type="#_x0000_t202" style="position:absolute;left:8508;top:93902;width:349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i2XcMA&#10;AADeAAAADwAAAGRycy9kb3ducmV2LnhtbERPTWvCQBC9F/wPywje6q4lERtdRSpCTxatLfQ2ZMck&#10;mJ0N2TVJ/71bEHqbx/uc1Wawteio9ZVjDbOpAkGcO1NxoeH8uX9egPAB2WDtmDT8kofNevS0wsy4&#10;no/UnUIhYgj7DDWUITSZlD4vyaKfuoY4chfXWgwRtoU0LfYx3NbyRam5tFhxbCixobeS8uvpZjV8&#10;HS4/34n6KHY2bXo3KMn2VWo9GQ/bJYhAQ/gXP9zvJs5P03kCf+/EG+T6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ni2XcMAAADeAAAADwAAAAAAAAAAAAAAAACYAgAAZHJzL2Rv&#10;d25yZXYueG1sUEsFBgAAAAAEAAQA9QAAAIgDAAAAAA==&#10;" filled="f" stroked="f">
                    <v:textbox>
                      <w:txbxContent>
                        <w:p w:rsidR="00B375DC" w:rsidRDefault="00B375DC">
                          <w:pPr>
                            <w:jc w:val="both"/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2" o:spid="_x0000_s1354" type="#_x0000_t202" style="position:absolute;left:8223;top:93317;width:349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QTxsMA&#10;AADeAAAADwAAAGRycy9kb3ducmV2LnhtbERPS4vCMBC+C/6HMII3TRQrbtcoogiedlkfC3sbmrEt&#10;NpPSRFv//WZhwdt8fM9ZrjtbiQc1vnSsYTJWIIgzZ0rONZxP+9EChA/IBivHpOFJHtarfm+JqXEt&#10;f9HjGHIRQ9inqKEIoU6l9FlBFv3Y1cSRu7rGYoiwyaVpsI3htpJTpebSYsmxocCatgVlt+Pdarh8&#10;XH++Z+oz39mkbl2nJNs3qfVw0G3eQQTqwkv87z6YOD9J5gn8vRNvkK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TQTxsMAAADeAAAADwAAAAAAAAAAAAAAAACYAgAAZHJzL2Rv&#10;d25yZXYueG1sUEsFBgAAAAAEAAQA9QAAAIgDAAAAAA==&#10;" filled="f" stroked="f">
                    <v:textbox>
                      <w:txbxContent>
                        <w:p w:rsidR="00B375DC" w:rsidRDefault="00B375DC">
                          <w:pPr>
                            <w:jc w:val="both"/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K</w:t>
                          </w:r>
                        </w:p>
                      </w:txbxContent>
                    </v:textbox>
                  </v:shape>
                  <v:shape id="Text Box 12" o:spid="_x0000_s1355" type="#_x0000_t202" style="position:absolute;left:7843;top:92771;width:349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aNscMA&#10;AADeAAAADwAAAGRycy9kb3ducmV2LnhtbERPS2vCQBC+F/wPywi91V1LEzR1I2Ip9GRRW6G3ITt5&#10;YHY2ZLcm/fduQfA2H99zVuvRtuJCvW8ca5jPFAjiwpmGKw1fx/enBQgfkA22jknDH3lY55OHFWbG&#10;DbynyyFUIoawz1BDHUKXSemLmiz6meuII1e63mKIsK+k6XGI4baVz0ql0mLDsaHGjrY1FefDr9Xw&#10;vSt/Ti/qs3qzSTe4UUm2S6n143TcvIIINIa7+Ob+MHF+kqQp/L8Tb5D5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eaNscMAAADeAAAADwAAAAAAAAAAAAAAAACYAgAAZHJzL2Rv&#10;d25yZXYueG1sUEsFBgAAAAAEAAQA9QAAAIgDAAAAAA==&#10;" filled="f" stroked="f">
                    <v:textbox>
                      <w:txbxContent>
                        <w:p w:rsidR="00B375DC" w:rsidRDefault="00B375DC">
                          <w:pPr>
                            <w:jc w:val="both"/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D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B375DC" w:rsidRPr="005B589E">
        <w:rPr>
          <w:rFonts w:ascii="Times New Roman" w:eastAsia="Calibri" w:hAnsi="Times New Roman" w:cs="Times New Roman"/>
          <w:sz w:val="24"/>
          <w:szCs w:val="24"/>
        </w:rPr>
        <w:t>A. Đường kính song song với dây ấy</w:t>
      </w:r>
      <w:r w:rsidR="00B375DC" w:rsidRPr="005B589E">
        <w:rPr>
          <w:rFonts w:ascii="Times New Roman" w:eastAsia="Calibri" w:hAnsi="Times New Roman" w:cs="Times New Roman"/>
          <w:sz w:val="24"/>
          <w:szCs w:val="24"/>
        </w:rPr>
        <w:tab/>
      </w:r>
      <w:r w:rsidR="00B375DC" w:rsidRPr="005B589E">
        <w:rPr>
          <w:rFonts w:ascii="Times New Roman" w:eastAsia="Calibri" w:hAnsi="Times New Roman" w:cs="Times New Roman"/>
          <w:sz w:val="24"/>
          <w:szCs w:val="24"/>
        </w:rPr>
        <w:tab/>
      </w:r>
      <w:r w:rsidR="00B375DC" w:rsidRPr="005B589E">
        <w:rPr>
          <w:rFonts w:ascii="Times New Roman" w:eastAsia="Calibri" w:hAnsi="Times New Roman" w:cs="Times New Roman"/>
          <w:sz w:val="24"/>
          <w:szCs w:val="24"/>
        </w:rPr>
        <w:tab/>
      </w:r>
      <w:r w:rsidR="00B375DC" w:rsidRPr="00B375DC">
        <w:rPr>
          <w:rFonts w:ascii="Times New Roman" w:eastAsia="Calibri" w:hAnsi="Times New Roman" w:cs="Times New Roman"/>
          <w:sz w:val="24"/>
          <w:szCs w:val="24"/>
        </w:rPr>
        <w:t>B. Đường kính có độ dài bằng độ dài dây ấy</w:t>
      </w:r>
    </w:p>
    <w:p w:rsidR="00050D6D" w:rsidRPr="005B589E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</w:rPr>
        <w:t>C. Đường kính vuông góc với dây ấy</w:t>
      </w:r>
      <w:r w:rsidRPr="00B375DC">
        <w:rPr>
          <w:rFonts w:ascii="Times New Roman" w:eastAsia="Calibri" w:hAnsi="Times New Roman" w:cs="Times New Roman"/>
          <w:sz w:val="24"/>
          <w:szCs w:val="24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</w:rPr>
        <w:tab/>
        <w:t>D. Đường kính trùng với dây ấy</w:t>
      </w:r>
    </w:p>
    <w:p w:rsidR="00050D6D" w:rsidRPr="00B375DC" w:rsidRDefault="00B375DC">
      <w:pPr>
        <w:spacing w:after="0" w:line="264" w:lineRule="auto"/>
        <w:ind w:right="-149"/>
        <w:jc w:val="both"/>
        <w:rPr>
          <w:rFonts w:ascii="Times New Roman" w:eastAsia="Calibri" w:hAnsi="Times New Roman" w:cs="Times New Roman"/>
          <w:b/>
          <w:bCs/>
          <w:i/>
          <w:sz w:val="24"/>
          <w:szCs w:val="24"/>
          <w:lang w:val="en-US"/>
        </w:rPr>
      </w:pPr>
      <w:r w:rsidRPr="00B375DC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bidi="en-US"/>
        </w:rPr>
        <w:t>Câu 34</w:t>
      </w:r>
      <w:r w:rsidRPr="00B375DC">
        <w:rPr>
          <w:rFonts w:ascii="Times New Roman" w:eastAsia="Times New Roman" w:hAnsi="Times New Roman" w:cs="Times New Roman"/>
          <w:b/>
          <w:bCs/>
          <w:i/>
          <w:sz w:val="24"/>
          <w:szCs w:val="24"/>
          <w:lang w:bidi="en-US"/>
        </w:rPr>
        <w:t xml:space="preserve">: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 xml:space="preserve">Trong (O), có AB, CD là 2 dây và : OH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en-US" w:bidi="en-US"/>
        </w:rPr>
        <w:sym w:font="Symbol" w:char="005E"/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 xml:space="preserve"> AB, OK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en-US" w:bidi="en-US"/>
        </w:rPr>
        <w:sym w:font="Symbol" w:char="005E"/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 xml:space="preserve"> CD. </w:t>
      </w:r>
      <w:r w:rsidRPr="00B375DC">
        <w:rPr>
          <w:rFonts w:ascii="Times New Roman" w:eastAsia="Times New Roman" w:hAnsi="Times New Roman" w:cs="Times New Roman"/>
          <w:b/>
          <w:bCs/>
          <w:i/>
          <w:sz w:val="24"/>
          <w:szCs w:val="24"/>
          <w:lang w:val="en-US" w:bidi="en-US"/>
        </w:rPr>
        <w:t>Tìm câu sai</w:t>
      </w:r>
    </w:p>
    <w:p w:rsidR="00050D6D" w:rsidRPr="005B589E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>A.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en-US" w:bidi="en-US"/>
        </w:rPr>
        <w:t xml:space="preserve"> OH = OK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en-US" w:bidi="en-US"/>
        </w:rPr>
        <w:sym w:font="Symbol" w:char="00DB"/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en-US" w:bidi="en-US"/>
        </w:rPr>
        <w:t xml:space="preserve"> AB = CD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  <w:t xml:space="preserve">B.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en-US" w:bidi="en-US"/>
        </w:rPr>
        <w:t xml:space="preserve">OH &lt; OK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en-US" w:bidi="en-US"/>
        </w:rPr>
        <w:sym w:font="Symbol" w:char="00DB"/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en-US" w:bidi="en-US"/>
        </w:rPr>
        <w:t xml:space="preserve"> AB &gt; CD</w:t>
      </w:r>
    </w:p>
    <w:p w:rsidR="00050D6D" w:rsidRPr="005B589E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C.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en-US" w:bidi="en-US"/>
        </w:rPr>
        <w:t xml:space="preserve">OH &gt; OK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en-US" w:bidi="en-US"/>
        </w:rPr>
        <w:sym w:font="Symbol" w:char="00DB"/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en-US" w:bidi="en-US"/>
        </w:rPr>
        <w:t xml:space="preserve"> AB &lt; CD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D.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 xml:space="preserve">OH &lt; OK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en-US" w:bidi="en-US"/>
        </w:rPr>
        <w:sym w:font="Symbol" w:char="00DB"/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 xml:space="preserve"> AB &lt; CD</w:t>
      </w:r>
    </w:p>
    <w:p w:rsidR="00050D6D" w:rsidRDefault="00050D6D">
      <w:pPr>
        <w:spacing w:after="0" w:line="264" w:lineRule="auto"/>
        <w:jc w:val="both"/>
        <w:rPr>
          <w:rFonts w:ascii="Times New Roman" w:eastAsia="Times New Roman" w:hAnsi="Times New Roman" w:cs="Times New Roman"/>
          <w:iCs/>
          <w:sz w:val="24"/>
          <w:szCs w:val="24"/>
          <w:lang w:val="en-US" w:bidi="en-US"/>
        </w:rPr>
      </w:pPr>
    </w:p>
    <w:p w:rsidR="005B589E" w:rsidRPr="005B589E" w:rsidRDefault="005B589E">
      <w:pPr>
        <w:spacing w:after="0" w:line="264" w:lineRule="auto"/>
        <w:jc w:val="both"/>
        <w:rPr>
          <w:rFonts w:ascii="Times New Roman" w:eastAsia="Times New Roman" w:hAnsi="Times New Roman" w:cs="Times New Roman"/>
          <w:iCs/>
          <w:sz w:val="24"/>
          <w:szCs w:val="24"/>
          <w:lang w:val="en-US" w:bidi="en-US"/>
        </w:rPr>
      </w:pPr>
    </w:p>
    <w:p w:rsidR="00050D6D" w:rsidRPr="00B375DC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bidi="en-US"/>
        </w:rPr>
        <w:t>Câu 35</w:t>
      </w:r>
      <w:r w:rsidRPr="00B375DC">
        <w:rPr>
          <w:rFonts w:ascii="Times New Roman" w:eastAsia="Times New Roman" w:hAnsi="Times New Roman" w:cs="Times New Roman"/>
          <w:b/>
          <w:bCs/>
          <w:i/>
          <w:sz w:val="24"/>
          <w:szCs w:val="24"/>
          <w:lang w:bidi="en-US"/>
        </w:rPr>
        <w:t xml:space="preserve">: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>Chọn câu trả lời đúng. Để nhận biết một đường thẳng là tiếp tuyến của đường tròn, thì đường thẳng đó có tính chất nào sau đây?</w:t>
      </w:r>
    </w:p>
    <w:p w:rsidR="00050D6D" w:rsidRPr="00B375DC" w:rsidRDefault="00B375DC">
      <w:pPr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</w:rPr>
        <w:t>A. Đường thẳng đó cắt đường tròn tại 2 điểm</w:t>
      </w:r>
      <w:r w:rsidRPr="00B375DC">
        <w:rPr>
          <w:rFonts w:ascii="Times New Roman" w:eastAsia="Calibri" w:hAnsi="Times New Roman" w:cs="Times New Roman"/>
          <w:sz w:val="24"/>
          <w:szCs w:val="24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</w:rPr>
        <w:tab/>
      </w:r>
    </w:p>
    <w:p w:rsidR="00050D6D" w:rsidRPr="00B375DC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</w:rPr>
        <w:t>B. Đường thẳng đó không cắt đường tròn.</w:t>
      </w:r>
    </w:p>
    <w:p w:rsidR="00050D6D" w:rsidRPr="00B375DC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</w:rPr>
        <w:t>C. Đường thẳng đó vuông góc với bán kính tại tại một điểm nằm trên đường tròn.</w:t>
      </w:r>
      <w:r w:rsidRPr="00B375DC">
        <w:rPr>
          <w:rFonts w:ascii="Times New Roman" w:eastAsia="Calibri" w:hAnsi="Times New Roman" w:cs="Times New Roman"/>
          <w:sz w:val="24"/>
          <w:szCs w:val="24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</w:rPr>
        <w:tab/>
      </w:r>
    </w:p>
    <w:p w:rsidR="00050D6D" w:rsidRPr="00B375DC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</w:rPr>
        <w:t>D. Đường thẳng đó vuông góc với bán kính tại điểm nằm giữa hai đầu mút của bán kính.</w:t>
      </w:r>
    </w:p>
    <w:p w:rsidR="00050D6D" w:rsidRPr="00B375DC" w:rsidRDefault="00B375DC">
      <w:pPr>
        <w:spacing w:after="0" w:line="264" w:lineRule="auto"/>
        <w:ind w:right="-149"/>
        <w:jc w:val="both"/>
        <w:rPr>
          <w:rFonts w:ascii="Times New Roman" w:eastAsia="Calibri" w:hAnsi="Times New Roman" w:cs="Times New Roman"/>
          <w:iCs/>
          <w:sz w:val="24"/>
          <w:szCs w:val="24"/>
        </w:rPr>
      </w:pPr>
      <w:r w:rsidRPr="00B375DC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bidi="en-US"/>
        </w:rPr>
        <w:t>Câu 36</w:t>
      </w:r>
      <w:r w:rsidRPr="00B375DC">
        <w:rPr>
          <w:rFonts w:ascii="Times New Roman" w:eastAsia="Times New Roman" w:hAnsi="Times New Roman" w:cs="Times New Roman"/>
          <w:b/>
          <w:bCs/>
          <w:i/>
          <w:sz w:val="24"/>
          <w:szCs w:val="24"/>
          <w:lang w:bidi="en-US"/>
        </w:rPr>
        <w:t>: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 xml:space="preserve"> Chọn câu trả lời đúng.Nếu</w:t>
      </w:r>
      <w:r w:rsidRPr="00B375DC">
        <w:rPr>
          <w:rFonts w:ascii="Times New Roman" w:eastAsia="Times New Roman" w:hAnsi="Times New Roman" w:cs="Times New Roman"/>
          <w:b/>
          <w:bCs/>
          <w:i/>
          <w:sz w:val="24"/>
          <w:szCs w:val="24"/>
          <w:lang w:bidi="en-US"/>
        </w:rPr>
        <w:t xml:space="preserve">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>đường thẳng a là tiếp tuyến của (O) tại điểm H. Thì:</w:t>
      </w:r>
    </w:p>
    <w:p w:rsidR="00050D6D" w:rsidRPr="005B589E" w:rsidRDefault="005B589E" w:rsidP="005B589E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B589E">
        <w:rPr>
          <w:rFonts w:ascii="Times New Roman" w:eastAsia="Calibri" w:hAnsi="Times New Roman" w:cs="Times New Roman"/>
          <w:sz w:val="24"/>
          <w:szCs w:val="24"/>
        </w:rPr>
        <w:t>A.</w:t>
      </w:r>
      <w:r w:rsidR="00B375DC" w:rsidRPr="005B589E">
        <w:rPr>
          <w:rFonts w:ascii="Times New Roman" w:eastAsia="Calibri" w:hAnsi="Times New Roman" w:cs="Times New Roman"/>
          <w:sz w:val="24"/>
          <w:szCs w:val="24"/>
        </w:rPr>
        <w:t xml:space="preserve">a </w:t>
      </w:r>
      <w:r w:rsidR="00B375DC" w:rsidRPr="00B375DC">
        <w:rPr>
          <w:lang w:val="en-US"/>
        </w:rPr>
        <w:sym w:font="Symbol" w:char="005E"/>
      </w:r>
      <w:r w:rsidR="00B375DC" w:rsidRPr="005B589E">
        <w:rPr>
          <w:rFonts w:ascii="Times New Roman" w:eastAsia="Calibri" w:hAnsi="Times New Roman" w:cs="Times New Roman"/>
          <w:sz w:val="24"/>
          <w:szCs w:val="24"/>
        </w:rPr>
        <w:t xml:space="preserve"> OH tại tiếp điểm H</w:t>
      </w:r>
      <w:r w:rsidR="00B375DC" w:rsidRPr="005B589E">
        <w:rPr>
          <w:rFonts w:ascii="Times New Roman" w:eastAsia="Calibri" w:hAnsi="Times New Roman" w:cs="Times New Roman"/>
          <w:sz w:val="24"/>
          <w:szCs w:val="24"/>
        </w:rPr>
        <w:tab/>
      </w:r>
      <w:r w:rsidR="00B375DC" w:rsidRPr="005B589E">
        <w:rPr>
          <w:rFonts w:ascii="Times New Roman" w:eastAsia="Calibri" w:hAnsi="Times New Roman" w:cs="Times New Roman"/>
          <w:sz w:val="24"/>
          <w:szCs w:val="24"/>
        </w:rPr>
        <w:tab/>
      </w:r>
      <w:r w:rsidR="00B375DC" w:rsidRPr="005B589E">
        <w:rPr>
          <w:rFonts w:ascii="Times New Roman" w:eastAsia="Calibri" w:hAnsi="Times New Roman" w:cs="Times New Roman"/>
          <w:sz w:val="24"/>
          <w:szCs w:val="24"/>
        </w:rPr>
        <w:tab/>
      </w:r>
    </w:p>
    <w:p w:rsidR="00050D6D" w:rsidRPr="00B375DC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>B. a // OH</w:t>
      </w:r>
    </w:p>
    <w:p w:rsidR="00050D6D" w:rsidRPr="00B375DC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>C. a trùng với OH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</w:p>
    <w:p w:rsidR="00050D6D" w:rsidRPr="00B375DC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D. a còn được gọi là cát tuyến của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>(O)</w:t>
      </w: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5B589E" w:rsidRPr="006B2B68" w:rsidRDefault="005B589E">
      <w:pPr>
        <w:spacing w:after="0" w:line="264" w:lineRule="auto"/>
        <w:ind w:right="-149"/>
        <w:jc w:val="both"/>
        <w:rPr>
          <w:rFonts w:ascii="Times New Roman" w:eastAsia="Times New Roman" w:hAnsi="Times New Roman" w:cs="Times New Roman"/>
          <w:b/>
          <w:bCs/>
          <w:iCs/>
          <w:sz w:val="24"/>
          <w:szCs w:val="24"/>
          <w:lang w:bidi="en-US"/>
        </w:rPr>
      </w:pPr>
    </w:p>
    <w:p w:rsidR="00050D6D" w:rsidRPr="00B375DC" w:rsidRDefault="00B375DC">
      <w:pPr>
        <w:spacing w:after="0" w:line="264" w:lineRule="auto"/>
        <w:ind w:right="-149"/>
        <w:jc w:val="both"/>
        <w:rPr>
          <w:rFonts w:ascii="Times New Roman" w:eastAsia="Calibri" w:hAnsi="Times New Roman" w:cs="Times New Roman"/>
          <w:b/>
          <w:bCs/>
          <w:i/>
          <w:sz w:val="24"/>
          <w:szCs w:val="24"/>
        </w:rPr>
      </w:pPr>
      <w:r w:rsidRPr="00B375DC">
        <w:rPr>
          <w:noProof/>
          <w:lang w:val="en-GB" w:eastAsia="en-GB"/>
        </w:rPr>
        <mc:AlternateContent>
          <mc:Choice Requires="wpg">
            <w:drawing>
              <wp:anchor distT="0" distB="0" distL="114300" distR="114300" simplePos="0" relativeHeight="251665920" behindDoc="0" locked="0" layoutInCell="1" allowOverlap="1" wp14:anchorId="590A314D" wp14:editId="771238FA">
                <wp:simplePos x="0" y="0"/>
                <wp:positionH relativeFrom="column">
                  <wp:posOffset>4596249</wp:posOffset>
                </wp:positionH>
                <wp:positionV relativeFrom="paragraph">
                  <wp:posOffset>177018</wp:posOffset>
                </wp:positionV>
                <wp:extent cx="1382617" cy="1036510"/>
                <wp:effectExtent l="0" t="0" r="8255" b="0"/>
                <wp:wrapNone/>
                <wp:docPr id="15528" name="Group 4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82617" cy="1036510"/>
                          <a:chOff x="7909" y="98354"/>
                          <a:chExt cx="2714" cy="2188"/>
                        </a:xfrm>
                      </wpg:grpSpPr>
                      <wpg:grpSp>
                        <wpg:cNvPr id="15529" name="Group 419"/>
                        <wpg:cNvGrpSpPr/>
                        <wpg:grpSpPr>
                          <a:xfrm>
                            <a:off x="7909" y="98354"/>
                            <a:ext cx="2715" cy="2189"/>
                            <a:chOff x="6272" y="98332"/>
                            <a:chExt cx="2715" cy="2189"/>
                          </a:xfrm>
                        </wpg:grpSpPr>
                        <wps:wsp>
                          <wps:cNvPr id="15530" name="Line 388"/>
                          <wps:cNvCnPr>
                            <a:cxnSpLocks noChangeShapeType="1"/>
                          </wps:cNvCnPr>
                          <wps:spPr bwMode="auto">
                            <a:xfrm rot="7140000">
                              <a:off x="7700" y="99720"/>
                              <a:ext cx="756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5531" name="Line 390"/>
                          <wps:cNvCnPr>
                            <a:cxnSpLocks noChangeShapeType="1"/>
                          </wps:cNvCnPr>
                          <wps:spPr bwMode="auto">
                            <a:xfrm rot="14460000" flipV="1">
                              <a:off x="7702" y="99067"/>
                              <a:ext cx="756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5532" name="Line 391"/>
                          <wps:cNvCnPr>
                            <a:cxnSpLocks noChangeShapeType="1"/>
                          </wps:cNvCnPr>
                          <wps:spPr bwMode="auto">
                            <a:xfrm rot="1740000" flipV="1">
                              <a:off x="6830" y="99027"/>
                              <a:ext cx="1360" cy="72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5533" name="Oval 393"/>
                          <wps:cNvSpPr>
                            <a:spLocks noChangeArrowheads="1"/>
                          </wps:cNvSpPr>
                          <wps:spPr bwMode="auto">
                            <a:xfrm rot="1740000">
                              <a:off x="7527" y="98685"/>
                              <a:ext cx="1461" cy="1432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534" name="Oval 401"/>
                          <wps:cNvSpPr>
                            <a:spLocks noChangeArrowheads="1"/>
                          </wps:cNvSpPr>
                          <wps:spPr bwMode="auto">
                            <a:xfrm rot="1740000">
                              <a:off x="8216" y="99350"/>
                              <a:ext cx="95" cy="8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12700">
                              <a:solidFill>
                                <a:srgbClr val="41719C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5535" name="Rectangle 402"/>
                          <wps:cNvSpPr>
                            <a:spLocks noChangeArrowheads="1"/>
                          </wps:cNvSpPr>
                          <wps:spPr bwMode="auto">
                            <a:xfrm rot="1740000">
                              <a:off x="7824" y="99876"/>
                              <a:ext cx="119" cy="11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536" name="Line 403"/>
                          <wps:cNvCnPr>
                            <a:cxnSpLocks noChangeShapeType="1"/>
                          </wps:cNvCnPr>
                          <wps:spPr bwMode="auto">
                            <a:xfrm rot="19860000" flipV="1">
                              <a:off x="6653" y="99022"/>
                              <a:ext cx="1455" cy="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5537" name="Line 404"/>
                          <wps:cNvCnPr>
                            <a:cxnSpLocks noChangeShapeType="1"/>
                          </wps:cNvCnPr>
                          <wps:spPr bwMode="auto">
                            <a:xfrm rot="1740000">
                              <a:off x="6665" y="99743"/>
                              <a:ext cx="146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5538" name="Rectangle 405"/>
                          <wps:cNvSpPr>
                            <a:spLocks noChangeArrowheads="1"/>
                          </wps:cNvSpPr>
                          <wps:spPr bwMode="auto">
                            <a:xfrm rot="19860000" flipV="1">
                              <a:off x="7814" y="98767"/>
                              <a:ext cx="119" cy="11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539" name="Oval 406"/>
                          <wps:cNvSpPr>
                            <a:spLocks noChangeArrowheads="1"/>
                          </wps:cNvSpPr>
                          <wps:spPr bwMode="auto">
                            <a:xfrm rot="1740000">
                              <a:off x="6699" y="99334"/>
                              <a:ext cx="95" cy="8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12700">
                              <a:solidFill>
                                <a:srgbClr val="41719C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5540" name="Oval 407"/>
                          <wps:cNvSpPr>
                            <a:spLocks noChangeArrowheads="1"/>
                          </wps:cNvSpPr>
                          <wps:spPr bwMode="auto">
                            <a:xfrm rot="1740000">
                              <a:off x="7840" y="99982"/>
                              <a:ext cx="95" cy="8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12700">
                              <a:solidFill>
                                <a:srgbClr val="41719C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5541" name="Oval 408"/>
                          <wps:cNvSpPr>
                            <a:spLocks noChangeArrowheads="1"/>
                          </wps:cNvSpPr>
                          <wps:spPr bwMode="auto">
                            <a:xfrm rot="1740000">
                              <a:off x="7858" y="98709"/>
                              <a:ext cx="95" cy="8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12700">
                              <a:solidFill>
                                <a:srgbClr val="41719C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5542" name="Text Box 4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22" y="99198"/>
                              <a:ext cx="349" cy="4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375DC" w:rsidRDefault="00B375DC">
                                <w:pPr>
                                  <w:jc w:val="both"/>
                                  <w:rPr>
                                    <w:rFonts w:ascii="Times New Roman" w:hAnsi="Times New Roman" w:cs="Times New Roman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lang w:val="en-US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543" name="Text Box 4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72" y="99178"/>
                              <a:ext cx="382" cy="4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375DC" w:rsidRDefault="00B375DC">
                                <w:pPr>
                                  <w:jc w:val="both"/>
                                  <w:rPr>
                                    <w:rFonts w:ascii="Times New Roman" w:hAnsi="Times New Roman" w:cs="Times New Roman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544" name="Text Box 4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57" y="98332"/>
                              <a:ext cx="382" cy="4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375DC" w:rsidRDefault="00B375DC">
                                <w:pPr>
                                  <w:jc w:val="both"/>
                                  <w:rPr>
                                    <w:rFonts w:ascii="Times New Roman" w:hAnsi="Times New Roman" w:cs="Times New Roman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545" name="Text Box 4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34" y="100079"/>
                              <a:ext cx="382" cy="4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375DC" w:rsidRDefault="00B375DC">
                                <w:pPr>
                                  <w:jc w:val="both"/>
                                  <w:rPr>
                                    <w:rFonts w:ascii="Times New Roman" w:hAnsi="Times New Roman" w:cs="Times New Roman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5546" name="Line 420"/>
                        <wps:cNvCnPr>
                          <a:cxnSpLocks noChangeShapeType="1"/>
                        </wps:cNvCnPr>
                        <wps:spPr bwMode="auto">
                          <a:xfrm rot="17940000" flipV="1">
                            <a:off x="8974" y="99096"/>
                            <a:ext cx="1109" cy="5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90A314D" id="Group 421" o:spid="_x0000_s1356" style="position:absolute;left:0;text-align:left;margin-left:361.9pt;margin-top:13.95pt;width:108.85pt;height:81.6pt;z-index:251665920;mso-width-relative:margin;mso-height-relative:margin" coordorigin="7909,98354" coordsize="2714,21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">
                <v:group id="Group 419" o:spid="_x0000_s1357" style="position:absolute;left:7909;top:98354;width:2715;height:2189" coordorigin="6272,98332" coordsize="2715,21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3NKEFcQAAADeAAAA&#10;DwAAAAAAAAAAAAAAAACqAgAAZHJzL2Rvd25yZXYueG1sUEsFBgAAAAAEAAQA+gAAAJsDAAAAAA==&#10;">
                  <v:line id="Line 388" o:spid="_x0000_s1358" style="position:absolute;rotation:119;visibility:visible;mso-wrap-style:square" from="7700,99720" to="8456,99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D7RiFeygAAAN4AAAAPAAAA&#10;AAAAAAAAAAAAAKECAABkcnMvZG93bnJldi54bWxQSwUGAAAAAAQABAD5AAAAmAMAAAAA&#10;"/>
                  <v:line id="Line 390" o:spid="_x0000_s1359" style="position:absolute;rotation:119;flip:y;visibility:visible;mso-wrap-style:square" from="7702,99067" to="8458,990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b5JsUAAADeAAAADwAAAGRycy9kb3ducmV2LnhtbERP22rCQBB9L/gPywh9qxst0ZC6ShEU&#10;S4USb30dsmMSmp0N2dWkf98VhL7N4VxnvuxNLW7UusqygvEoAkGcW11xoeB4WL8kIJxH1lhbJgW/&#10;5GC5GDzNMdW244xue1+IEMIuRQWl900qpctLMuhGtiEO3MW2Bn2AbSF1i10IN7WcRNFUGqw4NJTY&#10;0Kqk/Gd/NQouh5XbxZ+Jllmy+Taz0+ZLfpyVeh72728gPPX+X/xwb3WYH8evY7i/E26Qi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Cb5JsUAAADeAAAADwAAAAAAAAAA&#10;AAAAAAChAgAAZHJzL2Rvd25yZXYueG1sUEsFBgAAAAAEAAQA+QAAAJMDAAAAAA==&#10;"/>
                  <v:line id="Line 391" o:spid="_x0000_s1360" style="position:absolute;rotation:-29;flip:y;visibility:visible;mso-wrap-style:square" from="6830,99027" to="8190,997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kxLMIAAADeAAAADwAAAGRycy9kb3ducmV2LnhtbERPTYvCMBC9L/gfwgje1lRF0WoUcVkQ&#10;vNQqeB2aMS02k9JErf/eLCx4m8f7nNWms7V4UOsrxwpGwwQEceF0xUbB+fT7PQfhA7LG2jEpeJGH&#10;zbr3tcJUuycf6ZEHI2II+xQVlCE0qZS+KMmiH7qGOHJX11oMEbZG6hafMdzWcpwkM2mx4thQYkO7&#10;kopbfrcKMpuZy939bM3pcj1MZL7Ijq+g1KDfbZcgAnXhI/5373WcP51OxvD3TrxBr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ukxLMIAAADeAAAADwAAAAAAAAAAAAAA&#10;AAChAgAAZHJzL2Rvd25yZXYueG1sUEsFBgAAAAAEAAQA+QAAAJADAAAAAA==&#10;"/>
                  <v:oval id="Oval 393" o:spid="_x0000_s1361" style="position:absolute;left:7527;top:98685;width:1461;height:1432;rotation: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kqzeMgA&#10;AADeAAAADwAAAGRycy9kb3ducmV2LnhtbESPQWvCQBCF7wX/wzJCb3WjIaWkriKCYsAWTOvB25Ad&#10;k2B2NmS3Sfz33ULB2wzvvW/eLNejaURPnastK5jPIhDEhdU1lwq+v3YvbyCcR9bYWCYFd3KwXk2e&#10;lphqO/CJ+tyXIkDYpaig8r5NpXRFRQbdzLbEQbvazqAPa1dK3eEQ4KaRiyh6lQZrDhcqbGlbUXHL&#10;f0yg7C9ZcVycL+d8/Dz5jyhpDvtMqefpuHkH4Wn0D/N/+qBD/SSJY/h7J8wgV7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ySrN4yAAAAN4AAAAPAAAAAAAAAAAAAAAAAJgCAABk&#10;cnMvZG93bnJldi54bWxQSwUGAAAAAAQABAD1AAAAjQMAAAAA&#10;" filled="f"/>
                  <v:oval id="Oval 401" o:spid="_x0000_s1362" style="position:absolute;left:8216;top:99350;width:95;height:85;rotation:2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Wl7IsUA&#10;AADeAAAADwAAAGRycy9kb3ducmV2LnhtbERPS2sCMRC+F/ofwhS81Wx9FFnNiggFDwWrbg/exs3s&#10;gyaT7SZ113/fFAre5uN7zmo9WCOu1PnGsYKXcQKCuHC64UpBfnp7XoDwAVmjcUwKbuRhnT0+rDDV&#10;rucDXY+hEjGEfYoK6hDaVEpf1GTRj11LHLnSdRZDhF0ldYd9DLdGTpLkVVpsODbU2NK2puLr+GMV&#10;TM63cj817weZD/33Jdef/sMbpUZPw2YJItAQ7uJ/907H+fP5dAZ/78QbZPY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9aXsixQAAAN4AAAAPAAAAAAAAAAAAAAAAAJgCAABkcnMv&#10;ZG93bnJldi54bWxQSwUGAAAAAAQABAD1AAAAigMAAAAA&#10;" fillcolor="red" strokecolor="#41719c" strokeweight="1pt">
                    <v:stroke joinstyle="miter"/>
                  </v:oval>
                  <v:rect id="Rectangle 402" o:spid="_x0000_s1363" style="position:absolute;left:7824;top:99876;width:119;height:119;rotation: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hA5cYA&#10;AADeAAAADwAAAGRycy9kb3ducmV2LnhtbERPS2sCMRC+F/ofwhS81azK2rIapQpCDz34KLS9TTfj&#10;ZulmEjZRV3+9EYTe5uN7znTe2UYcqQ21YwWDfgaCuHS65krB5271/AoiRGSNjWNScKYA89njwxQL&#10;7U68oeM2ViKFcChQgYnRF1KG0pDF0HeeOHF711qMCbaV1C2eUrht5DDLxtJizanBoKelofJve7AK&#10;vP/4ysqfy+/3IN8dFquXzWJNRqneU/c2ARGpi//iu/tdp/l5Psrh9k66Qc6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phA5cYAAADeAAAADwAAAAAAAAAAAAAAAACYAgAAZHJz&#10;L2Rvd25yZXYueG1sUEsFBgAAAAAEAAQA9QAAAIsDAAAAAA==&#10;"/>
                  <v:line id="Line 403" o:spid="_x0000_s1364" style="position:absolute;rotation:29;flip:y;visibility:visible;mso-wrap-style:square" from="6653,99022" to="8108,990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ccUcYAAADeAAAADwAAAGRycy9kb3ducmV2LnhtbERPTWvCQBC9F/oflhG81Y21Sk1dJQ0U&#10;ehCkppDrmB2zodnZkN2atL++Kwi9zeN9zmY32lZcqPeNYwXzWQKCuHK64VrBZ/H28AzCB2SNrWNS&#10;8EMedtv7uw2m2g38QZdjqEUMYZ+iAhNCl0rpK0MW/cx1xJE7u95iiLCvpe5xiOG2lY9JspIWG44N&#10;BjvKDVVfx2+rYJ+fy6IczOE3e2pOWVnkZv2aKzWdjNkLiEBj+Bff3O86zl8uFyu4vhNvkN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gHHFHGAAAA3gAAAA8AAAAAAAAA&#10;AAAAAAAAoQIAAGRycy9kb3ducmV2LnhtbFBLBQYAAAAABAAEAPkAAACUAwAAAAA=&#10;"/>
                  <v:line id="Line 404" o:spid="_x0000_s1365" style="position:absolute;rotation:29;visibility:visible;mso-wrap-style:square" from="6665,99743" to="8126,99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5HX+8QAAADeAAAADwAAAGRycy9kb3ducmV2LnhtbERPS2sCMRC+F/wPYQRvNavWR7dGkaLg&#10;sWs9eJxuxmTpZrJs0nX9941Q6G0+vuest72rRUdtqDwrmIwzEMSl1xUbBefPw/MKRIjIGmvPpOBO&#10;AbabwdMac+1vXFB3ikakEA45KrAxNrmUobTkMIx9Q5y4q28dxgRbI3WLtxTuajnNsoV0WHFqsNjQ&#10;u6Xy+/TjFLxaWXyYy7Lzl8XXvrhHU19fdkqNhv3uDUSkPv6L/9xHnebP57MlPN5JN8jN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kdf7xAAAAN4AAAAPAAAAAAAAAAAA&#10;AAAAAKECAABkcnMvZG93bnJldi54bWxQSwUGAAAAAAQABAD5AAAAkgMAAAAA&#10;"/>
                  <v:rect id="Rectangle 405" o:spid="_x0000_s1366" style="position:absolute;left:7814;top:98767;width:119;height:119;rotation:29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X0ze8gA&#10;AADeAAAADwAAAGRycy9kb3ducmV2LnhtbESPQWvCQBCF74X+h2WE3upGRWlTVxHRoKCH2hba25Cd&#10;ZkOzszG71fTfdw6F3mZ4b977Zr7sfaMu1MU6sIHRMANFXAZbc2Xg9WV7/wAqJmSLTWAy8EMRlovb&#10;mznmNlz5mS6nVCkJ4ZijAZdSm2sdS0ce4zC0xKJ9hs5jkrWrtO3wKuG+0eMsm2mPNUuDw5bWjsqv&#10;07c3cN4c+okr9m/H9/BYFl4XH9F5Y+4G/eoJVKI+/Zv/rndW8KfTifDKOzKDXvwC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VfTN7yAAAAN4AAAAPAAAAAAAAAAAAAAAAAJgCAABk&#10;cnMvZG93bnJldi54bWxQSwUGAAAAAAQABAD1AAAAjQMAAAAA&#10;"/>
                  <v:oval id="Oval 406" o:spid="_x0000_s1367" style="position:absolute;left:6699;top:99334;width:95;height:85;rotation:2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jUvMUA&#10;AADeAAAADwAAAGRycy9kb3ducmV2LnhtbERPS2sCMRC+F/ofwhR6q9kqSl3NSikIPRSsuj14Gzez&#10;D5pM1k3qrv/eFARv8/E9Z7karBFn6nzjWMHrKAFBXDjdcKUg369f3kD4gKzROCYFF/Kwyh4flphq&#10;1/OWzrtQiRjCPkUFdQhtKqUvarLoR64ljlzpOoshwq6SusM+hlsjx0kykxYbjg01tvRRU/G7+7MK&#10;xodLuZmYr63Mh/50zPWP//ZGqeen4X0BItAQ7uKb+1PH+dPpZA7/78QbZH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aNS8xQAAAN4AAAAPAAAAAAAAAAAAAAAAAJgCAABkcnMv&#10;ZG93bnJldi54bWxQSwUGAAAAAAQABAD1AAAAigMAAAAA&#10;" fillcolor="red" strokecolor="#41719c" strokeweight="1pt">
                    <v:stroke joinstyle="miter"/>
                  </v:oval>
                  <v:oval id="Oval 407" o:spid="_x0000_s1368" style="position:absolute;left:7840;top:99982;width:95;height:85;rotation:2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lQOXMgA&#10;AADeAAAADwAAAGRycy9kb3ducmV2LnhtbESPQWvCQBCF74X+h2UK3uqmWkWiq5RCwUOh1caDtzE7&#10;JqG7s2l2NfHfdw6F3maYN++9b7UZvFNX6mIT2MDTOANFXAbbcGWg+Hp7XICKCdmiC0wGbhRhs76/&#10;W2FuQ887uu5TpcSEY44G6pTaXOtY1uQxjkNLLLdz6DwmWbtK2w57MfdOT7Jsrj02LAk1tvRaU/m9&#10;v3gDk+Pt/DF17ztdDP3PqbCH+BmdMaOH4WUJKtGQ/sV/31sr9WezZwEQHJlBr38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aVA5cyAAAAN4AAAAPAAAAAAAAAAAAAAAAAJgCAABk&#10;cnMvZG93bnJldi54bWxQSwUGAAAAAAQABAD1AAAAjQMAAAAA&#10;" fillcolor="red" strokecolor="#41719c" strokeweight="1pt">
                    <v:stroke joinstyle="miter"/>
                  </v:oval>
                  <v:oval id="Oval 408" o:spid="_x0000_s1369" style="position:absolute;left:7858;top:98709;width:95;height:85;rotation:2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irx8UA&#10;AADeAAAADwAAAGRycy9kb3ducmV2LnhtbERPTWvCQBC9C/6HZYTedKOtItFVRCj0UGi18eBtzI5J&#10;cHc2Zrcm/vuuIPQ2j/c5y3VnjbhR4yvHCsajBARx7nTFhYLs5304B+EDskbjmBTcycN61e8tMdWu&#10;5R3d9qEQMYR9igrKEOpUSp+XZNGPXE0cubNrLIYIm0LqBtsYbo2cJMlMWqw4NpRY07ak/LL/tQom&#10;x/v569V87mTWtddTpg/+2xulXgbdZgEiUBf+xU/3h47zp9O3MTzeiTfI1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1GKvHxQAAAN4AAAAPAAAAAAAAAAAAAAAAAJgCAABkcnMv&#10;ZG93bnJldi54bWxQSwUGAAAAAAQABAD1AAAAigMAAAAA&#10;" fillcolor="red" strokecolor="#41719c" strokeweight="1pt">
                    <v:stroke joinstyle="miter"/>
                  </v:oval>
                  <v:shape id="Text Box 409" o:spid="_x0000_s1370" type="#_x0000_t202" style="position:absolute;left:8222;top:99198;width:349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jX0sMA&#10;AADeAAAADwAAAGRycy9kb3ducmV2LnhtbERPTYvCMBC9L/gfwgje1kSxi1uNIorgSVnXXdjb0Ixt&#10;sZmUJtr6740g7G0e73Pmy85W4kaNLx1rGA0VCOLMmZJzDafv7fsUhA/IBivHpOFOHpaL3tscU+Na&#10;/qLbMeQihrBPUUMRQp1K6bOCLPqhq4kjd3aNxRBhk0vTYBvDbSXHSn1IiyXHhgJrWheUXY5Xq+Fn&#10;f/77nahDvrFJ3bpOSbafUutBv1vNQATqwr/45d6ZOD9JJmN4vhNv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WjX0sMAAADeAAAADwAAAAAAAAAAAAAAAACYAgAAZHJzL2Rv&#10;d25yZXYueG1sUEsFBgAAAAAEAAQA9QAAAIgDAAAAAA==&#10;" filled="f" stroked="f">
                    <v:textbox>
                      <w:txbxContent>
                        <w:p w:rsidR="00B375DC" w:rsidRDefault="00B375DC">
                          <w:pPr>
                            <w:jc w:val="both"/>
                            <w:rPr>
                              <w:rFonts w:ascii="Times New Roman" w:hAnsi="Times New Roman" w:cs="Times New Roman"/>
                              <w:lang w:val="en-US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lang w:val="en-US"/>
                            </w:rPr>
                            <w:t>O</w:t>
                          </w:r>
                        </w:p>
                      </w:txbxContent>
                    </v:textbox>
                  </v:shape>
                  <v:shape id="Text Box 410" o:spid="_x0000_s1371" type="#_x0000_t202" style="position:absolute;left:6272;top:99178;width:382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RyScMA&#10;AADeAAAADwAAAGRycy9kb3ducmV2LnhtbERPS2vCQBC+C/6HZQRvuusjpUZXkZaCJ0ttK3gbsmMS&#10;zM6G7NbEf+8WBG/z8T1ntelsJa7U+NKxhslYgSDOnCk51/Dz/TF6BeEDssHKMWm4kYfNut9bYWpc&#10;y190PYRcxBD2KWooQqhTKX1WkEU/djVx5M6usRgibHJpGmxjuK3kVKkXabHk2FBgTW8FZZfDn9Xw&#10;uz+fjnP1mb/bpG5dpyTbhdR6OOi2SxCBuvAUP9w7E+cnyXwG/+/EG+T6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iRyScMAAADeAAAADwAAAAAAAAAAAAAAAACYAgAAZHJzL2Rv&#10;d25yZXYueG1sUEsFBgAAAAAEAAQA9QAAAIgDAAAAAA==&#10;" filled="f" stroked="f">
                    <v:textbox>
                      <w:txbxContent>
                        <w:p w:rsidR="00B375DC" w:rsidRDefault="00B375DC">
                          <w:pPr>
                            <w:jc w:val="both"/>
                            <w:rPr>
                              <w:rFonts w:ascii="Times New Roman" w:hAnsi="Times New Roman" w:cs="Times New Roman"/>
                              <w:lang w:val="en-US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411" o:spid="_x0000_s1372" type="#_x0000_t202" style="position:absolute;left:7657;top:98332;width:382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3qPcMA&#10;AADeAAAADwAAAGRycy9kb3ducmV2LnhtbERPS2vCQBC+C/6HZYTedNeSiKZuRCyFnlrUVuhtyE4e&#10;mJ0N2a1J/323UPA2H99ztrvRtuJGvW8ca1guFAjiwpmGKw0f55f5GoQPyAZbx6Thhzzs8ulki5lx&#10;Ax/pdgqViCHsM9RQh9BlUvqiJot+4TriyJWutxgi7CtpehxiuG3lo1IrabHh2FBjR4eaiuvp22r4&#10;fCu/Lol6r55t2g1uVJLtRmr9MBv3TyACjeEu/ne/mjg/TZME/t6JN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c3qPcMAAADeAAAADwAAAAAAAAAAAAAAAACYAgAAZHJzL2Rv&#10;d25yZXYueG1sUEsFBgAAAAAEAAQA9QAAAIgDAAAAAA==&#10;" filled="f" stroked="f">
                    <v:textbox>
                      <w:txbxContent>
                        <w:p w:rsidR="00B375DC" w:rsidRDefault="00B375DC">
                          <w:pPr>
                            <w:jc w:val="both"/>
                            <w:rPr>
                              <w:rFonts w:ascii="Times New Roman" w:hAnsi="Times New Roman" w:cs="Times New Roman"/>
                              <w:lang w:val="en-US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412" o:spid="_x0000_s1373" type="#_x0000_t202" style="position:absolute;left:7634;top:100079;width:382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FPpsMA&#10;AADeAAAADwAAAGRycy9kb3ducmV2LnhtbERPS4vCMBC+L/gfwgje1kSxi9s1iiiCJ2V9LOxtaMa2&#10;2ExKE23992Zhwdt8fM+ZLTpbiTs1vnSsYTRUIIgzZ0rONZyOm/cpCB+QDVaOScODPCzmvbcZpsa1&#10;/E33Q8hFDGGfooYihDqV0mcFWfRDVxNH7uIaiyHCJpemwTaG20qOlfqQFkuODQXWtCooux5uVsN5&#10;d/n9mah9vrZJ3bpOSbafUutBv1t+gQjUhZf43701cX6STBL4eyfeIO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oFPpsMAAADeAAAADwAAAAAAAAAAAAAAAACYAgAAZHJzL2Rv&#10;d25yZXYueG1sUEsFBgAAAAAEAAQA9QAAAIgDAAAAAA==&#10;" filled="f" stroked="f">
                    <v:textbox>
                      <w:txbxContent>
                        <w:p w:rsidR="00B375DC" w:rsidRDefault="00B375DC">
                          <w:pPr>
                            <w:jc w:val="both"/>
                            <w:rPr>
                              <w:rFonts w:ascii="Times New Roman" w:hAnsi="Times New Roman" w:cs="Times New Roman"/>
                              <w:lang w:val="en-US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v:line id="Line 420" o:spid="_x0000_s1374" style="position:absolute;rotation:61;flip:y;visibility:visible;mso-wrap-style:square" from="8974,99096" to="10083,996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IxQ0MQAAADeAAAADwAAAGRycy9kb3ducmV2LnhtbERPTYvCMBC9C/6HMIK3NVVUlmoUFRa9&#10;eLBb1OPQjG21mXSbqN1/vxEWvM3jfc582ZpKPKhxpWUFw0EEgjizuuRcQfr99fEJwnlkjZVlUvBL&#10;DpaLbmeOsbZPPtAj8bkIIexiVFB4X8dSuqwgg25ga+LAXWxj0AfY5FI3+AzhppKjKJpKgyWHhgJr&#10;2hSU3ZK7UZDck9U1P5an8882xe1uvedotFeq32tXMxCeWv8W/7t3OsyfTMZTeL0TbpC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4jFDQxAAAAN4AAAAPAAAAAAAAAAAA&#10;AAAAAKECAABkcnMvZG93bnJldi54bWxQSwUGAAAAAAQABAD5AAAAkgMAAAAA&#10;"/>
              </v:group>
            </w:pict>
          </mc:Fallback>
        </mc:AlternateContent>
      </w:r>
      <w:r w:rsidRPr="00B375DC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bidi="en-US"/>
        </w:rPr>
        <w:t>Câu 37</w:t>
      </w:r>
      <w:r w:rsidRPr="00B375DC">
        <w:rPr>
          <w:rFonts w:ascii="Times New Roman" w:eastAsia="Times New Roman" w:hAnsi="Times New Roman" w:cs="Times New Roman"/>
          <w:b/>
          <w:bCs/>
          <w:i/>
          <w:sz w:val="24"/>
          <w:szCs w:val="24"/>
          <w:lang w:bidi="en-US"/>
        </w:rPr>
        <w:t xml:space="preserve">: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 xml:space="preserve">Từ điểm A kẻ 2 tiếp tuyến đến (O)(OB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en-US" w:bidi="en-US"/>
        </w:rPr>
        <w:sym w:font="Symbol" w:char="005E"/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 xml:space="preserve"> AB, OC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en-US" w:bidi="en-US"/>
        </w:rPr>
        <w:sym w:font="Symbol" w:char="005E"/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 xml:space="preserve"> AC). </w:t>
      </w:r>
      <w:r w:rsidRPr="00B375DC">
        <w:rPr>
          <w:rFonts w:ascii="Times New Roman" w:eastAsia="Times New Roman" w:hAnsi="Times New Roman" w:cs="Times New Roman"/>
          <w:b/>
          <w:bCs/>
          <w:i/>
          <w:sz w:val="24"/>
          <w:szCs w:val="24"/>
          <w:lang w:bidi="en-US"/>
        </w:rPr>
        <w:t xml:space="preserve">Tính chất nào sau đây là sai </w:t>
      </w:r>
    </w:p>
    <w:p w:rsidR="00050D6D" w:rsidRPr="005B589E" w:rsidRDefault="00B375DC" w:rsidP="005B589E">
      <w:pPr>
        <w:numPr>
          <w:ilvl w:val="0"/>
          <w:numId w:val="7"/>
        </w:num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 xml:space="preserve"> </w:t>
      </w:r>
      <w:r w:rsidRPr="005B589E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 xml:space="preserve">AB = AC </w:t>
      </w:r>
      <w:r w:rsidRPr="005B589E">
        <w:rPr>
          <w:rFonts w:ascii="Times New Roman" w:eastAsia="Calibri" w:hAnsi="Times New Roman" w:cs="Times New Roman"/>
          <w:sz w:val="24"/>
          <w:szCs w:val="24"/>
        </w:rPr>
        <w:tab/>
      </w:r>
      <w:r w:rsidRPr="005B589E">
        <w:rPr>
          <w:rFonts w:ascii="Times New Roman" w:eastAsia="Calibri" w:hAnsi="Times New Roman" w:cs="Times New Roman"/>
          <w:sz w:val="24"/>
          <w:szCs w:val="24"/>
        </w:rPr>
        <w:tab/>
      </w:r>
      <w:r w:rsidRPr="005B589E">
        <w:rPr>
          <w:rFonts w:ascii="Times New Roman" w:eastAsia="Calibri" w:hAnsi="Times New Roman" w:cs="Times New Roman"/>
          <w:sz w:val="24"/>
          <w:szCs w:val="24"/>
        </w:rPr>
        <w:tab/>
        <w:t>B. BC là đường trung trực của AO</w:t>
      </w:r>
    </w:p>
    <w:p w:rsidR="00050D6D" w:rsidRPr="005B589E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C.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fr-FR" w:bidi="en-US"/>
        </w:rPr>
        <w:t xml:space="preserve">AO là phân giác </w:t>
      </w:r>
      <w:r w:rsidRPr="00B375DC">
        <w:rPr>
          <w:rFonts w:ascii="Times New Roman" w:eastAsia="Times New Roman" w:hAnsi="Times New Roman" w:cs="Times New Roman"/>
          <w:iCs/>
          <w:position w:val="-6"/>
          <w:sz w:val="24"/>
          <w:szCs w:val="24"/>
          <w:lang w:val="en-US" w:bidi="en-US"/>
        </w:rPr>
        <w:object w:dxaOrig="561" w:dyaOrig="346">
          <v:shape id="_x0000_i1077" type="#_x0000_t75" style="width:28.15pt;height:17.2pt" o:ole="">
            <v:imagedata r:id="rId113" o:title=""/>
          </v:shape>
          <o:OLEObject Type="Embed" ProgID="Equation.3" ShapeID="_x0000_i1077" DrawAspect="Content" ObjectID="_1703569367" r:id="rId114"/>
        </w:object>
      </w:r>
      <w:r w:rsidR="005B589E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     </w:t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D.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fr-FR" w:bidi="en-US"/>
        </w:rPr>
        <w:t xml:space="preserve">OA là phân giác </w:t>
      </w:r>
      <w:r w:rsidRPr="00B375DC">
        <w:rPr>
          <w:rFonts w:ascii="Times New Roman" w:eastAsia="Times New Roman" w:hAnsi="Times New Roman" w:cs="Times New Roman"/>
          <w:iCs/>
          <w:position w:val="-6"/>
          <w:sz w:val="24"/>
          <w:szCs w:val="24"/>
          <w:lang w:val="en-US" w:bidi="en-US"/>
        </w:rPr>
        <w:object w:dxaOrig="580" w:dyaOrig="346">
          <v:shape id="_x0000_i1078" type="#_x0000_t75" style="width:29.1pt;height:17.2pt" o:ole="">
            <v:imagedata r:id="rId115" o:title=""/>
          </v:shape>
          <o:OLEObject Type="Embed" ProgID="Equation.3" ShapeID="_x0000_i1078" DrawAspect="Content" ObjectID="_1703569368" r:id="rId116"/>
        </w:object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</w:p>
    <w:p w:rsidR="00050D6D" w:rsidRPr="00B375DC" w:rsidRDefault="00050D6D">
      <w:pPr>
        <w:spacing w:after="0" w:line="264" w:lineRule="auto"/>
        <w:ind w:right="-149"/>
        <w:jc w:val="both"/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fr-FR" w:bidi="en-US"/>
        </w:rPr>
      </w:pPr>
    </w:p>
    <w:p w:rsidR="00050D6D" w:rsidRPr="00B375DC" w:rsidRDefault="00B375DC">
      <w:pPr>
        <w:spacing w:after="0" w:line="264" w:lineRule="auto"/>
        <w:ind w:right="-149"/>
        <w:jc w:val="both"/>
        <w:rPr>
          <w:rFonts w:ascii="Times New Roman" w:eastAsia="Calibri" w:hAnsi="Times New Roman" w:cs="Times New Roman"/>
          <w:iCs/>
          <w:sz w:val="24"/>
          <w:szCs w:val="24"/>
          <w:lang w:val="fr-FR"/>
        </w:rPr>
      </w:pPr>
      <w:r w:rsidRPr="00B375DC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fr-FR" w:bidi="en-US"/>
        </w:rPr>
        <w:t>Câu 38</w:t>
      </w:r>
      <w:r w:rsidRPr="00B375DC">
        <w:rPr>
          <w:rFonts w:ascii="Times New Roman" w:eastAsia="Times New Roman" w:hAnsi="Times New Roman" w:cs="Times New Roman"/>
          <w:b/>
          <w:bCs/>
          <w:i/>
          <w:sz w:val="24"/>
          <w:szCs w:val="24"/>
          <w:lang w:val="fr-FR" w:bidi="en-US"/>
        </w:rPr>
        <w:t>: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fr-FR" w:bidi="en-US"/>
        </w:rPr>
        <w:t xml:space="preserve"> Tìm câu sai. Nếu đường tròn (O) là đường tròn nội tiếp </w:t>
      </w:r>
      <w:r w:rsidRPr="00B375DC">
        <w:rPr>
          <w:rFonts w:ascii="Arial" w:eastAsia="Times New Roman" w:hAnsi="Arial" w:cs="Arial"/>
          <w:iCs/>
          <w:sz w:val="24"/>
          <w:szCs w:val="24"/>
          <w:lang w:val="fr-FR" w:bidi="en-US"/>
        </w:rPr>
        <w:t>∆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fr-FR" w:bidi="en-US"/>
        </w:rPr>
        <w:t xml:space="preserve">ABC thì: </w:t>
      </w:r>
    </w:p>
    <w:p w:rsidR="00050D6D" w:rsidRPr="00B375DC" w:rsidRDefault="00B375DC">
      <w:pPr>
        <w:numPr>
          <w:ilvl w:val="0"/>
          <w:numId w:val="8"/>
        </w:num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Arial" w:eastAsia="Times New Roman" w:hAnsi="Arial" w:cs="Arial"/>
          <w:iCs/>
          <w:sz w:val="24"/>
          <w:szCs w:val="24"/>
          <w:lang w:val="fr-FR" w:bidi="en-US"/>
        </w:rPr>
        <w:t>∆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fr-FR" w:bidi="en-US"/>
        </w:rPr>
        <w:t>ABC gọi là tam giác ngoại tiếp đường tròn.</w:t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</w:p>
    <w:p w:rsidR="00050D6D" w:rsidRPr="00B375DC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B. Tâm của đường tròn nội tiếp </w:t>
      </w:r>
      <w:r w:rsidRPr="00B375DC">
        <w:rPr>
          <w:rFonts w:ascii="Arial" w:eastAsia="Times New Roman" w:hAnsi="Arial" w:cs="Arial"/>
          <w:iCs/>
          <w:sz w:val="24"/>
          <w:szCs w:val="24"/>
          <w:lang w:bidi="en-US"/>
        </w:rPr>
        <w:t>∆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 xml:space="preserve">ABC là  giao điểm của 3 đường trung trực của 3 cạnh của </w:t>
      </w:r>
      <w:r w:rsidRPr="00B375DC">
        <w:rPr>
          <w:rFonts w:ascii="Arial" w:eastAsia="Times New Roman" w:hAnsi="Arial" w:cs="Arial"/>
          <w:iCs/>
          <w:sz w:val="24"/>
          <w:szCs w:val="24"/>
          <w:lang w:bidi="en-US"/>
        </w:rPr>
        <w:t>∆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>ABC.</w:t>
      </w:r>
    </w:p>
    <w:p w:rsidR="00050D6D" w:rsidRPr="00B375DC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C. Đường tròn nhận 3 cạnh </w:t>
      </w:r>
      <w:r w:rsidRPr="00B375DC">
        <w:rPr>
          <w:rFonts w:ascii="Arial" w:eastAsia="Times New Roman" w:hAnsi="Arial" w:cs="Arial"/>
          <w:iCs/>
          <w:sz w:val="24"/>
          <w:szCs w:val="24"/>
          <w:lang w:bidi="en-US"/>
        </w:rPr>
        <w:t>∆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>ABC là 3 tiếp tuyến</w:t>
      </w: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B375DC">
        <w:rPr>
          <w:rFonts w:ascii="Times New Roman" w:eastAsia="Calibri" w:hAnsi="Times New Roman" w:cs="Times New Roman"/>
          <w:sz w:val="24"/>
          <w:szCs w:val="24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</w:rPr>
        <w:tab/>
      </w:r>
    </w:p>
    <w:p w:rsidR="00050D6D" w:rsidRPr="005B589E" w:rsidRDefault="00B375DC" w:rsidP="005B589E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D.Tâm của đường tròn nội tiếp </w:t>
      </w:r>
      <w:r w:rsidRPr="00B375DC">
        <w:rPr>
          <w:rFonts w:ascii="Arial" w:eastAsia="Times New Roman" w:hAnsi="Arial" w:cs="Arial"/>
          <w:iCs/>
          <w:sz w:val="24"/>
          <w:szCs w:val="24"/>
          <w:lang w:bidi="en-US"/>
        </w:rPr>
        <w:t>∆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 xml:space="preserve">ABC là  giao điểm của 3 đường phân giác trong của </w:t>
      </w:r>
      <w:r w:rsidRPr="00B375DC">
        <w:rPr>
          <w:rFonts w:ascii="Arial" w:eastAsia="Times New Roman" w:hAnsi="Arial" w:cs="Arial"/>
          <w:iCs/>
          <w:sz w:val="24"/>
          <w:szCs w:val="24"/>
          <w:lang w:bidi="en-US"/>
        </w:rPr>
        <w:t>∆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>ABC</w:t>
      </w:r>
    </w:p>
    <w:p w:rsidR="00050D6D" w:rsidRPr="006B2B68" w:rsidRDefault="00B375DC">
      <w:pPr>
        <w:spacing w:after="0" w:line="264" w:lineRule="auto"/>
        <w:ind w:right="-149"/>
        <w:jc w:val="both"/>
        <w:rPr>
          <w:rFonts w:ascii="Times New Roman" w:eastAsia="Times New Roman" w:hAnsi="Times New Roman" w:cs="Times New Roman"/>
          <w:b/>
          <w:bCs/>
          <w:iCs/>
          <w:sz w:val="24"/>
          <w:szCs w:val="24"/>
          <w:lang w:bidi="en-US"/>
        </w:rPr>
      </w:pPr>
      <w:r w:rsidRPr="00B375DC">
        <w:rPr>
          <w:rFonts w:ascii="Times New Roman" w:hAnsi="Times New Roman" w:cs="Times New Roman"/>
          <w:b/>
          <w:bCs/>
          <w:sz w:val="24"/>
          <w:szCs w:val="24"/>
        </w:rPr>
        <w:t>HIỂ</w:t>
      </w:r>
      <w:r w:rsidR="005B589E" w:rsidRPr="006B2B68">
        <w:rPr>
          <w:rFonts w:ascii="Times New Roman" w:hAnsi="Times New Roman" w:cs="Times New Roman"/>
          <w:b/>
          <w:bCs/>
          <w:sz w:val="24"/>
          <w:szCs w:val="24"/>
        </w:rPr>
        <w:t>U</w:t>
      </w:r>
    </w:p>
    <w:p w:rsidR="00050D6D" w:rsidRPr="00B375DC" w:rsidRDefault="00B375DC">
      <w:pPr>
        <w:spacing w:after="0" w:line="264" w:lineRule="auto"/>
        <w:ind w:right="-14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noProof/>
          <w:lang w:val="en-GB" w:eastAsia="en-GB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1120BF24" wp14:editId="30518658">
                <wp:simplePos x="0" y="0"/>
                <wp:positionH relativeFrom="column">
                  <wp:posOffset>2978150</wp:posOffset>
                </wp:positionH>
                <wp:positionV relativeFrom="paragraph">
                  <wp:posOffset>117475</wp:posOffset>
                </wp:positionV>
                <wp:extent cx="1380490" cy="1150620"/>
                <wp:effectExtent l="0" t="0" r="3810" b="0"/>
                <wp:wrapNone/>
                <wp:docPr id="15499" name="Group 99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80490" cy="1150620"/>
                          <a:chOff x="7402" y="103049"/>
                          <a:chExt cx="2174" cy="1812"/>
                        </a:xfrm>
                      </wpg:grpSpPr>
                      <wps:wsp>
                        <wps:cNvPr id="15500" name="Text Box 14"/>
                        <wps:cNvSpPr txBox="1">
                          <a:spLocks noChangeArrowheads="1"/>
                        </wps:cNvSpPr>
                        <wps:spPr bwMode="auto">
                          <a:xfrm flipH="1">
                            <a:off x="8146" y="104374"/>
                            <a:ext cx="842" cy="4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B375DC" w:rsidRDefault="00B375DC">
                              <w:pPr>
                                <w:rPr>
                                  <w:b/>
                                  <w:bCs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en-US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501" name="AutoShape 910"/>
                        <wps:cNvSpPr/>
                        <wps:spPr bwMode="auto">
                          <a:xfrm rot="-5400000">
                            <a:off x="8486" y="103490"/>
                            <a:ext cx="165" cy="1628"/>
                          </a:xfrm>
                          <a:prstGeom prst="leftBrace">
                            <a:avLst>
                              <a:gd name="adj1" fmla="val 82222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5502" name="Group 985"/>
                        <wpg:cNvGrpSpPr/>
                        <wpg:grpSpPr>
                          <a:xfrm>
                            <a:off x="7402" y="103049"/>
                            <a:ext cx="2174" cy="1572"/>
                            <a:chOff x="9785" y="101032"/>
                            <a:chExt cx="2174" cy="1572"/>
                          </a:xfrm>
                        </wpg:grpSpPr>
                        <wps:wsp>
                          <wps:cNvPr id="15503" name="Text Box 986"/>
                          <wps:cNvSpPr txBox="1">
                            <a:spLocks noChangeArrowheads="1"/>
                          </wps:cNvSpPr>
                          <wps:spPr bwMode="auto">
                            <a:xfrm flipH="1">
                              <a:off x="10063" y="101468"/>
                              <a:ext cx="882" cy="37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375DC" w:rsidRDefault="00B375DC">
                                <w:pPr>
                                  <w:rPr>
                                    <w:b/>
                                    <w:bCs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lang w:val="en-US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504" name="Text Box 987"/>
                          <wps:cNvSpPr txBox="1">
                            <a:spLocks noChangeArrowheads="1"/>
                          </wps:cNvSpPr>
                          <wps:spPr bwMode="auto">
                            <a:xfrm flipH="1">
                              <a:off x="11077" y="101465"/>
                              <a:ext cx="882" cy="37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375DC" w:rsidRDefault="00B375DC">
                                <w:pPr>
                                  <w:rPr>
                                    <w:b/>
                                    <w:bCs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lang w:val="en-US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5505" name="Group 988"/>
                          <wpg:cNvGrpSpPr/>
                          <wpg:grpSpPr>
                            <a:xfrm>
                              <a:off x="9785" y="101032"/>
                              <a:ext cx="2124" cy="1572"/>
                              <a:chOff x="4409" y="72532"/>
                              <a:chExt cx="2124" cy="1572"/>
                            </a:xfrm>
                          </wpg:grpSpPr>
                          <wps:wsp>
                            <wps:cNvPr id="15506" name="Right Triangle 2"/>
                            <wps:cNvSpPr>
                              <a:spLocks noChangeArrowheads="1"/>
                            </wps:cNvSpPr>
                            <wps:spPr bwMode="auto">
                              <a:xfrm rot="12900000" flipH="1">
                                <a:off x="4925" y="73208"/>
                                <a:ext cx="1306" cy="896"/>
                              </a:xfrm>
                              <a:prstGeom prst="rtTriangl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g:grpSp>
                            <wpg:cNvPr id="15507" name="Group 990"/>
                            <wpg:cNvGrpSpPr/>
                            <wpg:grpSpPr>
                              <a:xfrm>
                                <a:off x="4409" y="72532"/>
                                <a:ext cx="2124" cy="1544"/>
                                <a:chOff x="4409" y="72532"/>
                                <a:chExt cx="2124" cy="1544"/>
                              </a:xfrm>
                            </wpg:grpSpPr>
                            <wps:wsp>
                              <wps:cNvPr id="15508" name="Text Box 13"/>
                              <wps:cNvSpPr txBox="1">
                                <a:spLocks noChangeArrowheads="1"/>
                              </wps:cNvSpPr>
                              <wps:spPr bwMode="auto">
                                <a:xfrm rot="21540000" flipH="1">
                                  <a:off x="4409" y="73594"/>
                                  <a:ext cx="349" cy="4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B375DC" w:rsidRDefault="00B375DC">
                                    <w:pPr>
                                      <w:rPr>
                                        <w:b/>
                                        <w:bCs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lang w:val="en-US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509" name="Text Box 14"/>
                              <wps:cNvSpPr txBox="1">
                                <a:spLocks noChangeArrowheads="1"/>
                              </wps:cNvSpPr>
                              <wps:spPr bwMode="auto">
                                <a:xfrm rot="180000" flipH="1">
                                  <a:off x="6285" y="73606"/>
                                  <a:ext cx="248" cy="41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B375DC" w:rsidRDefault="00B375DC">
                                    <w:pPr>
                                      <w:rPr>
                                        <w:b/>
                                        <w:bCs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lang w:val="en-US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510" name="Text Box 993"/>
                              <wps:cNvSpPr txBox="1">
                                <a:spLocks noChangeArrowheads="1"/>
                              </wps:cNvSpPr>
                              <wps:spPr bwMode="auto">
                                <a:xfrm rot="21540000" flipH="1">
                                  <a:off x="5100" y="72532"/>
                                  <a:ext cx="333" cy="41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B375DC" w:rsidRDefault="00B375DC">
                                    <w:pPr>
                                      <w:rPr>
                                        <w:b/>
                                        <w:bCs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lang w:val="en-US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511" name="Rectangles 3"/>
                              <wps:cNvSpPr>
                                <a:spLocks noChangeArrowheads="1"/>
                              </wps:cNvSpPr>
                              <wps:spPr bwMode="auto">
                                <a:xfrm rot="12900000" flipH="1">
                                  <a:off x="5272" y="72928"/>
                                  <a:ext cx="80" cy="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>
                                    <a:alpha val="0"/>
                                  </a:srgbClr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15512" name="Text Box 99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120" y="73634"/>
                                  <a:ext cx="355" cy="44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B375DC" w:rsidRDefault="00B375DC">
                                    <w:pPr>
                                      <w:jc w:val="both"/>
                                      <w:rPr>
                                        <w:b/>
                                        <w:bCs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lang w:val="en-US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513" name="Rectangle 99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304" y="73529"/>
                                  <a:ext cx="120" cy="1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514" name="Line 99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02" y="72912"/>
                                  <a:ext cx="6" cy="75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120BF24" id="Group 998" o:spid="_x0000_s1375" style="position:absolute;left:0;text-align:left;margin-left:234.5pt;margin-top:9.25pt;width:108.7pt;height:90.6pt;z-index:251657728" coordorigin="7402,103049" coordsize="2174,18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">
                <v:shape id="Text Box 14" o:spid="_x0000_s1376" type="#_x0000_t202" style="position:absolute;left:8146;top:104374;width:842;height:486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uWM8gA&#10;AADeAAAADwAAAGRycy9kb3ducmV2LnhtbESPQWvCQBCF74X+h2UKvdVNpWlL6ipFKHiIUtOCPQ7Z&#10;MRvMzobsVuO/dw6CtxnmzXvvmy1G36kjDbENbOB5koEiroNtuTHw+/P19A4qJmSLXWAycKYIi/n9&#10;3QwLG068pWOVGiUmHAs04FLqC61j7chjnISeWG77MHhMsg6NtgOexNx3epplr9pjy5LgsKelo/pQ&#10;/XsDttzt8rdDX27d38t+1W1sWX2vjXl8GD8/QCUa0018/V5ZqZ/nmQAIjsyg5x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ae5YzyAAAAN4AAAAPAAAAAAAAAAAAAAAAAJgCAABk&#10;cnMvZG93bnJldi54bWxQSwUGAAAAAAQABAD1AAAAjQMAAAAA&#10;" filled="f" stroked="f">
                  <v:textbox>
                    <w:txbxContent>
                      <w:p w:rsidR="00B375DC" w:rsidRDefault="00B375DC">
                        <w:pPr>
                          <w:rPr>
                            <w:b/>
                            <w:bCs/>
                            <w:lang w:val="en-US"/>
                          </w:rPr>
                        </w:pPr>
                        <w:r>
                          <w:rPr>
                            <w:b/>
                            <w:bCs/>
                            <w:lang w:val="en-US"/>
                          </w:rPr>
                          <w:t>10</w:t>
                        </w:r>
                      </w:p>
                    </w:txbxContent>
                  </v:textbox>
                </v:shape>
                <v:shapetype id="_x0000_t87" coordsize="21600,21600" o:spt="87" adj="1800,10800" path="m21600,qx10800@0l10800@2qy0@11,10800@3l10800@1qy2160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21600,0;0,10800;21600,21600" textboxrect="13963,@4,21600,@5"/>
                  <v:handles>
                    <v:h position="center,#0" yrange="0,@8"/>
                    <v:h position="topLeft,#1" yrange="@9,@10"/>
                  </v:handles>
                </v:shapetype>
                <v:shape id="AutoShape 910" o:spid="_x0000_s1377" type="#_x0000_t87" style="position:absolute;left:8486;top:103490;width:165;height:1628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K4NcMA&#10;AADeAAAADwAAAGRycy9kb3ducmV2LnhtbERPTUvDQBC9C/6HZQRvdtKWVondFhFKPTZRxOOwOybR&#10;7GzIbpr033cLgrd5vM/Z7CbXqhP3ofGiYT7LQLEYbxupNHy87x+eQIVIYqn1whrOHGC3vb3ZUG79&#10;KAWfylipFCIhJw11jF2OGEzNjsLMdyyJ+/a9o5hgX6HtaUzhrsVFlq3RUSOpoaaOX2s2v+XgNKwH&#10;U2D5OZripz0g+kf+Wh4Hre/vppdnUJGn+C/+c7/ZNH+1yuZwfSfdgNsL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XK4NcMAAADeAAAADwAAAAAAAAAAAAAAAACYAgAAZHJzL2Rv&#10;d25yZXYueG1sUEsFBgAAAAAEAAQA9QAAAIgDAAAAAA==&#10;"/>
                <v:group id="Group 985" o:spid="_x0000_s1378" style="position:absolute;left:7402;top:103049;width:2174;height:1572" coordorigin="9785,101032" coordsize="2174,15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cNKBMQAAADeAAAA&#10;DwAAAAAAAAAAAAAAAACqAgAAZHJzL2Rvd25yZXYueG1sUEsFBgAAAAAEAAQA+gAAAJsDAAAAAA==&#10;">
                  <v:shape id="Text Box 986" o:spid="_x0000_s1379" type="#_x0000_t202" style="position:absolute;left:10063;top:101468;width:882;height:373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kIRMUA&#10;AADeAAAADwAAAGRycy9kb3ducmV2LnhtbERPTWvCQBC9F/wPywi96cbaVImuIgXBQ1pqFPQ4ZMds&#10;MDsbsltN/323IPQ2j/c5y3VvG3GjzteOFUzGCQji0umaKwXHw3Y0B+EDssbGMSn4IQ/r1eBpiZl2&#10;d97TrQiViCHsM1RgQmgzKX1pyKIfu5Y4chfXWQwRdpXUHd5juG3kS5K8SYs1xwaDLb0bKq/Ft1Wg&#10;89MpnV3bfG/Or5dd86nz4utDqedhv1mACNSHf/HDvdNxfpomU/h7J94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qQhExQAAAN4AAAAPAAAAAAAAAAAAAAAAAJgCAABkcnMv&#10;ZG93bnJldi54bWxQSwUGAAAAAAQABAD1AAAAigMAAAAA&#10;" filled="f" stroked="f">
                    <v:textbox>
                      <w:txbxContent>
                        <w:p w:rsidR="00B375DC" w:rsidRDefault="00B375DC">
                          <w:pPr>
                            <w:rPr>
                              <w:b/>
                              <w:bCs/>
                              <w:lang w:val="en-US"/>
                            </w:rPr>
                          </w:pPr>
                          <w:r>
                            <w:rPr>
                              <w:b/>
                              <w:bCs/>
                              <w:lang w:val="en-US"/>
                            </w:rPr>
                            <w:t>6</w:t>
                          </w:r>
                        </w:p>
                      </w:txbxContent>
                    </v:textbox>
                  </v:shape>
                  <v:shape id="Text Box 987" o:spid="_x0000_s1380" type="#_x0000_t202" style="position:absolute;left:11077;top:101465;width:882;height:373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CQMMQA&#10;AADeAAAADwAAAGRycy9kb3ducmV2LnhtbERPTWvCQBC9C/6HZYTedNNiVFJXKYWCh1Q0CnocsmM2&#10;mJ0N2a2m/94tFLzN433Oct3bRtyo87VjBa+TBARx6XTNlYLj4Wu8AOEDssbGMSn4JQ/r1XCwxEy7&#10;O+/pVoRKxBD2GSowIbSZlL40ZNFPXEscuYvrLIYIu0rqDu8x3DbyLUlm0mLNscFgS5+GymvxYxXo&#10;/HRK59c235vz9LJptjovdt9KvYz6j3cQgfrwFP+7NzrOT9NkCn/vxBvk6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VAkDDEAAAA3gAAAA8AAAAAAAAAAAAAAAAAmAIAAGRycy9k&#10;b3ducmV2LnhtbFBLBQYAAAAABAAEAPUAAACJAwAAAAA=&#10;" filled="f" stroked="f">
                    <v:textbox>
                      <w:txbxContent>
                        <w:p w:rsidR="00B375DC" w:rsidRDefault="00B375DC">
                          <w:pPr>
                            <w:rPr>
                              <w:b/>
                              <w:bCs/>
                              <w:lang w:val="en-US"/>
                            </w:rPr>
                          </w:pPr>
                          <w:r>
                            <w:rPr>
                              <w:b/>
                              <w:bCs/>
                              <w:lang w:val="en-US"/>
                            </w:rPr>
                            <w:t>8</w:t>
                          </w:r>
                        </w:p>
                      </w:txbxContent>
                    </v:textbox>
                  </v:shape>
                  <v:group id="Group 988" o:spid="_x0000_s1381" style="position:absolute;left:9785;top:101032;width:2124;height:1572" coordorigin="4409,72532" coordsize="2124,15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Yq0nDFAAAA3gAA&#10;AA8AAAAAAAAAAAAAAAAAqgIAAGRycy9kb3ducmV2LnhtbFBLBQYAAAAABAAEAPoAAACcAwAAAAA=&#10;">
                    <v:shape id="Right Triangle 2" o:spid="_x0000_s1382" type="#_x0000_t6" style="position:absolute;left:4925;top:73208;width:1306;height:896;rotation:145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QoDcMA&#10;AADeAAAADwAAAGRycy9kb3ducmV2LnhtbERPS4vCMBC+L/gfwgje1mQVRbpGWXyg6Mnu4zw0s21p&#10;MylNrPXfm4UFb/PxPWe57m0tOmp96VjD21iBIM6cKTnX8PW5f12A8AHZYO2YNNzJw3o1eFliYtyN&#10;L9SlIRcxhH2CGooQmkRKnxVk0Y9dQxy5X9daDBG2uTQt3mK4reVEqbm0WHJsKLChTUFZlV6thmOV&#10;fu/Oi+150/2cyu1+x+pQTbUeDfuPdxCB+vAU/7uPJs6fzdQc/t6JN8jV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yQoDcMAAADeAAAADwAAAAAAAAAAAAAAAACYAgAAZHJzL2Rv&#10;d25yZXYueG1sUEsFBgAAAAAEAAQA9QAAAIgDAAAAAA==&#10;" filled="f" strokeweight="1pt"/>
                    <v:group id="Group 990" o:spid="_x0000_s1383" style="position:absolute;left:4409;top:72532;width:2124;height:1544" coordorigin="4409,72532" coordsize="2124,15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m06ZzFAAAA3gAA&#10;AA8AAAAAAAAAAAAAAAAAqgIAAGRycy9kb3ducmV2LnhtbFBLBQYAAAAABAAEAPoAAACcAwAAAAA=&#10;">
                      <v:shape id="Text Box 13" o:spid="_x0000_s1384" type="#_x0000_t202" style="position:absolute;left:4409;top:73594;width:349;height:424;rotation: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9DprsYA&#10;AADeAAAADwAAAGRycy9kb3ducmV2LnhtbESPQWvCQBCF74X+h2UKvdVdWxVNXaUIhYIn0yIex+yY&#10;hGZnQ3ZN0n/fOQjeZnhv3vtmvR19o3rqYh3YwnRiQBEXwdVcWvj5/nxZgooJ2WETmCz8UYTt5vFh&#10;jZkLAx+oz1OpJIRjhhaqlNpM61hU5DFOQkss2iV0HpOsXaldh4OE+0a/GrPQHmuWhgpb2lVU/OZX&#10;b6H3ZnbNDzs3NcfjaU8xnYe3lbXPT+PHO6hEY7qbb9dfTvDncyO88o7MoDf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9DprsYAAADeAAAADwAAAAAAAAAAAAAAAACYAgAAZHJz&#10;L2Rvd25yZXYueG1sUEsFBgAAAAAEAAQA9QAAAIsDAAAAAA==&#10;" filled="f" stroked="f">
                        <v:textbox>
                          <w:txbxContent>
                            <w:p w:rsidR="00B375DC" w:rsidRDefault="00B375DC">
                              <w:pPr>
                                <w:rPr>
                                  <w:b/>
                                  <w:bCs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14" o:spid="_x0000_s1385" type="#_x0000_t202" style="position:absolute;left:6285;top:73606;width:248;height:412;rotation:-3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GCa8IA&#10;AADeAAAADwAAAGRycy9kb3ducmV2LnhtbERPyWrDMBC9F/IPYgq91VIDMbUTJYRASK+Nc/FtsCa2&#10;iTUylrzk76tCobd5vHV2h8V2YqLBt441fCQKBHHlTMu1hltxfv8E4QOywc4xaXiSh8N+9bLD3LiZ&#10;v2m6hlrEEPY5amhC6HMpfdWQRZ+4njhydzdYDBEOtTQDzjHcdnKtVCotthwbGuzp1FD1uI5WQ1be&#10;q1s2l+uxLMY6VcVFptNF67fX5bgFEWgJ/+I/95eJ8zcblcHvO/EGuf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0YJrwgAAAN4AAAAPAAAAAAAAAAAAAAAAAJgCAABkcnMvZG93&#10;bnJldi54bWxQSwUGAAAAAAQABAD1AAAAhwMAAAAA&#10;" filled="f" stroked="f">
                        <v:textbox>
                          <w:txbxContent>
                            <w:p w:rsidR="00B375DC" w:rsidRDefault="00B375DC">
                              <w:pPr>
                                <w:rPr>
                                  <w:b/>
                                  <w:bCs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993" o:spid="_x0000_s1386" type="#_x0000_t202" style="position:absolute;left:5100;top:72532;width:333;height:418;rotation: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9zdcYA&#10;AADeAAAADwAAAGRycy9kb3ducmV2LnhtbESPQWvDMAyF74P9B6NBb6uddR1bVreMQqGwU7NRdtRi&#10;LQmL5RC7Sfrvq0OhNwk9vfe+1WbyrRqoj01gC9ncgCIug2u4svD9tXt8BRUTssM2MFk4U4TN+v5u&#10;hbkLIx9oKFKlxIRjjhbqlLpc61jW5DHOQ0cst7/Qe0yy9pV2PY5i7lv9ZMyL9tiwJNTY0bam8r84&#10;eQuDN8+n4rB1mTkefz4ppt9x8Wbt7GH6eAeVaEo38fV776T+cpkJgODIDHp9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H9zdcYAAADeAAAADwAAAAAAAAAAAAAAAACYAgAAZHJz&#10;L2Rvd25yZXYueG1sUEsFBgAAAAAEAAQA9QAAAIsDAAAAAA==&#10;" filled="f" stroked="f">
                        <v:textbox>
                          <w:txbxContent>
                            <w:p w:rsidR="00B375DC" w:rsidRDefault="00B375DC">
                              <w:pPr>
                                <w:rPr>
                                  <w:b/>
                                  <w:bCs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rect id="Rectangles 3" o:spid="_x0000_s1387" style="position:absolute;left:5272;top:72928;width:80;height:80;rotation:145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o5rEsUA&#10;AADeAAAADwAAAGRycy9kb3ducmV2LnhtbERPTWvCQBC9C/0PyxR6001KIyW6SkkpDelJreBxzI5J&#10;SHY2ZFeT/vtuoeBtHu9z1tvJdOJGg2ssK4gXEQji0uqGKwXfh4/5KwjnkTV2lknBDznYbh5ma0y1&#10;HXlHt72vRAhhl6KC2vs+ldKVNRl0C9sTB+5iB4M+wKGSesAxhJtOPkfRUhpsODTU2FNWU9nur0bB&#10;14Xzz3c8Hw9t9FLFp6TIs2uh1NPj9LYC4Wnyd/G/O9dhfpLEMfy9E26Qm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jmsSxQAAAN4AAAAPAAAAAAAAAAAAAAAAAJgCAABkcnMv&#10;ZG93bnJldi54bWxQSwUGAAAAAAQABAD1AAAAigMAAAAA&#10;" fillcolor="black" strokeweight="1pt">
                        <v:fill opacity="0"/>
                      </v:rect>
                      <v:shape id="Text Box 995" o:spid="_x0000_s1388" type="#_x0000_t202" style="position:absolute;left:5120;top:73634;width:355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tv4z8MA&#10;AADeAAAADwAAAGRycy9kb3ducmV2LnhtbERPS2vCQBC+C/6HZQRvuqs00qZuglgKnhTtA3obsmMS&#10;mp0N2a2J/94VhN7m43vOOh9sIy7U+dqxhsVcgSAunKm51PD58T57BuEDssHGMWm4koc8G4/WmBrX&#10;85Eup1CKGMI+RQ1VCG0qpS8qsujnriWO3Nl1FkOEXSlNh30Mt41cKrWSFmuODRW2tK2o+D39WQ1f&#10;+/PP95M6lG82aXs3KMn2RWo9nQybVxCBhvAvfrh3Js5PksUS7u/EG2R2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tv4z8MAAADeAAAADwAAAAAAAAAAAAAAAACYAgAAZHJzL2Rv&#10;d25yZXYueG1sUEsFBgAAAAAEAAQA9QAAAIgDAAAAAA==&#10;" filled="f" stroked="f">
                        <v:textbox>
                          <w:txbxContent>
                            <w:p w:rsidR="00B375DC" w:rsidRDefault="00B375DC">
                              <w:pPr>
                                <w:jc w:val="both"/>
                                <w:rPr>
                                  <w:b/>
                                  <w:bCs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en-US"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v:rect id="Rectangle 996" o:spid="_x0000_s1389" style="position:absolute;left:5304;top:73529;width:120;height:1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+o/cQA&#10;AADeAAAADwAAAGRycy9kb3ducmV2LnhtbERP32vCMBB+H+x/CCf4tqZOOqQapRsT9iRMhc23ozmT&#10;YnMpTWa7/94Ig73dx/fzVpvRteJKfWg8K5hlOQji2uuGjYLjYfu0ABEissbWMyn4pQCb9ePDCkvt&#10;B/6k6z4akUI4lKjAxtiVUobaksOQ+Y44cWffO4wJ9kbqHocU7lr5nOcv0mHDqcFiR2+W6sv+xyl4&#10;7067qjBBVl/Rfl/867C1O6PUdDJWSxCRxvgv/nN/6DS/KGZzuL+TbpDr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IvqP3EAAAA3gAAAA8AAAAAAAAAAAAAAAAAmAIAAGRycy9k&#10;b3ducmV2LnhtbFBLBQYAAAAABAAEAPUAAACJAwAAAAA=&#10;" filled="f"/>
                      <v:line id="Line 997" o:spid="_x0000_s1390" style="position:absolute;visibility:visible;mso-wrap-style:square" from="5302,72912" to="5308,736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ofWsYAAADeAAAADwAAAGRycy9kb3ducmV2LnhtbERPS2vCQBC+F/oflin0VjdqDRJdRSqC&#10;9lB8gR7H7DRJm50Nu9sk/ffdQqG3+fieM1/2phYtOV9ZVjAcJCCIc6srLhScT5unKQgfkDXWlknB&#10;N3lYLu7v5php2/GB2mMoRAxhn6GCMoQmk9LnJRn0A9sQR+7dOoMhQldI7bCL4aaWoyRJpcGKY0OJ&#10;Db2UlH8ev4yCt/E+bVe7121/2aW3fH24XT86p9TjQ7+agQjUh3/xn3ur4/zJZPgMv+/EG+Ti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XKH1rGAAAA3gAAAA8AAAAAAAAA&#10;AAAAAAAAoQIAAGRycy9kb3ducmV2LnhtbFBLBQYAAAAABAAEAPkAAACUAwAAAAA=&#10;"/>
                    </v:group>
                  </v:group>
                </v:group>
              </v:group>
            </w:pict>
          </mc:Fallback>
        </mc:AlternateContent>
      </w:r>
      <w:r w:rsidRPr="00B375DC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bidi="en-US"/>
        </w:rPr>
        <w:t>Câu 39</w:t>
      </w:r>
      <w:r w:rsidRPr="00B375DC">
        <w:rPr>
          <w:rFonts w:ascii="Times New Roman" w:eastAsia="Times New Roman" w:hAnsi="Times New Roman" w:cs="Times New Roman"/>
          <w:b/>
          <w:bCs/>
          <w:i/>
          <w:sz w:val="24"/>
          <w:szCs w:val="24"/>
          <w:lang w:bidi="en-US"/>
        </w:rPr>
        <w:t>: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 xml:space="preserve"> Chọn câu trả lời đúng.</w:t>
      </w:r>
      <w:r w:rsidRPr="00B375DC">
        <w:rPr>
          <w:rFonts w:ascii="Times New Roman" w:eastAsia="Times New Roman" w:hAnsi="Times New Roman" w:cs="Times New Roman"/>
          <w:b/>
          <w:bCs/>
          <w:i/>
          <w:sz w:val="24"/>
          <w:szCs w:val="24"/>
          <w:lang w:bidi="en-US"/>
        </w:rPr>
        <w:t xml:space="preserve">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 xml:space="preserve">Cho </w:t>
      </w:r>
      <w:r w:rsidRPr="00B375DC">
        <w:rPr>
          <w:rFonts w:ascii="Arial" w:eastAsia="Times New Roman" w:hAnsi="Arial" w:cs="Arial"/>
          <w:iCs/>
          <w:sz w:val="24"/>
          <w:szCs w:val="24"/>
          <w:lang w:bidi="en-US"/>
        </w:rPr>
        <w:t>∆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 xml:space="preserve">ABC vuông tại A, đường cao AH, AB = 6, BC = 10, AC = 8. </w:t>
      </w:r>
      <w:r w:rsidRPr="006B2B68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>Độ dài A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>H</w:t>
      </w:r>
      <w:r w:rsidRPr="006B2B68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 xml:space="preserve"> bằng:</w:t>
      </w:r>
    </w:p>
    <w:p w:rsidR="00050D6D" w:rsidRPr="005B589E" w:rsidRDefault="005B589E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B589E">
        <w:rPr>
          <w:rFonts w:ascii="Times New Roman" w:eastAsia="Calibri" w:hAnsi="Times New Roman" w:cs="Times New Roman"/>
          <w:sz w:val="24"/>
          <w:szCs w:val="24"/>
        </w:rPr>
        <w:t>A.</w:t>
      </w:r>
      <w:r w:rsidR="00B375DC" w:rsidRPr="005B589E">
        <w:rPr>
          <w:rFonts w:ascii="Times New Roman" w:eastAsia="Calibri" w:hAnsi="Times New Roman" w:cs="Times New Roman"/>
          <w:sz w:val="24"/>
          <w:szCs w:val="24"/>
        </w:rPr>
        <w:t>4,8</w:t>
      </w:r>
      <w:r w:rsidR="00B375DC" w:rsidRPr="005B589E">
        <w:rPr>
          <w:rFonts w:ascii="Times New Roman" w:eastAsia="Calibri" w:hAnsi="Times New Roman" w:cs="Times New Roman"/>
          <w:sz w:val="24"/>
          <w:szCs w:val="24"/>
        </w:rPr>
        <w:tab/>
      </w:r>
      <w:r w:rsidR="00B375DC" w:rsidRPr="005B589E">
        <w:rPr>
          <w:rFonts w:ascii="Times New Roman" w:eastAsia="Calibri" w:hAnsi="Times New Roman" w:cs="Times New Roman"/>
          <w:sz w:val="24"/>
          <w:szCs w:val="24"/>
        </w:rPr>
        <w:tab/>
      </w:r>
      <w:r w:rsidR="00B375DC" w:rsidRPr="005B589E">
        <w:rPr>
          <w:rFonts w:ascii="Times New Roman" w:eastAsia="Calibri" w:hAnsi="Times New Roman" w:cs="Times New Roman"/>
          <w:sz w:val="24"/>
          <w:szCs w:val="24"/>
        </w:rPr>
        <w:tab/>
        <w:t xml:space="preserve">B. </w:t>
      </w:r>
      <w:r w:rsidR="00B375DC" w:rsidRPr="00B375DC">
        <w:rPr>
          <w:rFonts w:ascii="Times New Roman" w:eastAsia="Times New Roman" w:hAnsi="Times New Roman" w:cs="Times New Roman"/>
          <w:iCs/>
          <w:position w:val="-24"/>
          <w:sz w:val="24"/>
          <w:szCs w:val="24"/>
          <w:lang w:bidi="en-US"/>
        </w:rPr>
        <w:object w:dxaOrig="365" w:dyaOrig="626">
          <v:shape id="_x0000_i1079" type="#_x0000_t75" style="width:18.45pt;height:31.3pt" o:ole="">
            <v:imagedata r:id="rId117" o:title=""/>
          </v:shape>
          <o:OLEObject Type="Embed" ProgID="Equation.3" ShapeID="_x0000_i1079" DrawAspect="Content" ObjectID="_1703569369" r:id="rId118"/>
        </w:object>
      </w:r>
    </w:p>
    <w:p w:rsidR="00050D6D" w:rsidRPr="00B375DC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B589E">
        <w:rPr>
          <w:rFonts w:ascii="Times New Roman" w:eastAsia="Calibri" w:hAnsi="Times New Roman" w:cs="Times New Roman"/>
          <w:sz w:val="24"/>
          <w:szCs w:val="24"/>
        </w:rPr>
        <w:t xml:space="preserve">C. </w:t>
      </w:r>
      <w:r w:rsidRPr="00B375DC">
        <w:rPr>
          <w:rFonts w:ascii="Times New Roman" w:eastAsia="Calibri" w:hAnsi="Times New Roman" w:cs="Times New Roman"/>
          <w:sz w:val="24"/>
          <w:szCs w:val="24"/>
        </w:rPr>
        <w:t>7,5</w:t>
      </w:r>
      <w:r w:rsidRPr="005B589E">
        <w:rPr>
          <w:rFonts w:ascii="Times New Roman" w:eastAsia="Calibri" w:hAnsi="Times New Roman" w:cs="Times New Roman"/>
          <w:sz w:val="24"/>
          <w:szCs w:val="24"/>
        </w:rPr>
        <w:tab/>
      </w:r>
      <w:r w:rsidRPr="005B589E">
        <w:rPr>
          <w:rFonts w:ascii="Times New Roman" w:eastAsia="Calibri" w:hAnsi="Times New Roman" w:cs="Times New Roman"/>
          <w:sz w:val="24"/>
          <w:szCs w:val="24"/>
        </w:rPr>
        <w:tab/>
      </w:r>
      <w:r w:rsidRPr="005B589E">
        <w:rPr>
          <w:rFonts w:ascii="Times New Roman" w:eastAsia="Calibri" w:hAnsi="Times New Roman" w:cs="Times New Roman"/>
          <w:sz w:val="24"/>
          <w:szCs w:val="24"/>
        </w:rPr>
        <w:tab/>
        <w:t xml:space="preserve">D. </w:t>
      </w: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 3,6</w:t>
      </w:r>
    </w:p>
    <w:p w:rsidR="00050D6D" w:rsidRPr="005B589E" w:rsidRDefault="00050D6D">
      <w:pPr>
        <w:spacing w:after="0" w:line="264" w:lineRule="auto"/>
        <w:jc w:val="both"/>
        <w:rPr>
          <w:rFonts w:ascii="Times New Roman" w:eastAsia="Calibri" w:hAnsi="Times New Roman" w:cs="Times New Roman"/>
          <w:position w:val="-24"/>
          <w:sz w:val="24"/>
          <w:szCs w:val="24"/>
        </w:rPr>
      </w:pPr>
    </w:p>
    <w:p w:rsidR="00050D6D" w:rsidRPr="005B589E" w:rsidRDefault="00B375DC">
      <w:pPr>
        <w:spacing w:after="0" w:line="264" w:lineRule="auto"/>
        <w:ind w:right="-14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noProof/>
          <w:lang w:val="en-GB" w:eastAsia="en-GB"/>
        </w:rPr>
        <mc:AlternateContent>
          <mc:Choice Requires="wpg">
            <w:drawing>
              <wp:anchor distT="0" distB="0" distL="114300" distR="114300" simplePos="0" relativeHeight="251670016" behindDoc="0" locked="0" layoutInCell="1" allowOverlap="1" wp14:anchorId="429BB5A3" wp14:editId="6A93F59F">
                <wp:simplePos x="0" y="0"/>
                <wp:positionH relativeFrom="column">
                  <wp:posOffset>3361717</wp:posOffset>
                </wp:positionH>
                <wp:positionV relativeFrom="paragraph">
                  <wp:posOffset>65796</wp:posOffset>
                </wp:positionV>
                <wp:extent cx="1348740" cy="998220"/>
                <wp:effectExtent l="0" t="0" r="3810" b="0"/>
                <wp:wrapNone/>
                <wp:docPr id="15491" name="Group 10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48740" cy="998220"/>
                          <a:chOff x="6941" y="105304"/>
                          <a:chExt cx="2124" cy="1572"/>
                        </a:xfrm>
                      </wpg:grpSpPr>
                      <wps:wsp>
                        <wps:cNvPr id="15492" name="Text Box 1014"/>
                        <wps:cNvSpPr txBox="1">
                          <a:spLocks noChangeArrowheads="1"/>
                        </wps:cNvSpPr>
                        <wps:spPr bwMode="auto">
                          <a:xfrm flipH="1">
                            <a:off x="7289" y="106100"/>
                            <a:ext cx="882" cy="3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B375DC" w:rsidRDefault="00B375DC">
                              <w:pPr>
                                <w:rPr>
                                  <w:b/>
                                  <w:bCs/>
                                  <w:vertAlign w:val="superscript"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en-US"/>
                                </w:rPr>
                                <w:t>53</w:t>
                              </w:r>
                              <w:r>
                                <w:rPr>
                                  <w:b/>
                                  <w:bCs/>
                                  <w:vertAlign w:val="superscript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493" name="Text Box 1015"/>
                        <wps:cNvSpPr txBox="1">
                          <a:spLocks noChangeArrowheads="1"/>
                        </wps:cNvSpPr>
                        <wps:spPr bwMode="auto">
                          <a:xfrm flipH="1">
                            <a:off x="7683" y="106349"/>
                            <a:ext cx="882" cy="3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B375DC" w:rsidRDefault="00B375DC">
                              <w:pPr>
                                <w:rPr>
                                  <w:b/>
                                  <w:bCs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en-US"/>
                                </w:rPr>
                                <w:t>4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494" name="Right Triangle 2"/>
                        <wps:cNvSpPr>
                          <a:spLocks noChangeArrowheads="1"/>
                        </wps:cNvSpPr>
                        <wps:spPr bwMode="auto">
                          <a:xfrm rot="12900000" flipH="1">
                            <a:off x="7457" y="105980"/>
                            <a:ext cx="1306" cy="896"/>
                          </a:xfrm>
                          <a:prstGeom prst="rtTriangl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5495" name="Text Box 13"/>
                        <wps:cNvSpPr txBox="1">
                          <a:spLocks noChangeArrowheads="1"/>
                        </wps:cNvSpPr>
                        <wps:spPr bwMode="auto">
                          <a:xfrm rot="21540000" flipH="1">
                            <a:off x="6941" y="106366"/>
                            <a:ext cx="349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B375DC" w:rsidRDefault="00B375DC">
                              <w:pPr>
                                <w:rPr>
                                  <w:b/>
                                  <w:bCs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en-US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496" name="Text Box 14"/>
                        <wps:cNvSpPr txBox="1">
                          <a:spLocks noChangeArrowheads="1"/>
                        </wps:cNvSpPr>
                        <wps:spPr bwMode="auto">
                          <a:xfrm rot="180000" flipH="1">
                            <a:off x="8817" y="106378"/>
                            <a:ext cx="248" cy="4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B375DC" w:rsidRDefault="00B375DC">
                              <w:pPr>
                                <w:rPr>
                                  <w:b/>
                                  <w:bCs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en-US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497" name="Text Box 1019"/>
                        <wps:cNvSpPr txBox="1">
                          <a:spLocks noChangeArrowheads="1"/>
                        </wps:cNvSpPr>
                        <wps:spPr bwMode="auto">
                          <a:xfrm rot="21540000" flipH="1">
                            <a:off x="7632" y="105304"/>
                            <a:ext cx="333" cy="4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B375DC" w:rsidRDefault="007B562B">
                              <w:pPr>
                                <w:rPr>
                                  <w:b/>
                                  <w:bCs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en-US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498" name="Rectangles 3"/>
                        <wps:cNvSpPr>
                          <a:spLocks noChangeArrowheads="1"/>
                        </wps:cNvSpPr>
                        <wps:spPr bwMode="auto">
                          <a:xfrm rot="12900000" flipH="1">
                            <a:off x="7804" y="105700"/>
                            <a:ext cx="80" cy="80"/>
                          </a:xfrm>
                          <a:prstGeom prst="rect">
                            <a:avLst/>
                          </a:prstGeom>
                          <a:solidFill>
                            <a:srgbClr val="000000">
                              <a:alpha val="0"/>
                            </a:srgbClr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29BB5A3" id="Group 1013" o:spid="_x0000_s1391" style="position:absolute;left:0;text-align:left;margin-left:264.7pt;margin-top:5.2pt;width:106.2pt;height:78.6pt;z-index:251670016" coordorigin="6941,105304" coordsize="2124,15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">
                <v:shape id="Text Box 1014" o:spid="_x0000_s1392" type="#_x0000_t202" style="position:absolute;left:7289;top:106100;width:882;height:373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43xcUA&#10;AADeAAAADwAAAGRycy9kb3ducmV2LnhtbERPTWvCQBC9F/oflil4q5uKVk1dpQiCh1g0CvY4ZMds&#10;MDsbsqvGf+8Khd7m8T5ntuhsLa7U+sqxgo9+AoK4cLriUsFhv3qfgPABWWPtmBTcycNi/voyw1S7&#10;G+/omodSxBD2KSowITSplL4wZNH3XUMcuZNrLYYI21LqFm8x3NZykCSf0mLFscFgQ0tDxTm/WAU6&#10;Ox5H43OT7czv8LSuf3SWbzdK9d667y8QgbrwL/5zr3WcPxpOB/B8J94g5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DjfFxQAAAN4AAAAPAAAAAAAAAAAAAAAAAJgCAABkcnMv&#10;ZG93bnJldi54bWxQSwUGAAAAAAQABAD1AAAAigMAAAAA&#10;" filled="f" stroked="f">
                  <v:textbox>
                    <w:txbxContent>
                      <w:p w:rsidR="00B375DC" w:rsidRDefault="00B375DC">
                        <w:pPr>
                          <w:rPr>
                            <w:b/>
                            <w:bCs/>
                            <w:vertAlign w:val="superscript"/>
                            <w:lang w:val="en-US"/>
                          </w:rPr>
                        </w:pPr>
                        <w:r>
                          <w:rPr>
                            <w:b/>
                            <w:bCs/>
                            <w:lang w:val="en-US"/>
                          </w:rPr>
                          <w:t>53</w:t>
                        </w:r>
                        <w:r>
                          <w:rPr>
                            <w:b/>
                            <w:bCs/>
                            <w:vertAlign w:val="superscript"/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v:shape id="Text Box 1015" o:spid="_x0000_s1393" type="#_x0000_t202" style="position:absolute;left:7683;top:106349;width:882;height:373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KSXsUA&#10;AADeAAAADwAAAGRycy9kb3ducmV2LnhtbERPTWvCQBC9C/0Pywi96cZWW42uUgoFD7HUKOhxyI7Z&#10;YHY2ZLea/vuuIHibx/ucxaqztbhQ6yvHCkbDBARx4XTFpYL97mswBeEDssbaMSn4Iw+r5VNvgal2&#10;V97SJQ+liCHsU1RgQmhSKX1hyKIfuoY4cifXWgwRtqXULV5juK3lS5K8SYsVxwaDDX0aKs75r1Wg&#10;s8Nh8n5usq05jk/r+ltn+c9Gqed+9zEHEagLD/HdvdZx/mQ8e4XbO/EGufw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0QpJexQAAAN4AAAAPAAAAAAAAAAAAAAAAAJgCAABkcnMv&#10;ZG93bnJldi54bWxQSwUGAAAAAAQABAD1AAAAigMAAAAA&#10;" filled="f" stroked="f">
                  <v:textbox>
                    <w:txbxContent>
                      <w:p w:rsidR="00B375DC" w:rsidRDefault="00B375DC">
                        <w:pPr>
                          <w:rPr>
                            <w:b/>
                            <w:bCs/>
                            <w:lang w:val="en-US"/>
                          </w:rPr>
                        </w:pPr>
                        <w:r>
                          <w:rPr>
                            <w:b/>
                            <w:bCs/>
                            <w:lang w:val="en-US"/>
                          </w:rPr>
                          <w:t>4cm</w:t>
                        </w:r>
                      </w:p>
                    </w:txbxContent>
                  </v:textbox>
                </v:shape>
                <v:shape id="Right Triangle 2" o:spid="_x0000_s1394" type="#_x0000_t6" style="position:absolute;left:7457;top:105980;width:1306;height:896;rotation:145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GJ+8UA&#10;AADeAAAADwAAAGRycy9kb3ducmV2LnhtbERPS2vCQBC+F/oflin0Vjf1UTS6SvFBRU/Gx3nIjklI&#10;djZktzH9964g9DYf33Nmi85UoqXGFZYVfPYiEMSp1QVnCk7HzccYhPPIGivLpOCPHCzmry8zjLW9&#10;8YHaxGcihLCLUUHufR1L6dKcDLqerYkDd7WNQR9gk0nd4C2Em0r2o+hLGiw4NORY0zKntEx+jYJt&#10;mZzX+/Fqv2wvu2K1WXP0Uw6Uen/rvqcgPHX+X/x0b3WYPxpOhvB4J9wg5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UYn7xQAAAN4AAAAPAAAAAAAAAAAAAAAAAJgCAABkcnMv&#10;ZG93bnJldi54bWxQSwUGAAAAAAQABAD1AAAAigMAAAAA&#10;" filled="f" strokeweight="1pt"/>
                <v:shape id="Text Box 13" o:spid="_x0000_s1395" type="#_x0000_t202" style="position:absolute;left:6941;top:106366;width:349;height:424;rotation: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rcKsMA&#10;AADeAAAADwAAAGRycy9kb3ducmV2LnhtbERPTWvCQBC9C/0PyxR6012tiqauIkKh0JNRgscxOyah&#10;2dmQXZP4791Cobd5vM/Z7AZbi45aXznWMJ0oEMS5MxUXGs6nz/EKhA/IBmvHpOFBHnbbl9EGE+N6&#10;PlKXhkLEEPYJaihDaBIpfV6SRT9xDXHkbq61GCJsC2la7GO4reVMqaW0WHFsKLGhQ0n5T3q3Gjqr&#10;5vf0eDBTlWWXb/Lh2r+vtX57HfYfIAIN4V/85/4ycf5ivl7A7zvxBrl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zrcKsMAAADeAAAADwAAAAAAAAAAAAAAAACYAgAAZHJzL2Rv&#10;d25yZXYueG1sUEsFBgAAAAAEAAQA9QAAAIgDAAAAAA==&#10;" filled="f" stroked="f">
                  <v:textbox>
                    <w:txbxContent>
                      <w:p w:rsidR="00B375DC" w:rsidRDefault="00B375DC">
                        <w:pPr>
                          <w:rPr>
                            <w:b/>
                            <w:bCs/>
                            <w:lang w:val="en-US"/>
                          </w:rPr>
                        </w:pPr>
                        <w:r>
                          <w:rPr>
                            <w:b/>
                            <w:bCs/>
                            <w:lang w:val="en-US"/>
                          </w:rPr>
                          <w:t>O</w:t>
                        </w:r>
                      </w:p>
                    </w:txbxContent>
                  </v:textbox>
                </v:shape>
                <v:shape id="Text Box 14" o:spid="_x0000_s1396" type="#_x0000_t202" style="position:absolute;left:8817;top:106378;width:248;height:412;rotation:-3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WMA8IA&#10;AADeAAAADwAAAGRycy9kb3ducmV2LnhtbERPS4vCMBC+C/6HMMLeNFXWYqtRZGHR61ovvQ3N2Bab&#10;SWnSx/77jbDgbT6+5xxOk2nEQJ2rLStYryIQxIXVNZcK7tn3cgfCeWSNjWVS8EsOTsf57ICptiP/&#10;0HDzpQgh7FJUUHnfplK6oiKDbmVb4sA9bGfQB9iVUnc4hnDTyE0UxdJgzaGhwpa+Kiqet94oSPJH&#10;cU/GfNPnWV/GUXaR8XBR6mMxnfcgPE3+Lf53X3WYv/1MYni9E26Qx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5pYwDwgAAAN4AAAAPAAAAAAAAAAAAAAAAAJgCAABkcnMvZG93&#10;bnJldi54bWxQSwUGAAAAAAQABAD1AAAAhwMAAAAA&#10;" filled="f" stroked="f">
                  <v:textbox>
                    <w:txbxContent>
                      <w:p w:rsidR="00B375DC" w:rsidRDefault="00B375DC">
                        <w:pPr>
                          <w:rPr>
                            <w:b/>
                            <w:bCs/>
                            <w:lang w:val="en-US"/>
                          </w:rPr>
                        </w:pPr>
                        <w:r>
                          <w:rPr>
                            <w:b/>
                            <w:bCs/>
                            <w:lang w:val="en-US"/>
                          </w:rPr>
                          <w:t>Q</w:t>
                        </w:r>
                      </w:p>
                    </w:txbxContent>
                  </v:textbox>
                </v:shape>
                <v:shape id="Text Box 1019" o:spid="_x0000_s1397" type="#_x0000_t202" style="position:absolute;left:7632;top:105304;width:333;height:418;rotation: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TnxsMA&#10;AADeAAAADwAAAGRycy9kb3ducmV2LnhtbERPTWvCQBC9C/0PyxR6011bWzW6ShGEgidTEY9jdkyC&#10;2dmQXZP477tCwds83ucs172tREuNLx1rGI8UCOLMmZJzDYff7XAGwgdkg5Vj0nAnD+vVy2CJiXEd&#10;76lNQy5iCPsENRQh1ImUPivIoh+5mjhyF9dYDBE2uTQNdjHcVvJdqS9pseTYUGBNm4Kya3qzGlqr&#10;Jrd0vzFjdTyeduTDufuYa/322n8vQATqw1P87/4xcf7nZD6FxzvxBrn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KTnxsMAAADeAAAADwAAAAAAAAAAAAAAAACYAgAAZHJzL2Rv&#10;d25yZXYueG1sUEsFBgAAAAAEAAQA9QAAAIgDAAAAAA==&#10;" filled="f" stroked="f">
                  <v:textbox>
                    <w:txbxContent>
                      <w:p w:rsidR="00B375DC" w:rsidRDefault="007B562B">
                        <w:pPr>
                          <w:rPr>
                            <w:b/>
                            <w:bCs/>
                            <w:lang w:val="en-US"/>
                          </w:rPr>
                        </w:pPr>
                        <w:r>
                          <w:rPr>
                            <w:b/>
                            <w:bCs/>
                            <w:lang w:val="en-US"/>
                          </w:rPr>
                          <w:t>P</w:t>
                        </w:r>
                      </w:p>
                    </w:txbxContent>
                  </v:textbox>
                </v:shape>
                <v:rect id="Rectangles 3" o:spid="_x0000_s1398" style="position:absolute;left:7804;top:105700;width:80;height:80;rotation:145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bOSMcA&#10;AADeAAAADwAAAGRycy9kb3ducmV2LnhtbESPT2vCQBDF7wW/wzJCb3Vj0aLRVYqlNOjJf+BxzI5J&#10;MDsbsqum375zEHqb4b157zfzZedqdac2VJ4NDAcJKOLc24oLA4f999sEVIjIFmvPZOCXAiwXvZc5&#10;ptY/eEv3XSyUhHBI0UAZY5NqHfKSHIaBb4hFu/jWYZS1LbRt8SHhrtbvSfKhHVYsDSU2tCopv+5u&#10;zsDmwtnPF56P+2syKoan8Tpb3dbGvPa7zxmoSF38Nz+vMyv449FUeOUdmUEv/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yGzkjHAAAA3gAAAA8AAAAAAAAAAAAAAAAAmAIAAGRy&#10;cy9kb3ducmV2LnhtbFBLBQYAAAAABAAEAPUAAACMAwAAAAA=&#10;" fillcolor="black" strokeweight="1pt">
                  <v:fill opacity="0"/>
                </v:rect>
              </v:group>
            </w:pict>
          </mc:Fallback>
        </mc:AlternateContent>
      </w:r>
      <w:r w:rsidRPr="005B589E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bidi="en-US"/>
        </w:rPr>
        <w:t>Câu 40</w:t>
      </w:r>
      <w:r w:rsidRPr="005B589E">
        <w:rPr>
          <w:rFonts w:ascii="Times New Roman" w:eastAsia="Times New Roman" w:hAnsi="Times New Roman" w:cs="Times New Roman"/>
          <w:b/>
          <w:bCs/>
          <w:i/>
          <w:sz w:val="24"/>
          <w:szCs w:val="24"/>
          <w:lang w:bidi="en-US"/>
        </w:rPr>
        <w:t xml:space="preserve">: </w:t>
      </w:r>
      <w:r w:rsidRPr="005B589E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 xml:space="preserve">Cho </w:t>
      </w:r>
      <w:r w:rsidRPr="005B589E">
        <w:rPr>
          <w:rFonts w:ascii="Arial" w:eastAsia="Times New Roman" w:hAnsi="Arial" w:cs="Arial"/>
          <w:iCs/>
          <w:sz w:val="24"/>
          <w:szCs w:val="24"/>
          <w:lang w:bidi="en-US"/>
        </w:rPr>
        <w:t>∆</w:t>
      </w:r>
      <w:r w:rsidRPr="005B589E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>OPQ vuông tại P, Ô = 53</w:t>
      </w:r>
      <w:r w:rsidRPr="005B589E">
        <w:rPr>
          <w:rFonts w:ascii="Times New Roman" w:eastAsia="Times New Roman" w:hAnsi="Times New Roman" w:cs="Times New Roman"/>
          <w:iCs/>
          <w:sz w:val="24"/>
          <w:szCs w:val="24"/>
          <w:vertAlign w:val="superscript"/>
          <w:lang w:bidi="en-US"/>
        </w:rPr>
        <w:t>0</w:t>
      </w:r>
      <w:r w:rsidRPr="005B589E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>, QO = 4cm. Độ dài PQ là(làm tròn đến chữ số thập phân thứ nhất):</w:t>
      </w:r>
    </w:p>
    <w:p w:rsidR="00050D6D" w:rsidRPr="007B562B" w:rsidRDefault="00B375DC" w:rsidP="007B562B">
      <w:pPr>
        <w:numPr>
          <w:ilvl w:val="0"/>
          <w:numId w:val="10"/>
        </w:num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B589E">
        <w:rPr>
          <w:rFonts w:ascii="Times New Roman" w:eastAsia="Calibri" w:hAnsi="Times New Roman" w:cs="Times New Roman"/>
          <w:sz w:val="24"/>
          <w:szCs w:val="24"/>
        </w:rPr>
        <w:t>3,1 c</w:t>
      </w:r>
      <w:r w:rsidRPr="007B562B">
        <w:rPr>
          <w:rFonts w:ascii="Times New Roman" w:eastAsia="Calibri" w:hAnsi="Times New Roman" w:cs="Times New Roman"/>
          <w:sz w:val="24"/>
          <w:szCs w:val="24"/>
        </w:rPr>
        <w:t>m</w:t>
      </w:r>
      <w:r w:rsidRPr="007B562B">
        <w:rPr>
          <w:rFonts w:ascii="Times New Roman" w:eastAsia="Calibri" w:hAnsi="Times New Roman" w:cs="Times New Roman"/>
          <w:sz w:val="24"/>
          <w:szCs w:val="24"/>
        </w:rPr>
        <w:tab/>
      </w:r>
      <w:r w:rsidRPr="007B562B">
        <w:rPr>
          <w:rFonts w:ascii="Times New Roman" w:eastAsia="Calibri" w:hAnsi="Times New Roman" w:cs="Times New Roman"/>
          <w:sz w:val="24"/>
          <w:szCs w:val="24"/>
        </w:rPr>
        <w:tab/>
      </w:r>
      <w:r w:rsidRPr="007B562B">
        <w:rPr>
          <w:rFonts w:ascii="Times New Roman" w:eastAsia="Calibri" w:hAnsi="Times New Roman" w:cs="Times New Roman"/>
          <w:sz w:val="24"/>
          <w:szCs w:val="24"/>
        </w:rPr>
        <w:tab/>
        <w:t>B. 3,2 cm</w:t>
      </w:r>
    </w:p>
    <w:p w:rsidR="00050D6D" w:rsidRPr="007B562B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B562B">
        <w:rPr>
          <w:rFonts w:ascii="Times New Roman" w:eastAsia="Calibri" w:hAnsi="Times New Roman" w:cs="Times New Roman"/>
          <w:sz w:val="24"/>
          <w:szCs w:val="24"/>
        </w:rPr>
        <w:t>C. 3,0 cm</w:t>
      </w:r>
      <w:r w:rsidRPr="007B562B">
        <w:rPr>
          <w:rFonts w:ascii="Times New Roman" w:eastAsia="Calibri" w:hAnsi="Times New Roman" w:cs="Times New Roman"/>
          <w:sz w:val="24"/>
          <w:szCs w:val="24"/>
        </w:rPr>
        <w:tab/>
      </w:r>
      <w:r w:rsidRPr="007B562B">
        <w:rPr>
          <w:rFonts w:ascii="Times New Roman" w:eastAsia="Calibri" w:hAnsi="Times New Roman" w:cs="Times New Roman"/>
          <w:sz w:val="24"/>
          <w:szCs w:val="24"/>
        </w:rPr>
        <w:tab/>
      </w:r>
      <w:r w:rsidRPr="007B562B">
        <w:rPr>
          <w:rFonts w:ascii="Times New Roman" w:eastAsia="Calibri" w:hAnsi="Times New Roman" w:cs="Times New Roman"/>
          <w:sz w:val="24"/>
          <w:szCs w:val="24"/>
        </w:rPr>
        <w:tab/>
        <w:t>D. 4,0 cm</w:t>
      </w:r>
    </w:p>
    <w:p w:rsidR="00050D6D" w:rsidRPr="007B562B" w:rsidRDefault="00050D6D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050D6D" w:rsidRPr="007B562B" w:rsidRDefault="00B375DC">
      <w:pPr>
        <w:spacing w:after="0" w:line="264" w:lineRule="auto"/>
        <w:ind w:right="-149"/>
        <w:jc w:val="both"/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</w:pPr>
      <w:r w:rsidRPr="00B375DC">
        <w:rPr>
          <w:noProof/>
          <w:lang w:val="en-GB" w:eastAsia="en-GB"/>
        </w:rPr>
        <mc:AlternateContent>
          <mc:Choice Requires="wpg">
            <w:drawing>
              <wp:anchor distT="0" distB="0" distL="114300" distR="114300" simplePos="0" relativeHeight="251666944" behindDoc="0" locked="0" layoutInCell="1" allowOverlap="1" wp14:anchorId="4942B292" wp14:editId="1EC974C4">
                <wp:simplePos x="0" y="0"/>
                <wp:positionH relativeFrom="column">
                  <wp:posOffset>3298190</wp:posOffset>
                </wp:positionH>
                <wp:positionV relativeFrom="paragraph">
                  <wp:posOffset>179070</wp:posOffset>
                </wp:positionV>
                <wp:extent cx="1379220" cy="998220"/>
                <wp:effectExtent l="2540" t="0" r="0" b="0"/>
                <wp:wrapNone/>
                <wp:docPr id="15481" name="Group 10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79220" cy="998220"/>
                          <a:chOff x="6651" y="107402"/>
                          <a:chExt cx="2172" cy="1572"/>
                        </a:xfrm>
                      </wpg:grpSpPr>
                      <wps:wsp>
                        <wps:cNvPr id="15482" name="Arc 85"/>
                        <wps:cNvSpPr/>
                        <wps:spPr bwMode="auto">
                          <a:xfrm rot="-7440000">
                            <a:off x="8209" y="108329"/>
                            <a:ext cx="119" cy="19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5483" name="Group 1012"/>
                        <wpg:cNvGrpSpPr/>
                        <wpg:grpSpPr>
                          <a:xfrm>
                            <a:off x="6651" y="107402"/>
                            <a:ext cx="2173" cy="1572"/>
                            <a:chOff x="6941" y="105304"/>
                            <a:chExt cx="2173" cy="1572"/>
                          </a:xfrm>
                        </wpg:grpSpPr>
                        <wps:wsp>
                          <wps:cNvPr id="15484" name="Text Box 1000"/>
                          <wps:cNvSpPr txBox="1">
                            <a:spLocks noChangeArrowheads="1"/>
                          </wps:cNvSpPr>
                          <wps:spPr bwMode="auto">
                            <a:xfrm flipH="1">
                              <a:off x="6974" y="105758"/>
                              <a:ext cx="882" cy="37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375DC" w:rsidRDefault="00B375DC">
                                <w:pPr>
                                  <w:rPr>
                                    <w:b/>
                                    <w:bCs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lang w:val="en-US"/>
                                  </w:rPr>
                                  <w:t>2c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85" name="Text Box 1001"/>
                          <wps:cNvSpPr txBox="1">
                            <a:spLocks noChangeArrowheads="1"/>
                          </wps:cNvSpPr>
                          <wps:spPr bwMode="auto">
                            <a:xfrm flipH="1">
                              <a:off x="8232" y="105773"/>
                              <a:ext cx="882" cy="37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375DC" w:rsidRDefault="00B375DC">
                                <w:pPr>
                                  <w:rPr>
                                    <w:b/>
                                    <w:bCs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lang w:val="en-US"/>
                                  </w:rPr>
                                  <w:t>3c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86" name="Right Triangle 2"/>
                          <wps:cNvSpPr>
                            <a:spLocks noChangeArrowheads="1"/>
                          </wps:cNvSpPr>
                          <wps:spPr bwMode="auto">
                            <a:xfrm rot="12900000" flipH="1">
                              <a:off x="7457" y="105980"/>
                              <a:ext cx="1306" cy="896"/>
                            </a:xfrm>
                            <a:prstGeom prst="rtTriangl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5487" name="Text Box 13"/>
                          <wps:cNvSpPr txBox="1">
                            <a:spLocks noChangeArrowheads="1"/>
                          </wps:cNvSpPr>
                          <wps:spPr bwMode="auto">
                            <a:xfrm rot="21540000" flipH="1">
                              <a:off x="6941" y="106366"/>
                              <a:ext cx="349" cy="4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375DC" w:rsidRDefault="00B375DC">
                                <w:pPr>
                                  <w:rPr>
                                    <w:b/>
                                    <w:bCs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88" name="Text Box 14"/>
                          <wps:cNvSpPr txBox="1">
                            <a:spLocks noChangeArrowheads="1"/>
                          </wps:cNvSpPr>
                          <wps:spPr bwMode="auto">
                            <a:xfrm rot="180000" flipH="1">
                              <a:off x="8817" y="106378"/>
                              <a:ext cx="248" cy="4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375DC" w:rsidRDefault="00B375DC">
                                <w:pPr>
                                  <w:rPr>
                                    <w:b/>
                                    <w:bCs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89" name="Text Box 1007"/>
                          <wps:cNvSpPr txBox="1">
                            <a:spLocks noChangeArrowheads="1"/>
                          </wps:cNvSpPr>
                          <wps:spPr bwMode="auto">
                            <a:xfrm rot="21540000" flipH="1">
                              <a:off x="7632" y="105304"/>
                              <a:ext cx="333" cy="4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375DC" w:rsidRDefault="00B375DC">
                                <w:pPr>
                                  <w:rPr>
                                    <w:b/>
                                    <w:bCs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lang w:val="en-US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90" name="Rectangles 3"/>
                          <wps:cNvSpPr>
                            <a:spLocks noChangeArrowheads="1"/>
                          </wps:cNvSpPr>
                          <wps:spPr bwMode="auto">
                            <a:xfrm rot="12900000" flipH="1">
                              <a:off x="7804" y="105700"/>
                              <a:ext cx="80" cy="80"/>
                            </a:xfrm>
                            <a:prstGeom prst="rect">
                              <a:avLst/>
                            </a:prstGeom>
                            <a:solidFill>
                              <a:srgbClr val="000000">
                                <a:alpha val="0"/>
                              </a:srgbClr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4942B292" id="Group 1021" o:spid="_x0000_s1399" style="position:absolute;left:0;text-align:left;margin-left:259.7pt;margin-top:14.1pt;width:108.6pt;height:78.6pt;z-index:251666944" coordorigin="6651,107402" coordsize="2172,15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">
                <v:shape id="Arc 85" o:spid="_x0000_s1400" style="position:absolute;left:8209;top:108329;width:119;height:190;rotation:-124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a038YA&#10;AADeAAAADwAAAGRycy9kb3ducmV2LnhtbESPQWvCQBCF74X+h2UEb3VjqEGiq5SWQgstYgztdcyO&#10;SWh2NuyuGv+9WxC8fcO8ee/Ncj2YTpzI+daygukkAUFcWd1yraDcvT/NQfiArLGzTAou5GG9enxY&#10;Yq7tmbd0KkItogn7HBU0IfS5lL5qyKCf2J447g7WGQxxdLXUDs/R3HQyTZJMGmw5JjTY02tD1V9x&#10;NAqyz83bz5dNQ/kboc5m+29X7JUaj4aXBYhAQ7iLb9cfOtafPc9T+H8nMsjV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ja038YAAADeAAAADwAAAAAAAAAAAAAAAACYAgAAZHJz&#10;L2Rvd25yZXYueG1sUEsFBgAAAAAEAAQA9QAAAIsDAAAAAA==&#10;" path="m-1,nfc11929,,21600,9670,21600,21600em-1,nsc11929,,21600,9670,21600,21600l,21600,-1,xe" filled="f" strokecolor="blue" strokeweight="2.25pt">
                  <v:path arrowok="t" o:extrusionok="f" o:connecttype="custom" o:connectlocs="0,0;119,190;0,190" o:connectangles="0,0,0"/>
                </v:shape>
                <v:group id="Group 1012" o:spid="_x0000_s1401" style="position:absolute;left:6651;top:107402;width:2173;height:1572" coordorigin="6941,105304" coordsize="2173,15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7b3jWMQAAADeAAAA&#10;DwAAAAAAAAAAAAAAAACqAgAAZHJzL2Rvd25yZXYueG1sUEsFBgAAAAAEAAQA+gAAAJsDAAAAAA==&#10;">
                  <v:shape id="Text Box 1000" o:spid="_x0000_s1402" type="#_x0000_t202" style="position:absolute;left:6974;top:105758;width:882;height:373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Kc98UA&#10;AADeAAAADwAAAGRycy9kb3ducmV2LnhtbERPS2vCQBC+F/wPywje6qYlPkhdRYSCh7RoLNjjkB2z&#10;wexsyK6a/vuuIHibj+85i1VvG3GlzteOFbyNExDEpdM1Vwp+Dp+vcxA+IGtsHJOCP/KwWg5eFphp&#10;d+M9XYtQiRjCPkMFJoQ2k9KXhiz6sWuJI3dyncUQYVdJ3eEthttGvifJVFqsOTYYbGljqDwXF6tA&#10;58fjZHZu8735TU/b5lvnxe5LqdGwX3+ACNSHp/jh3uo4f5LOU7i/E2+Qy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+cpz3xQAAAN4AAAAPAAAAAAAAAAAAAAAAAJgCAABkcnMv&#10;ZG93bnJldi54bWxQSwUGAAAAAAQABAD1AAAAigMAAAAA&#10;" filled="f" stroked="f">
                    <v:textbox>
                      <w:txbxContent>
                        <w:p w:rsidR="00B375DC" w:rsidRDefault="00B375DC">
                          <w:pPr>
                            <w:rPr>
                              <w:b/>
                              <w:bCs/>
                              <w:lang w:val="en-US"/>
                            </w:rPr>
                          </w:pPr>
                          <w:r>
                            <w:rPr>
                              <w:b/>
                              <w:bCs/>
                              <w:lang w:val="en-US"/>
                            </w:rPr>
                            <w:t>2cm</w:t>
                          </w:r>
                        </w:p>
                      </w:txbxContent>
                    </v:textbox>
                  </v:shape>
                  <v:shape id="Text Box 1001" o:spid="_x0000_s1403" type="#_x0000_t202" style="position:absolute;left:8232;top:105773;width:882;height:373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45bMQA&#10;AADeAAAADwAAAGRycy9kb3ducmV2LnhtbERPTWvCQBC9F/oflin0VjcWoxJdRYSCh7RoFPQ4ZMds&#10;MDsbsltN/31XELzN433OfNnbRlyp87VjBcNBAoK4dLrmSsFh//UxBeEDssbGMSn4Iw/LxevLHDPt&#10;bryjaxEqEUPYZ6jAhNBmUvrSkEU/cC1x5M6usxgi7CqpO7zFcNvIzyQZS4s1xwaDLa0NlZfi1yrQ&#10;+fGYTi5tvjOn0XnT/Oi82H4r9f7Wr2YgAvXhKX64NzrOT0fTFO7vxBvk4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E+OWzEAAAA3gAAAA8AAAAAAAAAAAAAAAAAmAIAAGRycy9k&#10;b3ducmV2LnhtbFBLBQYAAAAABAAEAPUAAACJAwAAAAA=&#10;" filled="f" stroked="f">
                    <v:textbox>
                      <w:txbxContent>
                        <w:p w:rsidR="00B375DC" w:rsidRDefault="00B375DC">
                          <w:pPr>
                            <w:rPr>
                              <w:b/>
                              <w:bCs/>
                              <w:lang w:val="en-US"/>
                            </w:rPr>
                          </w:pPr>
                          <w:r>
                            <w:rPr>
                              <w:b/>
                              <w:bCs/>
                              <w:lang w:val="en-US"/>
                            </w:rPr>
                            <w:t>3cm</w:t>
                          </w:r>
                        </w:p>
                      </w:txbxContent>
                    </v:textbox>
                  </v:shape>
                  <v:shape id="Right Triangle 2" o:spid="_x0000_s1404" type="#_x0000_t6" style="position:absolute;left:7457;top:105980;width:1306;height:896;rotation:145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YkysQA&#10;AADeAAAADwAAAGRycy9kb3ducmV2LnhtbERPS2vCQBC+F/wPyxS81U1bKyG6ivhAqSfT6nnIjklI&#10;djZk1xj/vVsoeJuP7zmzRW9q0VHrSssK3kcRCOLM6pJzBb8/27cYhPPIGmvLpOBODhbzwcsME21v&#10;fKQu9bkIIewSVFB43yRSuqwgg25kG+LAXWxr0AfY5lK3eAvhppYfUTSRBksODQU2tCooq9KrUbCv&#10;0tPmEK8Pq+78Xa63G4521adSw9d+OQXhqfdP8b97r8P8r3E8gb93wg1y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AWJMrEAAAA3gAAAA8AAAAAAAAAAAAAAAAAmAIAAGRycy9k&#10;b3ducmV2LnhtbFBLBQYAAAAABAAEAPUAAACJAwAAAAA=&#10;" filled="f" strokeweight="1pt"/>
                  <v:shape id="Text Box 13" o:spid="_x0000_s1405" type="#_x0000_t202" style="position:absolute;left:6941;top:106366;width:349;height:424;rotation: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1xG8MA&#10;AADeAAAADwAAAGRycy9kb3ducmV2LnhtbERPTWvCQBC9C/0PyxR6011bWzW6ShGEgidTEY9jdkyC&#10;2dmQXZP477tCwds83ucs172tREuNLx1rGI8UCOLMmZJzDYff7XAGwgdkg5Vj0nAnD+vVy2CJiXEd&#10;76lNQy5iCPsENRQh1ImUPivIoh+5mjhyF9dYDBE2uTQNdjHcVvJdqS9pseTYUGBNm4Kya3qzGlqr&#10;Jrd0vzFjdTyeduTDufuYa/322n8vQATqw1P87/4xcf7nZDaFxzvxBrn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X1xG8MAAADeAAAADwAAAAAAAAAAAAAAAACYAgAAZHJzL2Rv&#10;d25yZXYueG1sUEsFBgAAAAAEAAQA9QAAAIgDAAAAAA==&#10;" filled="f" stroked="f">
                    <v:textbox>
                      <w:txbxContent>
                        <w:p w:rsidR="00B375DC" w:rsidRDefault="00B375DC">
                          <w:pPr>
                            <w:rPr>
                              <w:b/>
                              <w:bCs/>
                              <w:lang w:val="en-US"/>
                            </w:rPr>
                          </w:pPr>
                          <w:r>
                            <w:rPr>
                              <w:b/>
                              <w:bCs/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4" o:spid="_x0000_s1406" type="#_x0000_t202" style="position:absolute;left:8817;top:106378;width:248;height:412;rotation:-3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8rN8UA&#10;AADeAAAADwAAAGRycy9kb3ducmV2LnhtbESPT2vCQBDF7wW/wzKCt7qp2KDRVUqh6LXGS25DdkxC&#10;s7Mhu/nTb+8cCr3N8N6895vjeXatGqkPjWcDb+sEFHHpbcOVgXv+9boDFSKyxdYzGfilAOfT4uWI&#10;mfUTf9N4i5WSEA4ZGqhj7DKtQ1mTw7D2HbFoD987jLL2lbY9ThLuWr1JklQ7bFgaauzos6by5zY4&#10;A/viUd73U7EZinyo0iS/6HS8GLNazh8HUJHm+G/+u75awX/f7oRX3pEZ9OkJ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rys3xQAAAN4AAAAPAAAAAAAAAAAAAAAAAJgCAABkcnMv&#10;ZG93bnJldi54bWxQSwUGAAAAAAQABAD1AAAAigMAAAAA&#10;" filled="f" stroked="f">
                    <v:textbox>
                      <w:txbxContent>
                        <w:p w:rsidR="00B375DC" w:rsidRDefault="00B375DC">
                          <w:pPr>
                            <w:rPr>
                              <w:b/>
                              <w:bCs/>
                              <w:lang w:val="en-US"/>
                            </w:rPr>
                          </w:pPr>
                          <w:r>
                            <w:rPr>
                              <w:b/>
                              <w:bCs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007" o:spid="_x0000_s1407" type="#_x0000_t202" style="position:absolute;left:7632;top:105304;width:333;height:418;rotation: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65A8sMA&#10;AADeAAAADwAAAGRycy9kb3ducmV2LnhtbERPTWvCQBC9C/0Pywi96W6sFY1upAhCoSejSI/T7JgE&#10;s7Mhuybpv+8WCr3N433Obj/aRvTU+dqxhmSuQBAXztRcaricj7M1CB+QDTaOScM3edhnT5MdpsYN&#10;fKI+D6WIIexT1FCF0KZS+qIii37uWuLI3VxnMUTYldJ0OMRw28iFUitpsebYUGFLh4qKe/6wGnqr&#10;lo/8dDCJul4/P8iHr+Flo/XzdHzbggg0hn/xn/vdxPmvy/UGft+JN8js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65A8sMAAADeAAAADwAAAAAAAAAAAAAAAACYAgAAZHJzL2Rv&#10;d25yZXYueG1sUEsFBgAAAAAEAAQA9QAAAIgDAAAAAA==&#10;" filled="f" stroked="f">
                    <v:textbox>
                      <w:txbxContent>
                        <w:p w:rsidR="00B375DC" w:rsidRDefault="00B375DC">
                          <w:pPr>
                            <w:rPr>
                              <w:b/>
                              <w:bCs/>
                              <w:lang w:val="en-US"/>
                            </w:rPr>
                          </w:pPr>
                          <w:r>
                            <w:rPr>
                              <w:b/>
                              <w:bCs/>
                              <w:lang w:val="en-US"/>
                            </w:rPr>
                            <w:t>M</w:t>
                          </w:r>
                        </w:p>
                      </w:txbxContent>
                    </v:textbox>
                  </v:shape>
                  <v:rect id="Rectangles 3" o:spid="_x0000_s1408" style="position:absolute;left:7804;top:105700;width:80;height:80;rotation:145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DCTscA&#10;AADeAAAADwAAAGRycy9kb3ducmV2LnhtbESPT2vCQBDF7wW/wzJCb3Vj0aLRVYqlNOjJf+BxzI5J&#10;MDsbsqum375zEHqbYd68937zZedqdac2VJ4NDAcJKOLc24oLA4f999sEVIjIFmvPZOCXAiwXvZc5&#10;ptY/eEv3XSyUmHBI0UAZY5NqHfKSHIaBb4jldvGtwyhrW2jb4kPMXa3fk+RDO6xYEkpsaFVSft3d&#10;nIHNhbOfLzwf99dkVAxP43W2uq2Nee13nzNQkbr4L35+Z1bqj0dTARAcmUEv/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Lwwk7HAAAA3gAAAA8AAAAAAAAAAAAAAAAAmAIAAGRy&#10;cy9kb3ducmV2LnhtbFBLBQYAAAAABAAEAPUAAACMAwAAAAA=&#10;" fillcolor="black" strokeweight="1pt">
                    <v:fill opacity="0"/>
                  </v:rect>
                </v:group>
              </v:group>
            </w:pict>
          </mc:Fallback>
        </mc:AlternateContent>
      </w:r>
      <w:r w:rsidRPr="007B562B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bidi="en-US"/>
        </w:rPr>
        <w:t>Câu 41</w:t>
      </w:r>
      <w:r w:rsidRPr="007B562B">
        <w:rPr>
          <w:rFonts w:ascii="Times New Roman" w:eastAsia="Times New Roman" w:hAnsi="Times New Roman" w:cs="Times New Roman"/>
          <w:b/>
          <w:bCs/>
          <w:i/>
          <w:sz w:val="24"/>
          <w:szCs w:val="24"/>
          <w:lang w:bidi="en-US"/>
        </w:rPr>
        <w:t xml:space="preserve">: </w:t>
      </w:r>
      <w:r w:rsidRPr="007B562B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 xml:space="preserve">Cho </w:t>
      </w:r>
      <w:r w:rsidRPr="007B562B">
        <w:rPr>
          <w:rFonts w:ascii="Arial" w:eastAsia="Times New Roman" w:hAnsi="Arial" w:cs="Arial"/>
          <w:iCs/>
          <w:sz w:val="24"/>
          <w:szCs w:val="24"/>
          <w:lang w:bidi="en-US"/>
        </w:rPr>
        <w:t>∆</w:t>
      </w:r>
      <w:r w:rsidRPr="007B562B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>ABM vuông tại M, BM = 2cm, AM = 3cm. Số đo Â là(làm tròn đến độ):</w:t>
      </w:r>
    </w:p>
    <w:p w:rsidR="00050D6D" w:rsidRPr="007B562B" w:rsidRDefault="00B375DC">
      <w:pPr>
        <w:numPr>
          <w:ilvl w:val="0"/>
          <w:numId w:val="11"/>
        </w:numPr>
        <w:spacing w:after="0" w:line="264" w:lineRule="auto"/>
        <w:ind w:right="-14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B562B">
        <w:rPr>
          <w:rFonts w:ascii="Times New Roman" w:eastAsia="Calibri" w:hAnsi="Times New Roman" w:cs="Times New Roman"/>
          <w:sz w:val="24"/>
          <w:szCs w:val="24"/>
        </w:rPr>
        <w:t>57</w:t>
      </w:r>
      <w:r w:rsidRPr="007B562B">
        <w:rPr>
          <w:rFonts w:ascii="Times New Roman" w:eastAsia="Calibri" w:hAnsi="Times New Roman" w:cs="Times New Roman"/>
          <w:sz w:val="24"/>
          <w:szCs w:val="24"/>
          <w:vertAlign w:val="superscript"/>
        </w:rPr>
        <w:t>0</w:t>
      </w:r>
      <w:r w:rsidRPr="007B562B">
        <w:rPr>
          <w:rFonts w:ascii="Times New Roman" w:eastAsia="Calibri" w:hAnsi="Times New Roman" w:cs="Times New Roman"/>
          <w:sz w:val="24"/>
          <w:szCs w:val="24"/>
        </w:rPr>
        <w:tab/>
      </w:r>
      <w:r w:rsidRPr="007B562B">
        <w:rPr>
          <w:rFonts w:ascii="Times New Roman" w:eastAsia="Calibri" w:hAnsi="Times New Roman" w:cs="Times New Roman"/>
          <w:sz w:val="24"/>
          <w:szCs w:val="24"/>
        </w:rPr>
        <w:tab/>
      </w:r>
      <w:r w:rsidRPr="007B562B">
        <w:rPr>
          <w:rFonts w:ascii="Times New Roman" w:eastAsia="Calibri" w:hAnsi="Times New Roman" w:cs="Times New Roman"/>
          <w:sz w:val="24"/>
          <w:szCs w:val="24"/>
        </w:rPr>
        <w:tab/>
      </w:r>
    </w:p>
    <w:p w:rsidR="00050D6D" w:rsidRPr="007B562B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  <w:vertAlign w:val="superscript"/>
        </w:rPr>
      </w:pPr>
      <w:r w:rsidRPr="007B562B">
        <w:rPr>
          <w:rFonts w:ascii="Times New Roman" w:eastAsia="Calibri" w:hAnsi="Times New Roman" w:cs="Times New Roman"/>
          <w:sz w:val="24"/>
          <w:szCs w:val="24"/>
        </w:rPr>
        <w:t>B. 56</w:t>
      </w:r>
      <w:r w:rsidRPr="007B562B">
        <w:rPr>
          <w:rFonts w:ascii="Times New Roman" w:eastAsia="Calibri" w:hAnsi="Times New Roman" w:cs="Times New Roman"/>
          <w:sz w:val="24"/>
          <w:szCs w:val="24"/>
          <w:vertAlign w:val="superscript"/>
        </w:rPr>
        <w:t>0</w:t>
      </w:r>
    </w:p>
    <w:p w:rsidR="00050D6D" w:rsidRPr="00B375DC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B562B">
        <w:rPr>
          <w:rFonts w:ascii="Times New Roman" w:eastAsia="Calibri" w:hAnsi="Times New Roman" w:cs="Times New Roman"/>
          <w:sz w:val="24"/>
          <w:szCs w:val="24"/>
        </w:rPr>
        <w:t>C. 33</w:t>
      </w:r>
      <w:r w:rsidRPr="007B562B">
        <w:rPr>
          <w:rFonts w:ascii="Times New Roman" w:eastAsia="Calibri" w:hAnsi="Times New Roman" w:cs="Times New Roman"/>
          <w:sz w:val="24"/>
          <w:szCs w:val="24"/>
          <w:vertAlign w:val="superscript"/>
        </w:rPr>
        <w:t>0</w:t>
      </w:r>
      <w:r w:rsidRPr="007B562B">
        <w:rPr>
          <w:rFonts w:ascii="Times New Roman" w:eastAsia="Calibri" w:hAnsi="Times New Roman" w:cs="Times New Roman"/>
          <w:sz w:val="24"/>
          <w:szCs w:val="24"/>
        </w:rPr>
        <w:tab/>
      </w:r>
      <w:r w:rsidRPr="007B562B">
        <w:rPr>
          <w:rFonts w:ascii="Times New Roman" w:eastAsia="Calibri" w:hAnsi="Times New Roman" w:cs="Times New Roman"/>
          <w:sz w:val="24"/>
          <w:szCs w:val="24"/>
        </w:rPr>
        <w:tab/>
      </w:r>
      <w:r w:rsidRPr="007B562B">
        <w:rPr>
          <w:rFonts w:ascii="Times New Roman" w:eastAsia="Calibri" w:hAnsi="Times New Roman" w:cs="Times New Roman"/>
          <w:sz w:val="24"/>
          <w:szCs w:val="24"/>
        </w:rPr>
        <w:tab/>
      </w:r>
    </w:p>
    <w:p w:rsidR="00050D6D" w:rsidRPr="007B562B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  <w:vertAlign w:val="superscript"/>
        </w:rPr>
      </w:pPr>
      <w:r w:rsidRPr="007B562B">
        <w:rPr>
          <w:rFonts w:ascii="Times New Roman" w:eastAsia="Calibri" w:hAnsi="Times New Roman" w:cs="Times New Roman"/>
          <w:sz w:val="24"/>
          <w:szCs w:val="24"/>
        </w:rPr>
        <w:t>D. 34</w:t>
      </w:r>
      <w:r w:rsidRPr="007B562B">
        <w:rPr>
          <w:rFonts w:ascii="Times New Roman" w:eastAsia="Calibri" w:hAnsi="Times New Roman" w:cs="Times New Roman"/>
          <w:sz w:val="24"/>
          <w:szCs w:val="24"/>
          <w:vertAlign w:val="superscript"/>
        </w:rPr>
        <w:t>0</w:t>
      </w:r>
    </w:p>
    <w:p w:rsidR="00050D6D" w:rsidRPr="007B562B" w:rsidRDefault="00050D6D">
      <w:pPr>
        <w:spacing w:after="0" w:line="264" w:lineRule="auto"/>
        <w:ind w:right="-149"/>
        <w:jc w:val="both"/>
        <w:rPr>
          <w:rFonts w:ascii="Times New Roman" w:eastAsia="Times New Roman" w:hAnsi="Times New Roman" w:cs="Times New Roman"/>
          <w:b/>
          <w:bCs/>
          <w:iCs/>
          <w:sz w:val="24"/>
          <w:szCs w:val="24"/>
          <w:lang w:bidi="en-US"/>
        </w:rPr>
      </w:pPr>
    </w:p>
    <w:p w:rsidR="00050D6D" w:rsidRPr="00B375DC" w:rsidRDefault="007B562B">
      <w:pPr>
        <w:spacing w:after="0" w:line="264" w:lineRule="auto"/>
        <w:ind w:right="-14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noProof/>
          <w:lang w:val="en-GB" w:eastAsia="en-GB"/>
        </w:rPr>
        <mc:AlternateContent>
          <mc:Choice Requires="wpg">
            <w:drawing>
              <wp:anchor distT="0" distB="0" distL="114300" distR="114300" simplePos="0" relativeHeight="251672064" behindDoc="0" locked="0" layoutInCell="1" allowOverlap="1" wp14:anchorId="65FBB763" wp14:editId="04B7403D">
                <wp:simplePos x="0" y="0"/>
                <wp:positionH relativeFrom="column">
                  <wp:posOffset>3721735</wp:posOffset>
                </wp:positionH>
                <wp:positionV relativeFrom="paragraph">
                  <wp:posOffset>81280</wp:posOffset>
                </wp:positionV>
                <wp:extent cx="1348740" cy="998220"/>
                <wp:effectExtent l="0" t="0" r="3810" b="0"/>
                <wp:wrapNone/>
                <wp:docPr id="15515" name="Group 98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48740" cy="998220"/>
                          <a:chOff x="9785" y="101032"/>
                          <a:chExt cx="2124" cy="1572"/>
                        </a:xfrm>
                      </wpg:grpSpPr>
                      <wps:wsp>
                        <wps:cNvPr id="15516" name="Text Box 639"/>
                        <wps:cNvSpPr txBox="1">
                          <a:spLocks noChangeArrowheads="1"/>
                        </wps:cNvSpPr>
                        <wps:spPr bwMode="auto">
                          <a:xfrm flipH="1">
                            <a:off x="10045" y="102071"/>
                            <a:ext cx="882" cy="3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B375DC" w:rsidRDefault="00B375DC">
                              <w:pPr>
                                <w:rPr>
                                  <w:b/>
                                  <w:bCs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en-US"/>
                                </w:rPr>
                                <w:t>4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517" name="Text Box 779"/>
                        <wps:cNvSpPr txBox="1">
                          <a:spLocks noChangeArrowheads="1"/>
                        </wps:cNvSpPr>
                        <wps:spPr bwMode="auto">
                          <a:xfrm flipH="1">
                            <a:off x="10834" y="102077"/>
                            <a:ext cx="882" cy="3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B375DC" w:rsidRDefault="00B375DC">
                              <w:pPr>
                                <w:rPr>
                                  <w:b/>
                                  <w:bCs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en-US"/>
                                </w:rPr>
                                <w:t>9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5518" name="Group 973"/>
                        <wpg:cNvGrpSpPr/>
                        <wpg:grpSpPr>
                          <a:xfrm>
                            <a:off x="9785" y="101032"/>
                            <a:ext cx="2124" cy="1572"/>
                            <a:chOff x="4409" y="72532"/>
                            <a:chExt cx="2124" cy="1572"/>
                          </a:xfrm>
                        </wpg:grpSpPr>
                        <wps:wsp>
                          <wps:cNvPr id="15519" name="Right Triangle 2"/>
                          <wps:cNvSpPr>
                            <a:spLocks noChangeArrowheads="1"/>
                          </wps:cNvSpPr>
                          <wps:spPr bwMode="auto">
                            <a:xfrm rot="12900000" flipH="1">
                              <a:off x="4925" y="73208"/>
                              <a:ext cx="1306" cy="896"/>
                            </a:xfrm>
                            <a:prstGeom prst="rtTriangl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g:grpSp>
                          <wpg:cNvPr id="15520" name="Group 975"/>
                          <wpg:cNvGrpSpPr/>
                          <wpg:grpSpPr>
                            <a:xfrm>
                              <a:off x="4409" y="72532"/>
                              <a:ext cx="2124" cy="1544"/>
                              <a:chOff x="4409" y="72532"/>
                              <a:chExt cx="2124" cy="1544"/>
                            </a:xfrm>
                          </wpg:grpSpPr>
                          <wps:wsp>
                            <wps:cNvPr id="15521" name="Text Box 13"/>
                            <wps:cNvSpPr txBox="1">
                              <a:spLocks noChangeArrowheads="1"/>
                            </wps:cNvSpPr>
                            <wps:spPr bwMode="auto">
                              <a:xfrm rot="21540000" flipH="1">
                                <a:off x="4409" y="73594"/>
                                <a:ext cx="349" cy="42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B375DC" w:rsidRDefault="00B375DC">
                                  <w:pPr>
                                    <w:rPr>
                                      <w:b/>
                                      <w:bCs/>
                                      <w:lang w:val="en-US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US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522" name="Text Box 14"/>
                            <wps:cNvSpPr txBox="1">
                              <a:spLocks noChangeArrowheads="1"/>
                            </wps:cNvSpPr>
                            <wps:spPr bwMode="auto">
                              <a:xfrm rot="180000" flipH="1">
                                <a:off x="6285" y="73606"/>
                                <a:ext cx="248" cy="4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B375DC" w:rsidRDefault="00B375DC">
                                  <w:pPr>
                                    <w:rPr>
                                      <w:b/>
                                      <w:bCs/>
                                      <w:lang w:val="en-US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US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523" name="Text Box 978"/>
                            <wps:cNvSpPr txBox="1">
                              <a:spLocks noChangeArrowheads="1"/>
                            </wps:cNvSpPr>
                            <wps:spPr bwMode="auto">
                              <a:xfrm rot="21540000" flipH="1">
                                <a:off x="5100" y="72532"/>
                                <a:ext cx="333" cy="41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B375DC" w:rsidRDefault="00B375DC">
                                  <w:pPr>
                                    <w:rPr>
                                      <w:b/>
                                      <w:bCs/>
                                      <w:lang w:val="en-US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US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524" name="Rectangles 3"/>
                            <wps:cNvSpPr>
                              <a:spLocks noChangeArrowheads="1"/>
                            </wps:cNvSpPr>
                            <wps:spPr bwMode="auto">
                              <a:xfrm rot="12900000" flipH="1">
                                <a:off x="5272" y="72928"/>
                                <a:ext cx="80" cy="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>
                                  <a:alpha val="0"/>
                                </a:srgbClr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5525" name="Text Box 98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120" y="73634"/>
                                <a:ext cx="355" cy="44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B375DC" w:rsidRDefault="00B375DC">
                                  <w:pPr>
                                    <w:jc w:val="both"/>
                                    <w:rPr>
                                      <w:b/>
                                      <w:bCs/>
                                      <w:lang w:val="en-US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US"/>
                                    </w:rPr>
                                    <w:t>H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526" name="Rectangle 9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04" y="73529"/>
                                <a:ext cx="120" cy="12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527" name="Line 98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302" y="72912"/>
                                <a:ext cx="6" cy="75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65FBB763" id="Group 984" o:spid="_x0000_s1409" style="position:absolute;left:0;text-align:left;margin-left:293.05pt;margin-top:6.4pt;width:106.2pt;height:78.6pt;z-index:251672064" coordorigin="9785,101032" coordsize="2124,15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">
                <v:shape id="Text Box 639" o:spid="_x0000_s1410" type="#_x0000_t202" style="position:absolute;left:10045;top:102071;width:882;height:373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c9AcQA&#10;AADeAAAADwAAAGRycy9kb3ducmV2LnhtbERPTWvCQBC9C/0PyxS86UZpbEldRQTBQyqaFuxxyI7Z&#10;YHY2ZLca/31XELzN433OfNnbRlyo87VjBZNxAoK4dLrmSsHP92b0AcIHZI2NY1JwIw/Lxctgjpl2&#10;Vz7QpQiViCHsM1RgQmgzKX1pyKIfu5Y4cifXWQwRdpXUHV5juG3kNElm0mLNscFgS2tD5bn4swp0&#10;fjym7+c2P5jft9O22em82H8pNXztV58gAvXhKX64tzrOT9PJDO7vxBvk4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8HPQHEAAAA3gAAAA8AAAAAAAAAAAAAAAAAmAIAAGRycy9k&#10;b3ducmV2LnhtbFBLBQYAAAAABAAEAPUAAACJAwAAAAA=&#10;" filled="f" stroked="f">
                  <v:textbox>
                    <w:txbxContent>
                      <w:p w:rsidR="00B375DC" w:rsidRDefault="00B375DC">
                        <w:pPr>
                          <w:rPr>
                            <w:b/>
                            <w:bCs/>
                            <w:lang w:val="en-US"/>
                          </w:rPr>
                        </w:pPr>
                        <w:r>
                          <w:rPr>
                            <w:b/>
                            <w:bCs/>
                            <w:lang w:val="en-US"/>
                          </w:rPr>
                          <w:t>4cm</w:t>
                        </w:r>
                      </w:p>
                    </w:txbxContent>
                  </v:textbox>
                </v:shape>
                <v:shape id="Text Box 779" o:spid="_x0000_s1411" type="#_x0000_t202" style="position:absolute;left:10834;top:102077;width:882;height:373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uYmsQA&#10;AADeAAAADwAAAGRycy9kb3ducmV2LnhtbERPTWvCQBC9F/wPywje6sZiqkRXkYLgIS01CnocsmM2&#10;mJ0N2VXTf98tFLzN433Oct3bRtyp87VjBZNxAoK4dLrmSsHxsH2dg/ABWWPjmBT8kIf1avCyxEy7&#10;B+/pXoRKxBD2GSowIbSZlL40ZNGPXUscuYvrLIYIu0rqDh8x3DbyLUnepcWaY4PBlj4MldfiZhXo&#10;/HRKZ9c235vz9LJrvnRefH8qNRr2mwWIQH14iv/dOx3np+lkBn/vxBvk6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BLmJrEAAAA3gAAAA8AAAAAAAAAAAAAAAAAmAIAAGRycy9k&#10;b3ducmV2LnhtbFBLBQYAAAAABAAEAPUAAACJAwAAAAA=&#10;" filled="f" stroked="f">
                  <v:textbox>
                    <w:txbxContent>
                      <w:p w:rsidR="00B375DC" w:rsidRDefault="00B375DC">
                        <w:pPr>
                          <w:rPr>
                            <w:b/>
                            <w:bCs/>
                            <w:lang w:val="en-US"/>
                          </w:rPr>
                        </w:pPr>
                        <w:r>
                          <w:rPr>
                            <w:b/>
                            <w:bCs/>
                            <w:lang w:val="en-US"/>
                          </w:rPr>
                          <w:t>9cm</w:t>
                        </w:r>
                      </w:p>
                    </w:txbxContent>
                  </v:textbox>
                </v:shape>
                <v:group id="Group 973" o:spid="_x0000_s1412" style="position:absolute;left:9785;top:101032;width:2124;height:1572" coordorigin="4409,72532" coordsize="2124,15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ffLrM8cAAADe&#10;AAAADwAAAAAAAAAAAAAAAACqAgAAZHJzL2Rvd25yZXYueG1sUEsFBgAAAAAEAAQA+gAAAJ4DAAAA&#10;AA==&#10;">
                  <v:shape id="Right Triangle 2" o:spid="_x0000_s1413" type="#_x0000_t6" style="position:absolute;left:4925;top:73208;width:1306;height:896;rotation:145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2IqosQA&#10;AADeAAAADwAAAGRycy9kb3ducmV2LnhtbERPS2vCQBC+C/0PyxR6040WS5q6ivhAqSdj9Txkp0lI&#10;djZk1xj/vVsoeJuP7zmzRW9q0VHrSssKxqMIBHFmdcm5gp/TdhiDcB5ZY22ZFNzJwWL+Mphhou2N&#10;j9SlPhchhF2CCgrvm0RKlxVk0I1sQxy4X9sa9AG2udQt3kK4qeUkij6kwZJDQ4ENrQrKqvRqFOyr&#10;9Lw5xOvDqrt8l+vthqNd9a7U22u//ALhqfdP8b97r8P86XT8CX/vhBvk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9iKqLEAAAA3gAAAA8AAAAAAAAAAAAAAAAAmAIAAGRycy9k&#10;b3ducmV2LnhtbFBLBQYAAAAABAAEAPUAAACJAwAAAAA=&#10;" filled="f" strokeweight="1pt"/>
                  <v:group id="Group 975" o:spid="_x0000_s1414" style="position:absolute;left:4409;top:72532;width:2124;height:1544" coordorigin="4409,72532" coordsize="2124,15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E3oLYjIAAAA&#10;3gAAAA8AAAAAAAAAAAAAAAAAqgIAAGRycy9kb3ducmV2LnhtbFBLBQYAAAAABAAEAPoAAACfAwAA&#10;AAA=&#10;">
                    <v:shape id="Text Box 13" o:spid="_x0000_s1415" type="#_x0000_t202" style="position:absolute;left:4409;top:73594;width:349;height:424;rotation: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V8cU8MA&#10;AADeAAAADwAAAGRycy9kb3ducmV2LnhtbERPTWvCQBC9F/wPywje6m60ikZXEUEo9GRaxOOYHZNg&#10;djZk1yT9991Cobd5vM/Z7gdbi45aXznWkEwVCOLcmYoLDV+fp9cVCB+QDdaOScM3edjvRi9bTI3r&#10;+UxdFgoRQ9inqKEMoUml9HlJFv3UNcSRu7vWYoiwLaRpsY/htpYzpZbSYsWxocSGjiXlj+xpNXRW&#10;vT2z89Ek6nK5fpAPt36+1noyHg4bEIGG8C/+c7+bOH+xmCXw+068Qe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V8cU8MAAADeAAAADwAAAAAAAAAAAAAAAACYAgAAZHJzL2Rv&#10;d25yZXYueG1sUEsFBgAAAAAEAAQA9QAAAIgDAAAAAA==&#10;" filled="f" stroked="f">
                      <v:textbox>
                        <w:txbxContent>
                          <w:p w:rsidR="00B375DC" w:rsidRDefault="00B375DC">
                            <w:pPr>
                              <w:rPr>
                                <w:b/>
                                <w:bCs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US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14" o:spid="_x0000_s1416" type="#_x0000_t202" style="position:absolute;left:6285;top:73606;width:248;height:412;rotation:-3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8BMesEA&#10;AADeAAAADwAAAGRycy9kb3ducmV2LnhtbERPS4vCMBC+C/6HMMLeNLVg0WoUERa9rvXS29CMbbGZ&#10;lCZ97L83Cwve5uN7zuE0mUYM1LnasoL1KgJBXFhdc6ngkX0vtyCcR9bYWCYFv+TgdJzPDphqO/IP&#10;DXdfihDCLkUFlfdtKqUrKjLoVrYlDtzTdgZ9gF0pdYdjCDeNjKMokQZrDg0VtnSpqHjde6Nglz+L&#10;x27M4z7P+jKJsqtMhqtSX4vpvAfhafIf8b/7psP8zSaO4e+dcIM8v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PATHrBAAAA3gAAAA8AAAAAAAAAAAAAAAAAmAIAAGRycy9kb3du&#10;cmV2LnhtbFBLBQYAAAAABAAEAPUAAACGAwAAAAA=&#10;" filled="f" stroked="f">
                      <v:textbox>
                        <w:txbxContent>
                          <w:p w:rsidR="00B375DC" w:rsidRDefault="00B375DC">
                            <w:pPr>
                              <w:rPr>
                                <w:b/>
                                <w:bCs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US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978" o:spid="_x0000_s1417" type="#_x0000_t202" style="position:absolute;left:5100;top:72532;width:333;height:418;rotation: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Env8MA&#10;AADeAAAADwAAAGRycy9kb3ducmV2LnhtbERPTWvCQBC9C/6HZQRvuqvWUlNXEUEoeDKW0OOYnSbB&#10;7GzIrkn6791Cobd5vM/Z7gdbi45aXznWsJgrEMS5MxUXGj6vp9kbCB+QDdaOScMPedjvxqMtJsb1&#10;fKEuDYWIIewT1FCG0CRS+rwki37uGuLIfbvWYoiwLaRpsY/htpZLpV6lxYpjQ4kNHUvK7+nDauis&#10;enmkl6NZqCz7OpMPt3610Xo6GQ7vIAIN4V/85/4wcf56vVzB7zvxBrl7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sEnv8MAAADeAAAADwAAAAAAAAAAAAAAAACYAgAAZHJzL2Rv&#10;d25yZXYueG1sUEsFBgAAAAAEAAQA9QAAAIgDAAAAAA==&#10;" filled="f" stroked="f">
                      <v:textbox>
                        <w:txbxContent>
                          <w:p w:rsidR="00B375DC" w:rsidRDefault="00B375DC">
                            <w:pPr>
                              <w:rPr>
                                <w:b/>
                                <w:bCs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US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rect id="Rectangles 3" o:spid="_x0000_s1418" style="position:absolute;left:5272;top:72928;width:80;height:80;rotation:145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UCN8UA&#10;AADeAAAADwAAAGRycy9kb3ducmV2LnhtbERPTWvCQBC9C/0PyxR6000kkZK6SkkpDfakaaHHaXZM&#10;gtnZkF1j+u+7guBtHu9z1tvJdGKkwbWWFcSLCARxZXXLtYKv8n3+DMJ5ZI2dZVLwRw62m4fZGjNt&#10;L7yn8eBrEULYZaig8b7PpHRVQwbdwvbEgTvawaAPcKilHvASwk0nl1G0kgZbDg0N9pQ3VJ0OZ6Pg&#10;88jFxxv+fpenKKnjn3RX5OedUk+P0+sLCE+Tv4tv7kKH+Wm6TOD6TrhBbv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lQI3xQAAAN4AAAAPAAAAAAAAAAAAAAAAAJgCAABkcnMv&#10;ZG93bnJldi54bWxQSwUGAAAAAAQABAD1AAAAigMAAAAA&#10;" fillcolor="black" strokeweight="1pt">
                      <v:fill opacity="0"/>
                    </v:rect>
                    <v:shape id="Text Box 980" o:spid="_x0000_s1419" type="#_x0000_t202" style="position:absolute;left:5120;top:73634;width:355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16qBsMA&#10;AADeAAAADwAAAGRycy9kb3ducmV2LnhtbERPS2vCQBC+C/6HZYTezG6lkTZ1E8RS6EnRPqC3ITsm&#10;odnZkN2a+O9dQfA2H99zVsVoW3Gi3jeONTwmCgRx6UzDlYavz/f5MwgfkA22jknDmTwU+XSywsy4&#10;gfd0OoRKxBD2GWqoQ+gyKX1Zk0WfuI44ckfXWwwR9pU0PQ4x3LZyodRSWmw4NtTY0aam8u/wbzV8&#10;b4+/P09qV73ZtBvcqCTbF6n1w2xcv4IINIa7+Ob+MHF+mi5SuL4Tb5D5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16qBsMAAADeAAAADwAAAAAAAAAAAAAAAACYAgAAZHJzL2Rv&#10;d25yZXYueG1sUEsFBgAAAAAEAAQA9QAAAIgDAAAAAA==&#10;" filled="f" stroked="f">
                      <v:textbox>
                        <w:txbxContent>
                          <w:p w:rsidR="00B375DC" w:rsidRDefault="00B375DC">
                            <w:pPr>
                              <w:jc w:val="both"/>
                              <w:rPr>
                                <w:b/>
                                <w:bCs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US"/>
                              </w:rPr>
                              <w:t>H</w:t>
                            </w:r>
                          </w:p>
                        </w:txbxContent>
                      </v:textbox>
                    </v:shape>
                    <v:rect id="Rectangle 981" o:spid="_x0000_s1420" style="position:absolute;left:5304;top:73529;width:120;height:1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TB2MMA&#10;AADeAAAADwAAAGRycy9kb3ducmV2LnhtbERPS2sCMRC+F/wPYQq91WyFFVmNskqFngQfoN6GzZgs&#10;bibLJnW3/74RCr3Nx/ecxWpwjXhQF2rPCj7GGQjiyuuajYLTcfs+AxEissbGMyn4oQCr5ehlgYX2&#10;Pe/pcYhGpBAOBSqwMbaFlKGy5DCMfUucuJvvHMYEOyN1h30Kd42cZNlUOqw5NVhsaWOpuh++nYLP&#10;9rorcxNkeY72cvfrfmt3Rqm316Gcg4g0xH/xn/tLp/l5PpnC8510g1z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DTB2MMAAADeAAAADwAAAAAAAAAAAAAAAACYAgAAZHJzL2Rv&#10;d25yZXYueG1sUEsFBgAAAAAEAAQA9QAAAIgDAAAAAA==&#10;" filled="f"/>
                    <v:line id="Line 982" o:spid="_x0000_s1421" style="position:absolute;visibility:visible;mso-wrap-style:square" from="5302,72912" to="5308,736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3RLkMYAAADeAAAADwAAAGRycy9kb3ducmV2LnhtbERPTWvCQBC9F/wPywi91Y0WY0ldRVoK&#10;2kNRK9jjmB2TaHY27G6T9N93CwVv83ifM1/2phYtOV9ZVjAeJSCIc6srLhQcPt8enkD4gKyxtkwK&#10;fsjDcjG4m2Ombcc7avehEDGEfYYKyhCaTEqfl2TQj2xDHLmzdQZDhK6Q2mEXw00tJ0mSSoMVx4YS&#10;G3opKb/uv42Cj8dt2q427+v+uElP+evu9HXpnFL3w371DCJQH27if/dax/nT6WQGf+/EG+Ti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t0S5DGAAAA3gAAAA8AAAAAAAAA&#10;AAAAAAAAoQIAAGRycy9kb3ducmV2LnhtbFBLBQYAAAAABAAEAPkAAACUAwAAAAA=&#10;"/>
                  </v:group>
                </v:group>
              </v:group>
            </w:pict>
          </mc:Fallback>
        </mc:AlternateContent>
      </w:r>
      <w:r w:rsidR="00B375DC" w:rsidRPr="007B562B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bidi="en-US"/>
        </w:rPr>
        <w:t>Câu 42</w:t>
      </w:r>
      <w:r w:rsidR="00B375DC" w:rsidRPr="007B562B">
        <w:rPr>
          <w:rFonts w:ascii="Times New Roman" w:eastAsia="Times New Roman" w:hAnsi="Times New Roman" w:cs="Times New Roman"/>
          <w:b/>
          <w:bCs/>
          <w:i/>
          <w:sz w:val="24"/>
          <w:szCs w:val="24"/>
          <w:lang w:bidi="en-US"/>
        </w:rPr>
        <w:t xml:space="preserve">: </w:t>
      </w:r>
      <w:r w:rsidR="00B375DC" w:rsidRPr="007B562B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 xml:space="preserve">Chọn câu trả lời đúng. </w:t>
      </w:r>
      <w:r w:rsidR="00B375DC" w:rsidRPr="006B2B68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 xml:space="preserve">Cho </w:t>
      </w:r>
      <w:r w:rsidR="00B375DC" w:rsidRPr="006B2B68">
        <w:rPr>
          <w:rFonts w:ascii="Arial" w:eastAsia="Times New Roman" w:hAnsi="Arial" w:cs="Arial"/>
          <w:iCs/>
          <w:sz w:val="24"/>
          <w:szCs w:val="24"/>
          <w:lang w:bidi="en-US"/>
        </w:rPr>
        <w:t>∆</w:t>
      </w:r>
      <w:r w:rsidR="00B375DC" w:rsidRPr="006B2B68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 xml:space="preserve">ABC vuông tại A, đường cao AH, BH = 4cm, HC = 9cm. </w:t>
      </w:r>
      <w:r w:rsidR="00B375DC" w:rsidRPr="00B375DC">
        <w:rPr>
          <w:rFonts w:ascii="Times New Roman" w:eastAsia="Times New Roman" w:hAnsi="Times New Roman" w:cs="Times New Roman"/>
          <w:iCs/>
          <w:sz w:val="24"/>
          <w:szCs w:val="24"/>
          <w:lang w:val="en-US" w:bidi="en-US"/>
        </w:rPr>
        <w:t>Độ dài AH bằng:</w:t>
      </w:r>
    </w:p>
    <w:p w:rsidR="00050D6D" w:rsidRPr="00B375DC" w:rsidRDefault="00B375DC">
      <w:pPr>
        <w:numPr>
          <w:ilvl w:val="0"/>
          <w:numId w:val="12"/>
        </w:num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>13cm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</w:p>
    <w:p w:rsidR="00050D6D" w:rsidRPr="00B375DC" w:rsidRDefault="00B375DC">
      <w:pPr>
        <w:numPr>
          <w:ilvl w:val="0"/>
          <w:numId w:val="12"/>
        </w:num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36cm </w:t>
      </w:r>
    </w:p>
    <w:p w:rsidR="00050D6D" w:rsidRPr="00B375DC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>C. 6cm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</w:p>
    <w:p w:rsidR="00050D6D" w:rsidRPr="00B375DC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>D. 5cm</w:t>
      </w:r>
    </w:p>
    <w:p w:rsidR="00050D6D" w:rsidRPr="00B375DC" w:rsidRDefault="00050D6D">
      <w:pPr>
        <w:spacing w:after="0" w:line="264" w:lineRule="auto"/>
        <w:ind w:right="-149"/>
        <w:jc w:val="both"/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en-US" w:bidi="en-US"/>
        </w:rPr>
      </w:pPr>
    </w:p>
    <w:p w:rsidR="00050D6D" w:rsidRPr="00B375DC" w:rsidRDefault="00B375DC">
      <w:pPr>
        <w:spacing w:after="0" w:line="264" w:lineRule="auto"/>
        <w:ind w:right="-149"/>
        <w:jc w:val="both"/>
        <w:rPr>
          <w:rFonts w:ascii="Times New Roman" w:eastAsia="Times New Roman" w:hAnsi="Times New Roman" w:cs="Times New Roman"/>
          <w:iCs/>
          <w:sz w:val="24"/>
          <w:szCs w:val="24"/>
          <w:lang w:val="en-US" w:bidi="en-US"/>
        </w:rPr>
      </w:pPr>
      <w:r w:rsidRPr="00B375DC">
        <w:rPr>
          <w:noProof/>
          <w:lang w:val="en-GB" w:eastAsia="en-GB"/>
        </w:rPr>
        <mc:AlternateContent>
          <mc:Choice Requires="wpg">
            <w:drawing>
              <wp:anchor distT="0" distB="0" distL="114300" distR="114300" simplePos="0" relativeHeight="251660800" behindDoc="0" locked="0" layoutInCell="1" allowOverlap="1" wp14:anchorId="339166FB" wp14:editId="6C288B9D">
                <wp:simplePos x="0" y="0"/>
                <wp:positionH relativeFrom="column">
                  <wp:posOffset>3434715</wp:posOffset>
                </wp:positionH>
                <wp:positionV relativeFrom="paragraph">
                  <wp:posOffset>107315</wp:posOffset>
                </wp:positionV>
                <wp:extent cx="1455420" cy="1189990"/>
                <wp:effectExtent l="0" t="0" r="0" b="12065"/>
                <wp:wrapNone/>
                <wp:docPr id="15471" name="Group 4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55420" cy="1189990"/>
                          <a:chOff x="10701" y="111912"/>
                          <a:chExt cx="2292" cy="1874"/>
                        </a:xfrm>
                      </wpg:grpSpPr>
                      <wps:wsp>
                        <wps:cNvPr id="15472" name="Text Box 672"/>
                        <wps:cNvSpPr txBox="1">
                          <a:spLocks noChangeArrowheads="1"/>
                        </wps:cNvSpPr>
                        <wps:spPr bwMode="auto">
                          <a:xfrm rot="1800000" flipH="1">
                            <a:off x="11936" y="112316"/>
                            <a:ext cx="882" cy="3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B375DC" w:rsidRDefault="00B375DC">
                              <w:pPr>
                                <w:rPr>
                                  <w:b/>
                                  <w:bCs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en-US"/>
                                </w:rPr>
                                <w:t>4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473" name="Text Box 673"/>
                        <wps:cNvSpPr txBox="1">
                          <a:spLocks noChangeArrowheads="1"/>
                        </wps:cNvSpPr>
                        <wps:spPr bwMode="auto">
                          <a:xfrm rot="-2280000">
                            <a:off x="10768" y="112367"/>
                            <a:ext cx="908" cy="4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B375DC" w:rsidRDefault="00B375DC">
                              <w:pPr>
                                <w:jc w:val="both"/>
                                <w:rPr>
                                  <w:b/>
                                  <w:bCs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en-US"/>
                                </w:rPr>
                                <w:t>3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5474" name="Group 414"/>
                        <wpg:cNvGrpSpPr/>
                        <wpg:grpSpPr>
                          <a:xfrm>
                            <a:off x="10701" y="111912"/>
                            <a:ext cx="2292" cy="1874"/>
                            <a:chOff x="10711" y="111912"/>
                            <a:chExt cx="2292" cy="1874"/>
                          </a:xfrm>
                        </wpg:grpSpPr>
                        <wps:wsp>
                          <wps:cNvPr id="15475" name="Text Box 660"/>
                          <wps:cNvSpPr txBox="1">
                            <a:spLocks noChangeArrowheads="1"/>
                          </wps:cNvSpPr>
                          <wps:spPr bwMode="auto">
                            <a:xfrm rot="21540000" flipH="1">
                              <a:off x="11331" y="111912"/>
                              <a:ext cx="333" cy="4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375DC" w:rsidRDefault="00B375DC">
                                <w:pPr>
                                  <w:rPr>
                                    <w:b/>
                                    <w:bCs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76" name="Right Triangle 2"/>
                          <wps:cNvSpPr>
                            <a:spLocks noChangeArrowheads="1"/>
                          </wps:cNvSpPr>
                          <wps:spPr bwMode="auto">
                            <a:xfrm rot="12900000" flipH="1">
                              <a:off x="11183" y="112588"/>
                              <a:ext cx="1306" cy="896"/>
                            </a:xfrm>
                            <a:prstGeom prst="rtTriangl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5477" name="Oval 423"/>
                          <wps:cNvSpPr>
                            <a:spLocks noChangeArrowheads="1"/>
                          </wps:cNvSpPr>
                          <wps:spPr bwMode="auto">
                            <a:xfrm>
                              <a:off x="11045" y="112250"/>
                              <a:ext cx="1580" cy="1537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78" name="Oval 426"/>
                          <wps:cNvSpPr>
                            <a:spLocks noChangeArrowheads="1"/>
                          </wps:cNvSpPr>
                          <wps:spPr bwMode="auto">
                            <a:xfrm>
                              <a:off x="11795" y="112981"/>
                              <a:ext cx="103" cy="91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12700">
                              <a:solidFill>
                                <a:srgbClr val="41719C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5479" name="Text Box 400"/>
                          <wps:cNvSpPr txBox="1">
                            <a:spLocks noChangeArrowheads="1"/>
                          </wps:cNvSpPr>
                          <wps:spPr bwMode="auto">
                            <a:xfrm rot="21540000" flipH="1">
                              <a:off x="12671" y="112917"/>
                              <a:ext cx="333" cy="4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375DC" w:rsidRDefault="00B375DC">
                                <w:pPr>
                                  <w:rPr>
                                    <w:b/>
                                    <w:bCs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80" name="Text Box 413"/>
                          <wps:cNvSpPr txBox="1">
                            <a:spLocks noChangeArrowheads="1"/>
                          </wps:cNvSpPr>
                          <wps:spPr bwMode="auto">
                            <a:xfrm rot="21540000" flipH="1">
                              <a:off x="10711" y="112847"/>
                              <a:ext cx="333" cy="4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375DC" w:rsidRDefault="00B375DC">
                                <w:pPr>
                                  <w:rPr>
                                    <w:b/>
                                    <w:bCs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339166FB" id="Group 415" o:spid="_x0000_s1422" style="position:absolute;left:0;text-align:left;margin-left:270.45pt;margin-top:8.45pt;width:114.6pt;height:93.7pt;z-index:251660800" coordorigin="10701,111912" coordsize="2292,18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">
                <v:shape id="Text Box 672" o:spid="_x0000_s1423" type="#_x0000_t202" style="position:absolute;left:11936;top:112316;width:882;height:373;rotation:-3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j60sYA&#10;AADeAAAADwAAAGRycy9kb3ducmV2LnhtbERP22oCMRB9F/oPYQp906xaq2yN4oXSggjeEPo2bsbd&#10;bTeTJUl1+/emUPBtDuc642ljKnEh50vLCrqdBARxZnXJuYLD/q09AuEDssbKMin4JQ/TyUNrjKm2&#10;V97SZRdyEUPYp6igCKFOpfRZQQZ9x9bEkTtbZzBE6HKpHV5juKlkL0lepMGSY0OBNS0Kyr53P0aB&#10;a76q7bzv391wcF6vNqfjUn8apZ4em9kriEBNuIv/3R86zh88D3vw9068QU5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Mj60sYAAADeAAAADwAAAAAAAAAAAAAAAACYAgAAZHJz&#10;L2Rvd25yZXYueG1sUEsFBgAAAAAEAAQA9QAAAIsDAAAAAA==&#10;" filled="f" stroked="f">
                  <v:textbox>
                    <w:txbxContent>
                      <w:p w:rsidR="00B375DC" w:rsidRDefault="00B375DC">
                        <w:pPr>
                          <w:rPr>
                            <w:b/>
                            <w:bCs/>
                            <w:lang w:val="en-US"/>
                          </w:rPr>
                        </w:pPr>
                        <w:r>
                          <w:rPr>
                            <w:b/>
                            <w:bCs/>
                            <w:lang w:val="en-US"/>
                          </w:rPr>
                          <w:t>4cm</w:t>
                        </w:r>
                      </w:p>
                    </w:txbxContent>
                  </v:textbox>
                </v:shape>
                <v:shape id="Text Box 673" o:spid="_x0000_s1424" type="#_x0000_t202" style="position:absolute;left:10768;top:112367;width:908;height:442;rotation:-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9Lcj8YA&#10;AADeAAAADwAAAGRycy9kb3ducmV2LnhtbERPTWvCQBC9C/6HZYTedBOtTUldxQoF7UGpFdrjkJ1m&#10;g9nZkN2a9N+7BcHbPN7nLFa9rcWFWl85VpBOEhDEhdMVlwpOn2/jZxA+IGusHZOCP/KwWg4HC8y1&#10;6/iDLsdQihjCPkcFJoQml9IXhiz6iWuII/fjWoshwraUusUuhttaTpPkSVqsODYYbGhjqDgff62C&#10;Ln2dzk7dLs2y9+TLHL6r/Xy7Ueph1K9fQATqw118c291nD9/zGbw/068QS6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9Lcj8YAAADeAAAADwAAAAAAAAAAAAAAAACYAgAAZHJz&#10;L2Rvd25yZXYueG1sUEsFBgAAAAAEAAQA9QAAAIsDAAAAAA==&#10;" filled="f" stroked="f">
                  <v:textbox>
                    <w:txbxContent>
                      <w:p w:rsidR="00B375DC" w:rsidRDefault="00B375DC">
                        <w:pPr>
                          <w:jc w:val="both"/>
                          <w:rPr>
                            <w:b/>
                            <w:bCs/>
                            <w:lang w:val="en-US"/>
                          </w:rPr>
                        </w:pPr>
                        <w:r>
                          <w:rPr>
                            <w:b/>
                            <w:bCs/>
                            <w:lang w:val="en-US"/>
                          </w:rPr>
                          <w:t>3cm</w:t>
                        </w:r>
                      </w:p>
                    </w:txbxContent>
                  </v:textbox>
                </v:shape>
                <v:group id="Group 414" o:spid="_x0000_s1425" style="position:absolute;left:10701;top:111912;width:2292;height:1874" coordorigin="10711,111912" coordsize="2292,18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eBCwvFAAAA3gAA&#10;AA8AAAAAAAAAAAAAAAAAqgIAAGRycy9kb3ducmV2LnhtbFBLBQYAAAAABAAEAPoAAACcAwAAAAA=&#10;">
                  <v:shape id="Text Box 660" o:spid="_x0000_s1426" type="#_x0000_t202" style="position:absolute;left:11331;top:111912;width:333;height:418;rotation: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Y60MMA&#10;AADeAAAADwAAAGRycy9kb3ducmV2LnhtbERPS2vCQBC+F/oflhF6q7u2PlNXKUKh4Mko4nHMTpNg&#10;djZk1yT9964geJuP7znLdW8r0VLjS8caRkMFgjhzpuRcw2H/8z4H4QOywcoxafgnD+vV68sSE+M6&#10;3lGbhlzEEPYJaihCqBMpfVaQRT90NXHk/lxjMUTY5NI02MVwW8kPpabSYsmxocCaNgVll/RqNbRW&#10;ja/pbmNG6ng8bcmHc/e50Ppt0H9/gQjUh6f44f41cf5kPJvA/Z14g1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zY60MMAAADeAAAADwAAAAAAAAAAAAAAAACYAgAAZHJzL2Rv&#10;d25yZXYueG1sUEsFBgAAAAAEAAQA9QAAAIgDAAAAAA==&#10;" filled="f" stroked="f">
                    <v:textbox>
                      <w:txbxContent>
                        <w:p w:rsidR="00B375DC" w:rsidRDefault="00B375DC">
                          <w:pPr>
                            <w:rPr>
                              <w:b/>
                              <w:bCs/>
                              <w:lang w:val="en-US"/>
                            </w:rPr>
                          </w:pPr>
                          <w:r>
                            <w:rPr>
                              <w:b/>
                              <w:bCs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Right Triangle 2" o:spid="_x0000_s1427" type="#_x0000_t6" style="position:absolute;left:11183;top:112588;width:1306;height:896;rotation:145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NU7cUA&#10;AADeAAAADwAAAGRycy9kb3ducmV2LnhtbERPS2vCQBC+F/oflin0Vje29UF0leIDRU+Nj/OQHZOQ&#10;7GzIbmP8964g9DYf33Om885UoqXGFZYV9HsRCOLU6oIzBcfD+mMMwnlkjZVlUnAjB/PZ68sUY22v&#10;/Ett4jMRQtjFqCD3vo6ldGlOBl3P1sSBu9jGoA+wyaRu8BrCTSU/o2goDRYcGnKsaZFTWiZ/RsG2&#10;TE6r/Xi5X7TnXbFcrzjalF9Kvb91PxMQnjr/L366tzrMH3yPhvB4J9wgZ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w1TtxQAAAN4AAAAPAAAAAAAAAAAAAAAAAJgCAABkcnMv&#10;ZG93bnJldi54bWxQSwUGAAAAAAQABAD1AAAAigMAAAAA&#10;" filled="f" strokeweight="1pt"/>
                  <v:oval id="Oval 423" o:spid="_x0000_s1428" style="position:absolute;left:11045;top:112250;width:1580;height:15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q2pDcQA&#10;AADeAAAADwAAAGRycy9kb3ducmV2LnhtbERP22oCMRB9L/Qfwgi+SM0qVstqlFIo+FCotw8YN2N2&#10;dTNZk+hu/74pCH2bw7nOYtXZWtzJh8qxgtEwA0FcOF2xUXDYf768gQgRWWPtmBT8UIDV8vlpgbl2&#10;LW/pvotGpBAOOSooY2xyKUNRksUwdA1x4k7OW4wJeiO1xzaF21qOs2wqLVacGkps6KOk4rK7WQXH&#10;48F18uq/NwNz8Tg5t4352ijV73XvcxCRuvgvfrjXOs1/ncxm8PdOukEu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atqQ3EAAAA3gAAAA8AAAAAAAAAAAAAAAAAmAIAAGRycy9k&#10;b3ducmV2LnhtbFBLBQYAAAAABAAEAPUAAACJAwAAAAA=&#10;" filled="f"/>
                  <v:oval id="Oval 426" o:spid="_x0000_s1429" style="position:absolute;left:11795;top:112981;width:103;height:9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HPysgA&#10;AADeAAAADwAAAGRycy9kb3ducmV2LnhtbESPyW7DMAxE7wX6DwIL9NbIXZIWTpQgcBfkEATZPoCw&#10;GNuNRRmSGjt/Xx4K9EZihjOPs8XgWnWhEBvPBh5HGSji0tuGKwPHw+fDG6iYkC22nsnAlSIs5rc3&#10;M8yt73lHl32qlIRwzNFAnVKXax3LmhzGke+IRTv54DDJGiptA/YS7lr9lGUT7bBhaaixo6Km8rz/&#10;cQZW31/HYlLtrs9DDOtivH3/2PQHY+7vhuUUVKIh/Zv/rldW8Mcvr8Ir78gMev4L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eUc/KyAAAAN4AAAAPAAAAAAAAAAAAAAAAAJgCAABk&#10;cnMvZG93bnJldi54bWxQSwUGAAAAAAQABAD1AAAAjQMAAAAA&#10;" fillcolor="red" strokecolor="#41719c" strokeweight="1pt">
                    <v:stroke joinstyle="miter"/>
                  </v:oval>
                  <v:shape id="Text Box 400" o:spid="_x0000_s1430" type="#_x0000_t202" style="position:absolute;left:12671;top:112917;width:333;height:418;rotation: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sw1cMA&#10;AADeAAAADwAAAGRycy9kb3ducmV2LnhtbERPTWvCQBC9C/0PyxR6011bWzW6ShGEgidTEY9jdkyC&#10;2dmQXZP477tCwds83ucs172tREuNLx1rGI8UCOLMmZJzDYff7XAGwgdkg5Vj0nAnD+vVy2CJiXEd&#10;76lNQy5iCPsENRQh1ImUPivIoh+5mjhyF9dYDBE2uTQNdjHcVvJdqS9pseTYUGBNm4Kya3qzGlqr&#10;Jrd0vzFjdTyeduTDufuYa/322n8vQATqw1P87/4xcf7nZDqHxzvxBrn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nsw1cMAAADeAAAADwAAAAAAAAAAAAAAAACYAgAAZHJzL2Rv&#10;d25yZXYueG1sUEsFBgAAAAAEAAQA9QAAAIgDAAAAAA==&#10;" filled="f" stroked="f">
                    <v:textbox>
                      <w:txbxContent>
                        <w:p w:rsidR="00B375DC" w:rsidRDefault="00B375DC">
                          <w:pPr>
                            <w:rPr>
                              <w:b/>
                              <w:bCs/>
                              <w:lang w:val="en-US"/>
                            </w:rPr>
                          </w:pPr>
                          <w:r>
                            <w:rPr>
                              <w:b/>
                              <w:bCs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413" o:spid="_x0000_s1431" type="#_x0000_t202" style="position:absolute;left:10711;top:112847;width:333;height:418;rotation: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Tpb8YA&#10;AADeAAAADwAAAGRycy9kb3ducmV2LnhtbESPQWvCQBCF70L/wzKF3nTXVotNXaUIhYInY5Eep9lp&#10;EpqdDdk1if/eOQjeZpg3771vvR19o3rqYh3YwnxmQBEXwdVcWvg+fk5XoGJCdtgEJgsXirDdPEzW&#10;mLkw8IH6PJVKTDhmaKFKqc20jkVFHuMstMRy+wudxyRrV2rX4SDmvtHPxrxqjzVLQoUt7Soq/vOz&#10;t9B7szjnh52bm9PpZ08x/Q4vb9Y+PY4f76ASjekuvn1/Oam/XKwEQHBkBr25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pTpb8YAAADeAAAADwAAAAAAAAAAAAAAAACYAgAAZHJz&#10;L2Rvd25yZXYueG1sUEsFBgAAAAAEAAQA9QAAAIsDAAAAAA==&#10;" filled="f" stroked="f">
                    <v:textbox>
                      <w:txbxContent>
                        <w:p w:rsidR="00B375DC" w:rsidRDefault="00B375DC">
                          <w:pPr>
                            <w:rPr>
                              <w:b/>
                              <w:bCs/>
                              <w:lang w:val="en-US"/>
                            </w:rPr>
                          </w:pPr>
                          <w:r>
                            <w:rPr>
                              <w:b/>
                              <w:bCs/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B375DC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en-US" w:bidi="en-US"/>
        </w:rPr>
        <w:t>Câu 43</w:t>
      </w:r>
      <w:r w:rsidRPr="00B375DC">
        <w:rPr>
          <w:rFonts w:ascii="Times New Roman" w:eastAsia="Times New Roman" w:hAnsi="Times New Roman" w:cs="Times New Roman"/>
          <w:b/>
          <w:bCs/>
          <w:i/>
          <w:sz w:val="24"/>
          <w:szCs w:val="24"/>
          <w:lang w:val="en-US" w:bidi="en-US"/>
        </w:rPr>
        <w:t xml:space="preserve">: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en-US" w:bidi="en-US"/>
        </w:rPr>
        <w:t xml:space="preserve">Cho </w:t>
      </w:r>
      <w:r w:rsidRPr="00B375DC">
        <w:rPr>
          <w:rFonts w:ascii="Arial" w:eastAsia="Times New Roman" w:hAnsi="Arial" w:cs="Arial"/>
          <w:iCs/>
          <w:sz w:val="24"/>
          <w:szCs w:val="24"/>
          <w:lang w:val="en-US" w:bidi="en-US"/>
        </w:rPr>
        <w:t>∆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en-US" w:bidi="en-US"/>
        </w:rPr>
        <w:t>ABC nội tiếp đường tròn đường kính BC, AB = 3cm, AC = 4cm, đường kính của đường tròn có độ dài là:</w:t>
      </w:r>
    </w:p>
    <w:p w:rsidR="00050D6D" w:rsidRPr="00B375DC" w:rsidRDefault="00B375DC">
      <w:pPr>
        <w:numPr>
          <w:ilvl w:val="0"/>
          <w:numId w:val="13"/>
        </w:numPr>
        <w:spacing w:after="0" w:line="264" w:lineRule="auto"/>
        <w:ind w:right="-149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2,5cm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</w:p>
    <w:p w:rsidR="00050D6D" w:rsidRPr="00B375DC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>B. 2,25cm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</w:p>
    <w:p w:rsidR="00050D6D" w:rsidRPr="00B375DC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>C.    25cm</w:t>
      </w:r>
    </w:p>
    <w:p w:rsidR="00050D6D" w:rsidRPr="00B375DC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>D.      5cm</w:t>
      </w:r>
    </w:p>
    <w:p w:rsidR="00050D6D" w:rsidRPr="00B375DC" w:rsidRDefault="00050D6D">
      <w:pPr>
        <w:spacing w:after="0" w:line="264" w:lineRule="auto"/>
        <w:ind w:right="-149"/>
        <w:jc w:val="both"/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en-US" w:bidi="en-US"/>
        </w:rPr>
      </w:pPr>
    </w:p>
    <w:p w:rsidR="00050D6D" w:rsidRPr="00B375DC" w:rsidRDefault="00B375DC">
      <w:pPr>
        <w:spacing w:after="0" w:line="264" w:lineRule="auto"/>
        <w:ind w:right="-149"/>
        <w:jc w:val="both"/>
        <w:rPr>
          <w:rFonts w:ascii="Times New Roman" w:eastAsia="Calibri" w:hAnsi="Times New Roman" w:cs="Times New Roman"/>
          <w:iCs/>
          <w:sz w:val="24"/>
          <w:szCs w:val="24"/>
          <w:lang w:val="en-US"/>
        </w:rPr>
      </w:pPr>
      <w:r w:rsidRPr="00B375DC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en-US" w:bidi="en-US"/>
        </w:rPr>
        <w:t>Câu 44</w:t>
      </w:r>
      <w:r w:rsidRPr="00B375DC">
        <w:rPr>
          <w:rFonts w:ascii="Times New Roman" w:eastAsia="Times New Roman" w:hAnsi="Times New Roman" w:cs="Times New Roman"/>
          <w:b/>
          <w:bCs/>
          <w:i/>
          <w:sz w:val="24"/>
          <w:szCs w:val="24"/>
          <w:lang w:val="en-US" w:bidi="en-US"/>
        </w:rPr>
        <w:t xml:space="preserve">: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en-US" w:bidi="en-US"/>
        </w:rPr>
        <w:t xml:space="preserve">Cho (O),  dây AB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en-US" w:bidi="en-US"/>
        </w:rPr>
        <w:sym w:font="Symbol" w:char="005E"/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en-US" w:bidi="en-US"/>
        </w:rPr>
        <w:t xml:space="preserve"> OH và OA = 10cm, AB = 16cm. Độ dài OH là:</w:t>
      </w:r>
    </w:p>
    <w:p w:rsidR="00050D6D" w:rsidRPr="00B375DC" w:rsidRDefault="00B375DC">
      <w:pPr>
        <w:numPr>
          <w:ilvl w:val="0"/>
          <w:numId w:val="14"/>
        </w:num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noProof/>
          <w:sz w:val="24"/>
          <w:lang w:val="en-GB" w:eastAsia="en-GB"/>
        </w:rPr>
        <mc:AlternateContent>
          <mc:Choice Requires="wpg">
            <w:drawing>
              <wp:anchor distT="0" distB="0" distL="114300" distR="114300" simplePos="0" relativeHeight="251653632" behindDoc="0" locked="0" layoutInCell="1" allowOverlap="1" wp14:anchorId="6A80FD78" wp14:editId="7188D2F6">
                <wp:simplePos x="0" y="0"/>
                <wp:positionH relativeFrom="column">
                  <wp:posOffset>3608070</wp:posOffset>
                </wp:positionH>
                <wp:positionV relativeFrom="paragraph">
                  <wp:posOffset>106680</wp:posOffset>
                </wp:positionV>
                <wp:extent cx="1063625" cy="979805"/>
                <wp:effectExtent l="0" t="11430" r="3175" b="0"/>
                <wp:wrapNone/>
                <wp:docPr id="15456" name="Group 88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63625" cy="979805"/>
                          <a:chOff x="12500" y="114398"/>
                          <a:chExt cx="1675" cy="1543"/>
                        </a:xfrm>
                      </wpg:grpSpPr>
                      <wps:wsp>
                        <wps:cNvPr id="15457" name="Text Box 851"/>
                        <wps:cNvSpPr txBox="1">
                          <a:spLocks noChangeArrowheads="1"/>
                        </wps:cNvSpPr>
                        <wps:spPr bwMode="auto">
                          <a:xfrm rot="180000" flipH="1">
                            <a:off x="13022" y="115522"/>
                            <a:ext cx="900" cy="4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B375DC" w:rsidRDefault="00B375DC">
                              <w:pPr>
                                <w:rPr>
                                  <w:b/>
                                  <w:bCs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en-US"/>
                                </w:rPr>
                                <w:t>16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458" name="Oval 866"/>
                        <wps:cNvSpPr>
                          <a:spLocks noChangeArrowheads="1"/>
                        </wps:cNvSpPr>
                        <wps:spPr bwMode="auto">
                          <a:xfrm>
                            <a:off x="13349" y="115044"/>
                            <a:ext cx="95" cy="84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12700">
                            <a:solidFill>
                              <a:srgbClr val="41719C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g:grpSp>
                        <wpg:cNvPr id="15459" name="Group 886"/>
                        <wpg:cNvGrpSpPr/>
                        <wpg:grpSpPr>
                          <a:xfrm>
                            <a:off x="12500" y="114398"/>
                            <a:ext cx="1675" cy="1543"/>
                            <a:chOff x="12500" y="114378"/>
                            <a:chExt cx="1675" cy="1543"/>
                          </a:xfrm>
                        </wpg:grpSpPr>
                        <wps:wsp>
                          <wps:cNvPr id="15460" name="Line 66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2834" y="115080"/>
                              <a:ext cx="574" cy="48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5461" name="Text Box 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357" y="114812"/>
                              <a:ext cx="349" cy="4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375DC" w:rsidRDefault="00B375DC">
                                <w:pPr>
                                  <w:jc w:val="both"/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5462" name="Group 870"/>
                          <wpg:cNvGrpSpPr/>
                          <wpg:grpSpPr>
                            <a:xfrm>
                              <a:off x="12827" y="115084"/>
                              <a:ext cx="1118" cy="477"/>
                              <a:chOff x="7346" y="93813"/>
                              <a:chExt cx="1118" cy="477"/>
                            </a:xfrm>
                          </wpg:grpSpPr>
                          <wps:wsp>
                            <wps:cNvPr id="15463" name="Line 87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346" y="94284"/>
                                <a:ext cx="1119" cy="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5464" name="Line 872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684" y="94047"/>
                                <a:ext cx="468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5465" name="Rectangle 8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921" y="94165"/>
                                <a:ext cx="120" cy="1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5466" name="Oval 874"/>
                          <wps:cNvSpPr>
                            <a:spLocks noChangeArrowheads="1"/>
                          </wps:cNvSpPr>
                          <wps:spPr bwMode="auto">
                            <a:xfrm>
                              <a:off x="12659" y="114378"/>
                              <a:ext cx="1461" cy="14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67" name="Text Box 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077" y="115237"/>
                              <a:ext cx="349" cy="4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375DC" w:rsidRDefault="00B375DC">
                                <w:pPr>
                                  <w:jc w:val="both"/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68" name="Text Box 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826" y="115479"/>
                              <a:ext cx="349" cy="4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375DC" w:rsidRDefault="00B375DC">
                                <w:pPr>
                                  <w:jc w:val="both"/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69" name="Text Box 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500" y="115479"/>
                              <a:ext cx="349" cy="4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375DC" w:rsidRDefault="00B375DC">
                                <w:pPr>
                                  <w:jc w:val="both"/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5470" name="Text Box 885"/>
                        <wps:cNvSpPr txBox="1">
                          <a:spLocks noChangeArrowheads="1"/>
                        </wps:cNvSpPr>
                        <wps:spPr bwMode="auto">
                          <a:xfrm rot="180000" flipH="1">
                            <a:off x="12572" y="114974"/>
                            <a:ext cx="1009" cy="4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B375DC" w:rsidRDefault="00B375DC">
                              <w:pPr>
                                <w:rPr>
                                  <w:b/>
                                  <w:bCs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en-US"/>
                                </w:rPr>
                                <w:t>10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A80FD78" id="Group 887" o:spid="_x0000_s1432" style="position:absolute;left:0;text-align:left;margin-left:284.1pt;margin-top:8.4pt;width:83.75pt;height:77.15pt;z-index:251653632" coordorigin="12500,114398" coordsize="1675,15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">
                <v:shape id="Text Box 851" o:spid="_x0000_s1433" type="#_x0000_t202" style="position:absolute;left:13022;top:115522;width:900;height:418;rotation:-3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CTAsIA&#10;AADeAAAADwAAAGRycy9kb3ducmV2LnhtbERPS4vCMBC+C/sfwizsTdMVrVqNIoLoVeult6EZ27LN&#10;pDTpY//9ZkHwNh/fc3aH0dSip9ZVlhV8zyIQxLnVFRcKHul5ugbhPLLG2jIp+CUHh/3HZIeJtgPf&#10;qL/7QoQQdgkqKL1vEildXpJBN7MNceCetjXoA2wLqVscQrip5TyKYmmw4tBQYkOnkvKfe2cUbLJn&#10;/tgM2bzL0q6Io/Qi4/6i1NfneNyC8DT6t/jlvuowf7lYruD/nXCD3P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UJMCwgAAAN4AAAAPAAAAAAAAAAAAAAAAAJgCAABkcnMvZG93&#10;bnJldi54bWxQSwUGAAAAAAQABAD1AAAAhwMAAAAA&#10;" filled="f" stroked="f">
                  <v:textbox>
                    <w:txbxContent>
                      <w:p w:rsidR="00B375DC" w:rsidRDefault="00B375DC">
                        <w:pPr>
                          <w:rPr>
                            <w:b/>
                            <w:bCs/>
                            <w:lang w:val="en-US"/>
                          </w:rPr>
                        </w:pPr>
                        <w:r>
                          <w:rPr>
                            <w:b/>
                            <w:bCs/>
                            <w:lang w:val="en-US"/>
                          </w:rPr>
                          <w:t>16cm</w:t>
                        </w:r>
                      </w:p>
                    </w:txbxContent>
                  </v:textbox>
                </v:shape>
                <v:oval id="Oval 866" o:spid="_x0000_s1434" style="position:absolute;left:13349;top:115044;width:95;height:8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eSTqsgA&#10;AADeAAAADwAAAGRycy9kb3ducmV2LnhtbESPzU7DQAyE70h9h5UrcaMbCqlQ6Laqwo96QIj+PICV&#10;dZOUrDfaXZr07fEBiZutGc98Xq5H16kLhdh6NnA/y0ARV962XBs4Ht7unkDFhGyx80wGrhRhvZrc&#10;LLGwfuAdXfapVhLCsUADTUp9oXWsGnIYZ74nFu3kg8Mka6i1DThIuOv0PMsW2mHL0tBgT2VD1ff+&#10;xxnYnt+P5aLeXR/GGD7K/Ovl9XM4GHM7HTfPoBKN6d/8d721gp8/5sIr78gMevUL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V5JOqyAAAAN4AAAAPAAAAAAAAAAAAAAAAAJgCAABk&#10;cnMvZG93bnJldi54bWxQSwUGAAAAAAQABAD1AAAAjQMAAAAA&#10;" fillcolor="red" strokecolor="#41719c" strokeweight="1pt">
                  <v:stroke joinstyle="miter"/>
                </v:oval>
                <v:group id="Group 886" o:spid="_x0000_s1435" style="position:absolute;left:12500;top:114398;width:1675;height:1543" coordorigin="12500,114378" coordsize="1675,15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I1+PXFAAAA3gAA&#10;AA8AAAAAAAAAAAAAAAAAqgIAAGRycy9kb3ducmV2LnhtbFBLBQYAAAAABAAEAPoAAACcAwAAAAA=&#10;">
                  <v:line id="Line 661" o:spid="_x0000_s1436" style="position:absolute;flip:x;visibility:visible;mso-wrap-style:square" from="12834,115080" to="13408,1155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Oc1ckAAADeAAAADwAAAGRycy9kb3ducmV2LnhtbESPQUsDMRCF70L/Q5iCF7FZpZa6Ni2l&#10;UPDQi1W2eBs342bZzWRNYrv+e+cgeJth3rz3vtVm9L06U0xtYAN3swIUcR1sy42Bt9f97RJUysgW&#10;+8Bk4IcSbNaTqxWWNlz4hc7H3Cgx4VSiAZfzUGqdakce0ywMxHL7DNFjljU22ka8iLnv9X1RLLTH&#10;liXB4UA7R3V3/PYG9PJw8xW3H/Ou6k6nR1fV1fB+MOZ6Om6fQGUa87/47/vZSv2H+UIABEdm0Otf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HLznNXJAAAA3gAAAA8AAAAA&#10;AAAAAAAAAAAAoQIAAGRycy9kb3ducmV2LnhtbFBLBQYAAAAABAAEAPkAAACXAwAAAAA=&#10;"/>
                  <v:shape id="Text Box 12" o:spid="_x0000_s1437" type="#_x0000_t202" style="position:absolute;left:13357;top:114812;width:349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4aWMQA&#10;AADeAAAADwAAAGRycy9kb3ducmV2LnhtbERPS2vCQBC+F/wPywje6q4lCTZ1FWkReqrUR6G3ITsm&#10;wexsyG6T9N93hYK3+fies9qMthE9db52rGExVyCIC2dqLjWcjrvHJQgfkA02jknDL3nYrCcPK8yN&#10;G/iT+kMoRQxhn6OGKoQ2l9IXFVn0c9cSR+7iOoshwq6UpsMhhttGPimVSYs1x4YKW3qtqLgefqyG&#10;88fl+ytR+/LNpu3gRiXZPkutZ9Nx+wIi0Bju4n/3u4nz0yRbwO2deINc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TuGljEAAAA3gAAAA8AAAAAAAAAAAAAAAAAmAIAAGRycy9k&#10;b3ducmV2LnhtbFBLBQYAAAAABAAEAPUAAACJAwAAAAA=&#10;" filled="f" stroked="f">
                    <v:textbox>
                      <w:txbxContent>
                        <w:p w:rsidR="00B375DC" w:rsidRDefault="00B375DC">
                          <w:pPr>
                            <w:jc w:val="both"/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O</w:t>
                          </w:r>
                        </w:p>
                      </w:txbxContent>
                    </v:textbox>
                  </v:shape>
                  <v:group id="Group 870" o:spid="_x0000_s1438" style="position:absolute;left:12827;top:115084;width:1118;height:477" coordorigin="7346,93813" coordsize="1118,4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v2gOcQAAADeAAAA&#10;DwAAAAAAAAAAAAAAAACqAgAAZHJzL2Rvd25yZXYueG1sUEsFBgAAAAAEAAQA+gAAAJsDAAAAAA==&#10;">
                    <v:line id="Line 871" o:spid="_x0000_s1439" style="position:absolute;visibility:visible;mso-wrap-style:square" from="7346,94284" to="8465,942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MT7zsYAAADeAAAADwAAAGRycy9kb3ducmV2LnhtbERPTWvCQBC9F/oflil4q5vWNkh0FbEI&#10;2kOpVtDjmB2T1Oxs2N0m6b93hUJv83ifM533phYtOV9ZVvA0TEAQ51ZXXCjYf60exyB8QNZYWyYF&#10;v+RhPru/m2KmbcdbanehEDGEfYYKyhCaTEqfl2TQD21DHLmzdQZDhK6Q2mEXw00tn5MklQYrjg0l&#10;NrQsKb/sfoyCj9Fn2i427+v+sElP+dv2dPzunFKDh34xARGoD//iP/dax/mvL+kIbu/EG+Ts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TE+87GAAAA3gAAAA8AAAAAAAAA&#10;AAAAAAAAoQIAAGRycy9kb3ducmV2LnhtbFBLBQYAAAAABAAEAPkAAACUAwAAAAA=&#10;"/>
                    <v:line id="Line 872" o:spid="_x0000_s1440" style="position:absolute;rotation:90;visibility:visible;mso-wrap-style:square" from="7684,94047" to="8152,94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qjFsUAAADeAAAADwAAAGRycy9kb3ducmV2LnhtbERPTWsCMRC9F/wPYQq9dbMVK7IaRaS1&#10;9eDBtVC8jZtxs7iZLEmq239vCgVv83ifM1v0thUX8qFxrOAly0EQV043XCv42r8/T0CEiKyxdUwK&#10;finAYj54mGGh3ZV3dCljLVIIhwIVmBi7QspQGbIYMtcRJ+7kvMWYoK+l9nhN4baVwzwfS4sNpwaD&#10;Ha0MVefyxyqw2816e7DDj7fvCbrj+rSMnmqlnh775RREpD7exf/uT53mv47GI/h7J90g5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PqjFsUAAADeAAAADwAAAAAAAAAA&#10;AAAAAAChAgAAZHJzL2Rvd25yZXYueG1sUEsFBgAAAAAEAAQA+QAAAJMDAAAAAA==&#10;"/>
                    <v:rect id="Rectangle 873" o:spid="_x0000_s1441" style="position:absolute;left:7921;top:94165;width:120;height:1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z2IsMA&#10;AADeAAAADwAAAGRycy9kb3ducmV2LnhtbERPTYvCMBC9L/gfwizsbU3XVVmrUURR9Kj1srexGdtq&#10;MylN1OqvN4LgbR7vc0aTxpTiQrUrLCv4aUcgiFOrC84U7JLF9x8I55E1lpZJwY0cTMatjxHG2l55&#10;Q5etz0QIYRejgtz7KpbSpTkZdG1bEQfuYGuDPsA6k7rGawg3pexEUV8aLDg05FjRLKf0tD0bBfui&#10;s8P7JllGZrD49esmOZ7/50p9fTbTIQhPjX+LX+6VDvN73X4Pnu+EG+T4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Rz2IsMAAADeAAAADwAAAAAAAAAAAAAAAACYAgAAZHJzL2Rv&#10;d25yZXYueG1sUEsFBgAAAAAEAAQA9QAAAIgDAAAAAA==&#10;"/>
                  </v:group>
                  <v:oval id="Oval 874" o:spid="_x0000_s1442" style="position:absolute;left:12659;top:114378;width:1461;height:1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iaS8QA&#10;AADeAAAADwAAAGRycy9kb3ducmV2LnhtbERP3WrCMBS+H/gO4Qx2M2a6oWVUo4gw8GLgz/oAx+aY&#10;djYnNYm2e3szGOzufHy/Z74cbCtu5EPjWMHrOANBXDndsFFQfn28vIMIEVlj65gU/FCA5WL0MMdC&#10;u573dDtEI1IIhwIV1DF2hZShqsliGLuOOHEn5y3GBL2R2mOfwm0r37IslxYbTg01drSuqTofrlbB&#10;8Vi6QV78dvdszh4n331nPndKPT0OqxmISEP8F/+5NzrNn07yHH7fSTfIx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w4mkvEAAAA3gAAAA8AAAAAAAAAAAAAAAAAmAIAAGRycy9k&#10;b3ducmV2LnhtbFBLBQYAAAAABAAEAPUAAACJAwAAAAA=&#10;" filled="f"/>
                  <v:shape id="Text Box 12" o:spid="_x0000_s1443" type="#_x0000_t202" style="position:absolute;left:13077;top:115237;width:349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Esnt8IA&#10;AADeAAAADwAAAGRycy9kb3ducmV2LnhtbERPS4vCMBC+C/6HMMLe1sTFZzWK7LKwJ8UneBuasS02&#10;k9JkbfffG2HB23x8z1msWluKO9W+cKxh0FcgiFNnCs40HA/f71MQPiAbLB2Thj/ysFp2OwtMjGt4&#10;R/d9yEQMYZ+ghjyEKpHSpzlZ9H1XEUfu6mqLIcI6k6bGJobbUn4oNZYWC44NOVb0mVN62/9aDafN&#10;9XIeqm32ZUdV41ol2c6k1m+9dj0HEagNL/G/+8fE+aPheALPd+INcv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Sye3wgAAAN4AAAAPAAAAAAAAAAAAAAAAAJgCAABkcnMvZG93&#10;bnJldi54bWxQSwUGAAAAAAQABAD1AAAAhwMAAAAA&#10;" filled="f" stroked="f">
                    <v:textbox>
                      <w:txbxContent>
                        <w:p w:rsidR="00B375DC" w:rsidRDefault="00B375DC">
                          <w:pPr>
                            <w:jc w:val="both"/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H</w:t>
                          </w:r>
                        </w:p>
                      </w:txbxContent>
                    </v:textbox>
                  </v:shape>
                  <v:shape id="Text Box 12" o:spid="_x0000_s1444" type="#_x0000_t202" style="position:absolute;left:13826;top:115479;width:349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SzxcYA&#10;AADeAAAADwAAAGRycy9kb3ducmV2LnhtbESPT2vCQBDF74V+h2UK3upuRUWjqxSL0FOl/gNvQ3ZM&#10;gtnZkN2a9Nt3DkJvM7w37/1mue59re7UxiqwhbehAUWcB1dxYeF42L7OQMWE7LAOTBZ+KcJ69fy0&#10;xMyFjr/pvk+FkhCOGVooU2oyrWNeksc4DA2xaNfQekyytoV2LXYS7ms9MmaqPVYsDSU2tCkpv+1/&#10;vIXT1/VyHptd8eEnTRd6o9nPtbWDl/59ASpRn/7Nj+tPJ/iT8VR45R2ZQa/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dSzxcYAAADeAAAADwAAAAAAAAAAAAAAAACYAgAAZHJz&#10;L2Rvd25yZXYueG1sUEsFBgAAAAAEAAQA9QAAAIsDAAAAAA==&#10;" filled="f" stroked="f">
                    <v:textbox>
                      <w:txbxContent>
                        <w:p w:rsidR="00B375DC" w:rsidRDefault="00B375DC">
                          <w:pPr>
                            <w:jc w:val="both"/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2" o:spid="_x0000_s1445" type="#_x0000_t202" style="position:absolute;left:12500;top:115479;width:349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gWXsIA&#10;AADeAAAADwAAAGRycy9kb3ducmV2LnhtbERPTYvCMBC9C/6HMAt702RFZe0aRZQFT4quCt6GZmzL&#10;NpPSRFv/vREEb/N4nzOdt7YUN6p94VjDV1+BIE6dKTjTcPj77X2D8AHZYOmYNNzJw3zW7UwxMa7h&#10;Hd32IRMxhH2CGvIQqkRKn+Zk0fddRRy5i6sthgjrTJoamxhuSzlQaiwtFhwbcqxomVP6v79aDcfN&#10;5Xwaqm22sqOqca2SbCdS68+PdvEDIlAb3uKXe23i/NFwPIHnO/EGO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mBZewgAAAN4AAAAPAAAAAAAAAAAAAAAAAJgCAABkcnMvZG93&#10;bnJldi54bWxQSwUGAAAAAAQABAD1AAAAhwMAAAAA&#10;" filled="f" stroked="f">
                    <v:textbox>
                      <w:txbxContent>
                        <w:p w:rsidR="00B375DC" w:rsidRDefault="00B375DC">
                          <w:pPr>
                            <w:jc w:val="both"/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shape id="Text Box 885" o:spid="_x0000_s1446" type="#_x0000_t202" style="position:absolute;left:12572;top:114974;width:1009;height:418;rotation:-3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xXFsYA&#10;AADeAAAADwAAAGRycy9kb3ducmV2LnhtbESPzW7CQAyE75X6DitX6q1sQDSUlAUhJESvJVxys7Im&#10;ich6o+zmp29fHyr1Zsvjmfl2h9m1aqQ+NJ4NLBcJKOLS24YrA7f8/PYBKkRki61nMvBDAQ7756cd&#10;ZtZP/E3jNVZKTDhkaKCOscu0DmVNDsPCd8Ryu/veYZS1r7TtcRJz1+pVkqTaYcOSUGNHp5rKx3Vw&#10;BrbFvbxtp2I1FPlQpUl+0el4Meb1ZT5+goo0x3/x3/eXlfrv640ACI7MoP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QxXFsYAAADeAAAADwAAAAAAAAAAAAAAAACYAgAAZHJz&#10;L2Rvd25yZXYueG1sUEsFBgAAAAAEAAQA9QAAAIsDAAAAAA==&#10;" filled="f" stroked="f">
                  <v:textbox>
                    <w:txbxContent>
                      <w:p w:rsidR="00B375DC" w:rsidRDefault="00B375DC">
                        <w:pPr>
                          <w:rPr>
                            <w:b/>
                            <w:bCs/>
                            <w:lang w:val="en-US"/>
                          </w:rPr>
                        </w:pPr>
                        <w:r>
                          <w:rPr>
                            <w:b/>
                            <w:bCs/>
                            <w:lang w:val="en-US"/>
                          </w:rPr>
                          <w:t>10c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>6cm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</w:p>
    <w:p w:rsidR="00050D6D" w:rsidRPr="00B375DC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>B.</w:t>
      </w:r>
      <w:r w:rsidRPr="00B375DC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860" w:dyaOrig="346">
          <v:shape id="_x0000_i1080" type="#_x0000_t75" style="width:42.9pt;height:17.2pt" o:ole="">
            <v:imagedata r:id="rId119" o:title=""/>
          </v:shape>
          <o:OLEObject Type="Embed" ProgID="Equation.3" ShapeID="_x0000_i1080" DrawAspect="Content" ObjectID="_1703569370" r:id="rId120"/>
        </w:object>
      </w:r>
    </w:p>
    <w:p w:rsidR="00050D6D" w:rsidRPr="00B375DC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>C.</w:t>
      </w:r>
      <w:r w:rsidRPr="00B375DC">
        <w:rPr>
          <w:rFonts w:ascii="Times New Roman" w:eastAsia="Calibri" w:hAnsi="Times New Roman" w:cs="Times New Roman"/>
          <w:position w:val="-8"/>
          <w:sz w:val="24"/>
          <w:szCs w:val="24"/>
          <w:lang w:val="en-US"/>
        </w:rPr>
        <w:object w:dxaOrig="879" w:dyaOrig="365">
          <v:shape id="_x0000_i1081" type="#_x0000_t75" style="width:43.85pt;height:18.45pt" o:ole="">
            <v:imagedata r:id="rId121" o:title=""/>
          </v:shape>
          <o:OLEObject Type="Embed" ProgID="Equation.3" ShapeID="_x0000_i1081" DrawAspect="Content" ObjectID="_1703569371" r:id="rId122"/>
        </w:object>
      </w:r>
    </w:p>
    <w:p w:rsidR="00050D6D" w:rsidRPr="00B375DC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>D. 8cm</w:t>
      </w:r>
    </w:p>
    <w:p w:rsidR="00050D6D" w:rsidRPr="00B375DC" w:rsidRDefault="00050D6D">
      <w:pPr>
        <w:spacing w:after="0" w:line="264" w:lineRule="auto"/>
        <w:ind w:right="-149"/>
        <w:jc w:val="both"/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en-US" w:bidi="en-US"/>
        </w:rPr>
      </w:pPr>
    </w:p>
    <w:p w:rsidR="00050D6D" w:rsidRPr="00B375DC" w:rsidRDefault="00050D6D">
      <w:pPr>
        <w:spacing w:after="0" w:line="264" w:lineRule="auto"/>
        <w:ind w:right="-149"/>
        <w:jc w:val="both"/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en-US" w:bidi="en-US"/>
        </w:rPr>
      </w:pPr>
    </w:p>
    <w:p w:rsidR="00050D6D" w:rsidRPr="00B375DC" w:rsidRDefault="00050D6D">
      <w:pPr>
        <w:spacing w:after="0" w:line="264" w:lineRule="auto"/>
        <w:ind w:right="-149"/>
        <w:jc w:val="both"/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en-US" w:bidi="en-US"/>
        </w:rPr>
      </w:pPr>
    </w:p>
    <w:p w:rsidR="00050D6D" w:rsidRPr="00B375DC" w:rsidRDefault="00050D6D">
      <w:pPr>
        <w:spacing w:after="0" w:line="264" w:lineRule="auto"/>
        <w:ind w:right="-149"/>
        <w:jc w:val="both"/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en-US" w:bidi="en-US"/>
        </w:rPr>
      </w:pPr>
    </w:p>
    <w:p w:rsidR="00050D6D" w:rsidRPr="00B375DC" w:rsidRDefault="00050D6D">
      <w:pPr>
        <w:spacing w:after="0" w:line="264" w:lineRule="auto"/>
        <w:ind w:right="-149"/>
        <w:jc w:val="both"/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en-US" w:bidi="en-US"/>
        </w:rPr>
      </w:pPr>
    </w:p>
    <w:p w:rsidR="00050D6D" w:rsidRPr="00B375DC" w:rsidRDefault="00B375DC">
      <w:pPr>
        <w:spacing w:after="0" w:line="264" w:lineRule="auto"/>
        <w:ind w:right="-149"/>
        <w:jc w:val="both"/>
        <w:rPr>
          <w:rFonts w:ascii="Times New Roman" w:eastAsia="Calibri" w:hAnsi="Times New Roman" w:cs="Times New Roman"/>
          <w:iCs/>
          <w:sz w:val="24"/>
          <w:szCs w:val="24"/>
        </w:rPr>
      </w:pPr>
      <w:r w:rsidRPr="00B375DC">
        <w:rPr>
          <w:noProof/>
          <w:lang w:val="en-GB" w:eastAsia="en-GB"/>
        </w:rPr>
        <mc:AlternateContent>
          <mc:Choice Requires="wpg">
            <w:drawing>
              <wp:anchor distT="0" distB="0" distL="114300" distR="114300" simplePos="0" relativeHeight="251664896" behindDoc="0" locked="0" layoutInCell="1" allowOverlap="1" wp14:anchorId="29121690" wp14:editId="35F85B12">
                <wp:simplePos x="0" y="0"/>
                <wp:positionH relativeFrom="column">
                  <wp:posOffset>4738427</wp:posOffset>
                </wp:positionH>
                <wp:positionV relativeFrom="paragraph">
                  <wp:posOffset>116498</wp:posOffset>
                </wp:positionV>
                <wp:extent cx="1422962" cy="1160585"/>
                <wp:effectExtent l="0" t="0" r="25400" b="0"/>
                <wp:wrapNone/>
                <wp:docPr id="15427" name="Group 9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22962" cy="1160585"/>
                          <a:chOff x="10584" y="114877"/>
                          <a:chExt cx="2716" cy="2134"/>
                        </a:xfrm>
                      </wpg:grpSpPr>
                      <wpg:grpSp>
                        <wpg:cNvPr id="15428" name="Group 140"/>
                        <wpg:cNvGrpSpPr/>
                        <wpg:grpSpPr>
                          <a:xfrm>
                            <a:off x="10584" y="114877"/>
                            <a:ext cx="2716" cy="2135"/>
                            <a:chOff x="10593" y="114941"/>
                            <a:chExt cx="2716" cy="2135"/>
                          </a:xfrm>
                        </wpg:grpSpPr>
                        <wpg:grpSp>
                          <wpg:cNvPr id="15429" name="Group 139"/>
                          <wpg:cNvGrpSpPr/>
                          <wpg:grpSpPr>
                            <a:xfrm>
                              <a:off x="11933" y="115411"/>
                              <a:ext cx="635" cy="1229"/>
                              <a:chOff x="11933" y="115411"/>
                              <a:chExt cx="635" cy="1229"/>
                            </a:xfrm>
                          </wpg:grpSpPr>
                          <wps:wsp>
                            <wps:cNvPr id="15430" name="Line 441"/>
                            <wps:cNvCnPr>
                              <a:cxnSpLocks noChangeShapeType="1"/>
                            </wps:cNvCnPr>
                            <wps:spPr bwMode="auto">
                              <a:xfrm rot="7140000" flipV="1">
                                <a:off x="11688" y="115656"/>
                                <a:ext cx="1125" cy="6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5431" name="Oval 117"/>
                            <wps:cNvSpPr>
                              <a:spLocks noChangeArrowheads="1"/>
                            </wps:cNvSpPr>
                            <wps:spPr bwMode="auto">
                              <a:xfrm rot="1740000">
                                <a:off x="12207" y="116555"/>
                                <a:ext cx="95" cy="8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0000"/>
                              </a:solidFill>
                              <a:ln w="12700">
                                <a:solidFill>
                                  <a:srgbClr val="41719C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5432" name="Rectangle 1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2240" y="115842"/>
                                <a:ext cx="119" cy="11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5433" name="Text Box 2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031" y="116634"/>
                              <a:ext cx="349" cy="4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375DC" w:rsidRDefault="00B375DC">
                                <w:pPr>
                                  <w:jc w:val="both"/>
                                  <w:rPr>
                                    <w:rFonts w:ascii="Times New Roman" w:hAnsi="Times New Roman" w:cs="Times New Roman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5434" name="Group 138"/>
                          <wpg:cNvGrpSpPr/>
                          <wpg:grpSpPr>
                            <a:xfrm>
                              <a:off x="10593" y="114941"/>
                              <a:ext cx="2716" cy="1740"/>
                              <a:chOff x="9288" y="114941"/>
                              <a:chExt cx="2716" cy="1740"/>
                            </a:xfrm>
                          </wpg:grpSpPr>
                          <wpg:grpSp>
                            <wpg:cNvPr id="15435" name="Group 82"/>
                            <wpg:cNvGrpSpPr/>
                            <wpg:grpSpPr>
                              <a:xfrm>
                                <a:off x="9288" y="114941"/>
                                <a:ext cx="2716" cy="1740"/>
                                <a:chOff x="10254" y="115850"/>
                                <a:chExt cx="2716" cy="1740"/>
                              </a:xfrm>
                            </wpg:grpSpPr>
                            <wpg:grpSp>
                              <wpg:cNvPr id="15436" name="Group 119"/>
                              <wpg:cNvGrpSpPr/>
                              <wpg:grpSpPr>
                                <a:xfrm>
                                  <a:off x="10711" y="116162"/>
                                  <a:ext cx="1611" cy="756"/>
                                  <a:chOff x="10711" y="116162"/>
                                  <a:chExt cx="1611" cy="756"/>
                                </a:xfrm>
                              </wpg:grpSpPr>
                              <wps:wsp>
                                <wps:cNvPr id="15437" name="Line 120"/>
                                <wps:cNvCnPr>
                                  <a:cxnSpLocks noChangeShapeType="1"/>
                                </wps:cNvCnPr>
                                <wps:spPr bwMode="auto">
                                  <a:xfrm rot="14460000" flipV="1">
                                    <a:off x="11714" y="116540"/>
                                    <a:ext cx="756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5438" name="Oval 121"/>
                                <wps:cNvSpPr>
                                  <a:spLocks noChangeArrowheads="1"/>
                                </wps:cNvSpPr>
                                <wps:spPr bwMode="auto">
                                  <a:xfrm rot="1740000">
                                    <a:off x="12228" y="116823"/>
                                    <a:ext cx="95" cy="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12700">
                                    <a:solidFill>
                                      <a:srgbClr val="41719C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15439" name="Rectangle 122"/>
                                <wps:cNvSpPr>
                                  <a:spLocks noChangeArrowheads="1"/>
                                </wps:cNvSpPr>
                                <wps:spPr bwMode="auto">
                                  <a:xfrm rot="19860000" flipV="1">
                                    <a:off x="11826" y="116240"/>
                                    <a:ext cx="119" cy="119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5440" name="Oval 123"/>
                                <wps:cNvSpPr>
                                  <a:spLocks noChangeArrowheads="1"/>
                                </wps:cNvSpPr>
                                <wps:spPr bwMode="auto">
                                  <a:xfrm rot="1740000">
                                    <a:off x="10711" y="116807"/>
                                    <a:ext cx="95" cy="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12700">
                                    <a:solidFill>
                                      <a:srgbClr val="41719C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15441" name="Oval 124"/>
                                <wps:cNvSpPr>
                                  <a:spLocks noChangeArrowheads="1"/>
                                </wps:cNvSpPr>
                                <wps:spPr bwMode="auto">
                                  <a:xfrm rot="1740000">
                                    <a:off x="11870" y="116182"/>
                                    <a:ext cx="95" cy="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12700">
                                    <a:solidFill>
                                      <a:srgbClr val="41719C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15442" name="Group 125"/>
                              <wpg:cNvGrpSpPr/>
                              <wpg:grpSpPr>
                                <a:xfrm>
                                  <a:off x="10254" y="115850"/>
                                  <a:ext cx="2716" cy="1740"/>
                                  <a:chOff x="10284" y="115850"/>
                                  <a:chExt cx="2716" cy="1740"/>
                                </a:xfrm>
                              </wpg:grpSpPr>
                              <wps:wsp>
                                <wps:cNvPr id="15443" name="Line 126"/>
                                <wps:cNvCnPr>
                                  <a:cxnSpLocks noChangeShapeType="1"/>
                                </wps:cNvCnPr>
                                <wps:spPr bwMode="auto">
                                  <a:xfrm rot="1740000" flipV="1">
                                    <a:off x="10842" y="116500"/>
                                    <a:ext cx="1360" cy="72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5444" name="Text Box 8"/>
                                <wps:cNvSpPr txBox="1">
                                  <a:spLocks noChangeArrowheads="1"/>
                                </wps:cNvSpPr>
                                <wps:spPr bwMode="auto">
                                  <a:xfrm flipH="1">
                                    <a:off x="11088" y="116882"/>
                                    <a:ext cx="864" cy="41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B375DC" w:rsidRDefault="00B375DC">
                                      <w:pPr>
                                        <w:rPr>
                                          <w:rFonts w:ascii="Times New Roman" w:hAnsi="Times New Roman" w:cs="Times New Roman"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w:t>6,4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5445" name="Oval 128"/>
                                <wps:cNvSpPr>
                                  <a:spLocks noChangeArrowheads="1"/>
                                </wps:cNvSpPr>
                                <wps:spPr bwMode="auto">
                                  <a:xfrm rot="1740000">
                                    <a:off x="11539" y="116158"/>
                                    <a:ext cx="1461" cy="1432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5446" name="Line 129"/>
                                <wps:cNvCnPr>
                                  <a:cxnSpLocks noChangeShapeType="1"/>
                                </wps:cNvCnPr>
                                <wps:spPr bwMode="auto">
                                  <a:xfrm rot="19860000" flipV="1">
                                    <a:off x="10665" y="116504"/>
                                    <a:ext cx="1455" cy="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5447" name="Oval 130"/>
                                <wps:cNvSpPr>
                                  <a:spLocks noChangeArrowheads="1"/>
                                </wps:cNvSpPr>
                                <wps:spPr bwMode="auto">
                                  <a:xfrm rot="1740000">
                                    <a:off x="11897" y="116825"/>
                                    <a:ext cx="95" cy="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12700">
                                    <a:solidFill>
                                      <a:srgbClr val="41719C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15448" name="Text Box 13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2234" y="116671"/>
                                    <a:ext cx="349" cy="4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B375DC" w:rsidRDefault="00B375DC">
                                      <w:pPr>
                                        <w:jc w:val="both"/>
                                        <w:rPr>
                                          <w:rFonts w:ascii="Times New Roman" w:hAnsi="Times New Roman" w:cs="Times New Roman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lang w:val="en-US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5449" name="Text Box 13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284" y="116651"/>
                                    <a:ext cx="382" cy="4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B375DC" w:rsidRDefault="00B375DC">
                                      <w:pPr>
                                        <w:jc w:val="both"/>
                                        <w:rPr>
                                          <w:rFonts w:ascii="Times New Roman" w:hAnsi="Times New Roman" w:cs="Times New Roman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lang w:val="en-US"/>
                                        </w:rPr>
                                        <w:t>M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5450" name="Text Box 13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1669" y="115850"/>
                                    <a:ext cx="382" cy="4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B375DC" w:rsidRDefault="00B375DC">
                                      <w:pPr>
                                        <w:jc w:val="both"/>
                                        <w:rPr>
                                          <w:rFonts w:ascii="Times New Roman" w:hAnsi="Times New Roman" w:cs="Times New Roman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lang w:val="en-US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5451" name="Text Box 13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1608" y="116821"/>
                                    <a:ext cx="382" cy="4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B375DC" w:rsidRDefault="00B375DC">
                                      <w:pPr>
                                        <w:jc w:val="both"/>
                                        <w:rPr>
                                          <w:rFonts w:ascii="Times New Roman" w:hAnsi="Times New Roman" w:cs="Times New Roman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lang w:val="en-US"/>
                                        </w:rPr>
                                        <w:t>H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5452" name="Text Box 8"/>
                                <wps:cNvSpPr txBox="1">
                                  <a:spLocks noChangeArrowheads="1"/>
                                </wps:cNvSpPr>
                                <wps:spPr bwMode="auto">
                                  <a:xfrm flipH="1">
                                    <a:off x="11861" y="116857"/>
                                    <a:ext cx="864" cy="41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B375DC" w:rsidRDefault="00B375DC">
                                      <w:pPr>
                                        <w:rPr>
                                          <w:rFonts w:ascii="Times New Roman" w:hAnsi="Times New Roman" w:cs="Times New Roman"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w:t>3,6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s:wsp>
                            <wps:cNvPr id="15453" name="Text Box 13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616" y="115304"/>
                                <a:ext cx="1029" cy="44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B375DC" w:rsidRDefault="00B375DC">
                                  <w:pPr>
                                    <w:ind w:firstLineChars="150" w:firstLine="330"/>
                                    <w:jc w:val="both"/>
                                    <w:rPr>
                                      <w:rFonts w:ascii="Times New Roman" w:hAnsi="Times New Roman" w:cs="Times New Roman"/>
                                      <w:lang w:val="en-US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15454" name="AutoShape 912"/>
                        <wps:cNvSpPr/>
                        <wps:spPr bwMode="auto">
                          <a:xfrm rot="-5400000">
                            <a:off x="11584" y="115404"/>
                            <a:ext cx="185" cy="1084"/>
                          </a:xfrm>
                          <a:prstGeom prst="leftBrace">
                            <a:avLst>
                              <a:gd name="adj1" fmla="val 48829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455" name="AutoShape 913"/>
                        <wps:cNvSpPr/>
                        <wps:spPr bwMode="auto">
                          <a:xfrm rot="-5400000">
                            <a:off x="12373" y="115790"/>
                            <a:ext cx="120" cy="358"/>
                          </a:xfrm>
                          <a:prstGeom prst="leftBrace">
                            <a:avLst>
                              <a:gd name="adj1" fmla="val 24861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9121690" id="Group 914" o:spid="_x0000_s1447" style="position:absolute;left:0;text-align:left;margin-left:373.1pt;margin-top:9.15pt;width:112.05pt;height:91.4pt;z-index:251664896;mso-width-relative:margin;mso-height-relative:margin" coordorigin="10584,114877" coordsize="2716,21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">
                <v:group id="Group 140" o:spid="_x0000_s1448" style="position:absolute;left:10584;top:114877;width:2716;height:2135" coordorigin="10593,114941" coordsize="2716,21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MV/LhPIAAAA&#10;3gAAAA8AAAAAAAAAAAAAAAAAqgIAAGRycy9kb3ducmV2LnhtbFBLBQYAAAAABAAEAPoAAACfAwAA&#10;AAA=&#10;">
                  <v:group id="Group 139" o:spid="_x0000_s1449" style="position:absolute;left:11933;top:115411;width:635;height:1229" coordorigin="11933,115411" coordsize="635,12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ozi4jFAAAA3gAA&#10;AA8AAAAAAAAAAAAAAAAAqgIAAGRycy9kb3ducmV2LnhtbFBLBQYAAAAABAAEAPoAAACcAwAAAAA=&#10;">
                    <v:line id="Line 441" o:spid="_x0000_s1450" style="position:absolute;rotation:-119;flip:y;visibility:visible;mso-wrap-style:square" from="11688,115656" to="12813,1162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BP2dkjJAAAA3gAAAA8AAAAA&#10;AAAAAAAAAAAAoQIAAGRycy9kb3ducmV2LnhtbFBLBQYAAAAABAAEAPkAAACXAwAAAAA=&#10;"/>
                    <v:oval id="Oval 117" o:spid="_x0000_s1451" style="position:absolute;left:12207;top:116555;width:95;height:85;rotation:2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//XJ8UA&#10;AADeAAAADwAAAGRycy9kb3ducmV2LnhtbERPS2sCMRC+F/wPYQq91ayPFlnNigiCh0Kr3R68jZvZ&#10;B00m6yZ1139vCoXe5uN7zmo9WCOu1PnGsYLJOAFBXDjdcKUg/9w9L0D4gKzROCYFN/KwzkYPK0y1&#10;6/lA12OoRAxhn6KCOoQ2ldIXNVn0Y9cSR650ncUQYVdJ3WEfw62R0yR5lRYbjg01trStqfg+/lgF&#10;09OtfJ+Zt4PMh/5yzvWX//BGqafHYbMEEWgI/+I/917H+S/z2QR+34k3yOw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/9cnxQAAAN4AAAAPAAAAAAAAAAAAAAAAAJgCAABkcnMv&#10;ZG93bnJldi54bWxQSwUGAAAAAAQABAD1AAAAigMAAAAA&#10;" fillcolor="red" strokecolor="#41719c" strokeweight="1pt">
                      <v:stroke joinstyle="miter"/>
                    </v:oval>
                    <v:rect id="Rectangle 118" o:spid="_x0000_s1452" style="position:absolute;left:12240;top:115842;width:119;height:1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ZBS8QA&#10;AADeAAAADwAAAGRycy9kb3ducmV2LnhtbERPTWvCQBC9F/oflhF6qxtjFY1ZpbRY9Kjx4m3Mjkna&#10;7GzIrjH113cLgrd5vM9JV72pRUetqywrGA0jEMS51RUXCg7Z+nUGwnlkjbVlUvBLDlbL56cUE22v&#10;vKNu7wsRQtglqKD0vkmkdHlJBt3QNsSBO9vWoA+wLaRu8RrCTS3jKJpKgxWHhhIb+igp/9lfjIJT&#10;FR/wtsu+IjNfj/22z74vx0+lXgb9+wKEp94/xHf3Rof5k7dxDP/vhBvk8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lGQUvEAAAA3gAAAA8AAAAAAAAAAAAAAAAAmAIAAGRycy9k&#10;b3ducmV2LnhtbFBLBQYAAAAABAAEAPUAAACJAwAAAAA=&#10;"/>
                  </v:group>
                  <v:shape id="Text Box 248" o:spid="_x0000_s1453" type="#_x0000_t202" style="position:absolute;left:12031;top:116634;width:349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MOqcMA&#10;AADeAAAADwAAAGRycy9kb3ducmV2LnhtbERPS4vCMBC+C/6HMMLe1sT1gVajyC4Le1J8grehGdti&#10;MylN1nb/vREWvM3H95zFqrWluFPtC8caBn0Fgjh1puBMw/Hw/T4F4QOywdIxafgjD6tlt7PAxLiG&#10;d3Tfh0zEEPYJashDqBIpfZqTRd93FXHkrq62GCKsM2lqbGK4LeWHUhNpseDYkGNFnzmlt/2v1XDa&#10;XC/nkdpmX3ZcNa5Vku1Mav3Wa9dzEIHa8BL/u39MnD8eDYfwfCfeIJ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MMOqcMAAADeAAAADwAAAAAAAAAAAAAAAACYAgAAZHJzL2Rv&#10;d25yZXYueG1sUEsFBgAAAAAEAAQA9QAAAIgDAAAAAA==&#10;" filled="f" stroked="f">
                    <v:textbox>
                      <w:txbxContent>
                        <w:p w:rsidR="00B375DC" w:rsidRDefault="00B375DC">
                          <w:pPr>
                            <w:jc w:val="both"/>
                            <w:rPr>
                              <w:rFonts w:ascii="Times New Roman" w:hAnsi="Times New Roman" w:cs="Times New Roman"/>
                              <w:lang w:val="en-US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group id="Group 138" o:spid="_x0000_s1454" style="position:absolute;left:10593;top:114941;width:2716;height:1740" coordorigin="9288,114941" coordsize="2716,17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euyy8QAAADeAAAA&#10;DwAAAAAAAAAAAAAAAACqAgAAZHJzL2Rvd25yZXYueG1sUEsFBgAAAAAEAAQA+gAAAJsDAAAAAA==&#10;">
                    <v:group id="Group 82" o:spid="_x0000_s1455" style="position:absolute;left:9288;top:114941;width:2716;height:1740" coordorigin="10254,115850" coordsize="2716,17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qcXUMQAAADeAAAA&#10;DwAAAAAAAAAAAAAAAACqAgAAZHJzL2Rvd25yZXYueG1sUEsFBgAAAAAEAAQA+gAAAJsDAAAAAA==&#10;">
                      <v:group id="Group 119" o:spid="_x0000_s1456" style="position:absolute;left:10711;top:116162;width:1611;height:756" coordorigin="10711,116162" coordsize="1611,7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nWJJ8QAAADeAAAA&#10;DwAAAAAAAAAAAAAAAACqAgAAZHJzL2Rvd25yZXYueG1sUEsFBgAAAAAEAAQA+gAAAJsDAAAAAA==&#10;">
                        <v:line id="Line 120" o:spid="_x0000_s1457" style="position:absolute;rotation:119;flip:y;visibility:visible;mso-wrap-style:square" from="11714,116540" to="12470,116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LLVMQAAADeAAAADwAAAGRycy9kb3ducmV2LnhtbERP22rCQBB9F/yHZQq+6aZeakhdRQRF&#10;qVDUal+H7JgEs7Mhu2r8e1co9G0O5zqTWWNKcaPaFZYVvPciEMSp1QVnCn4Oy24MwnlkjaVlUvAg&#10;B7NpuzXBRNs77+i295kIIewSVJB7XyVSujQng65nK+LAnW1t0AdYZ1LXeA/hppT9KPqQBgsODTlW&#10;tMgpveyvRsH5sHDb0Ves5S5e/ZrxcfUtNyelOm/N/BOEp8b/i//cax3mj4aDMbzeCTfI6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YstUxAAAAN4AAAAPAAAAAAAAAAAA&#10;AAAAAKECAABkcnMvZG93bnJldi54bWxQSwUGAAAAAAQABAD5AAAAkgMAAAAA&#10;"/>
                        <v:oval id="Oval 121" o:spid="_x0000_s1458" style="position:absolute;left:12228;top:116823;width:95;height:85;rotation:2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sV+usgA&#10;AADeAAAADwAAAGRycy9kb3ducmV2LnhtbESPQWvCQBCF74X+h2UK3uqmaotEVymFggfBatODtzE7&#10;JqG7s2l2NfHfdw6F3mZ4b977ZrkevFNX6mIT2MDTOANFXAbbcGWg+Hx/nIOKCdmiC0wGbhRhvbq/&#10;W2JuQ897uh5SpSSEY44G6pTaXOtY1uQxjkNLLNo5dB6TrF2lbYe9hHunJ1n2oj02LA01tvRWU/l9&#10;uHgDk+PtvJu67V4XQ/9zKuxX/IjOmNHD8LoAlWhI/+a/640V/OfZVHjlHZlBr34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KxX66yAAAAN4AAAAPAAAAAAAAAAAAAAAAAJgCAABk&#10;cnMvZG93bnJldi54bWxQSwUGAAAAAAQABAD1AAAAjQMAAAAA&#10;" fillcolor="red" strokecolor="#41719c" strokeweight="1pt">
                          <v:stroke joinstyle="miter"/>
                        </v:oval>
                        <v:rect id="Rectangle 122" o:spid="_x0000_s1459" style="position:absolute;left:11826;top:116240;width:119;height:119;rotation:29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CZfcUA&#10;AADeAAAADwAAAGRycy9kb3ducmV2LnhtbERPS2sCMRC+F/wPYYTeatbaiq5GKdIuLejBF+ht2Iyb&#10;xc1k3aS6/fdNoeBtPr7nTOetrcSVGl86VtDvJSCIc6dLLhTsth9PIxA+IGusHJOCH/Iwn3Uepphq&#10;d+M1XTehEDGEfYoKTAh1KqXPDVn0PVcTR+7kGoshwqaQusFbDLeVfE6SobRYcmwwWNPCUH7efFsF&#10;l/dlOzDZ1351cOM8szI7emOVeuy2bxMQgdpwF/+7P3Wc//oyGMPfO/EGOf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0Jl9xQAAAN4AAAAPAAAAAAAAAAAAAAAAAJgCAABkcnMv&#10;ZG93bnJldi54bWxQSwUGAAAAAAQABAD1AAAAigMAAAAA&#10;"/>
                        <v:oval id="Oval 123" o:spid="_x0000_s1460" style="position:absolute;left:10711;top:116807;width:95;height:85;rotation:2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UBwcgA&#10;AADeAAAADwAAAGRycy9kb3ducmV2LnhtbESPT2vDMAzF74V9B6PBbq2z/hklrVvGYNDDYGuXHXpT&#10;YzUJs+Us9pr020+Hwm4Senrv/dbbwTt1oS42gQ08TjJQxGWwDVcGis/X8RJUTMgWXWAycKUI283d&#10;aI25DT3v6XJIlRITjjkaqFNqc61jWZPHOAktsdzOofOYZO0qbTvsxdw7Pc2yJ+2xYUmosaWXmsrv&#10;w683MD1ez+8z97bXxdD/nAr7FT+iM+bhfnhegUo0pH/x7Xtnpf5iPhcAwZEZ9OYP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stQHByAAAAN4AAAAPAAAAAAAAAAAAAAAAAJgCAABk&#10;cnMvZG93bnJldi54bWxQSwUGAAAAAAQABAD1AAAAjQMAAAAA&#10;" fillcolor="red" strokecolor="#41719c" strokeweight="1pt">
                          <v:stroke joinstyle="miter"/>
                        </v:oval>
                        <v:oval id="Oval 124" o:spid="_x0000_s1461" style="position:absolute;left:11870;top:116182;width:95;height:85;rotation:2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mkWsUA&#10;AADeAAAADwAAAGRycy9kb3ducmV2LnhtbERPS2sCMRC+C/6HMAVvmvXRUrZmRQTBQ8Fqt4feppvZ&#10;B00m6yZ1139vCoXe5uN7znozWCOu1PnGsYL5LAFBXDjdcKUgf99Pn0H4gKzROCYFN/KwycajNaba&#10;9Xyi6zlUIoawT1FBHUKbSumLmiz6mWuJI1e6zmKIsKuk7rCP4dbIRZI8SYsNx4YaW9rVVHyff6yC&#10;xeetPC7N60nmQ3/5yvWHf/NGqcnDsH0BEWgI/+I/90HH+Y+r1Rx+34k3yOw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+aRaxQAAAN4AAAAPAAAAAAAAAAAAAAAAAJgCAABkcnMv&#10;ZG93bnJldi54bWxQSwUGAAAAAAQABAD1AAAAigMAAAAA&#10;" fillcolor="red" strokecolor="#41719c" strokeweight="1pt">
                          <v:stroke joinstyle="miter"/>
                        </v:oval>
                      </v:group>
                      <v:group id="Group 125" o:spid="_x0000_s1462" style="position:absolute;left:10254;top:115850;width:2716;height:1740" coordorigin="10284,115850" coordsize="2716,17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Uj8WcQAAADeAAAA&#10;DwAAAAAAAAAAAAAAAACqAgAAZHJzL2Rvd25yZXYueG1sUEsFBgAAAAAEAAQA+gAAAJsDAAAAAA==&#10;">
                        <v:line id="Line 126" o:spid="_x0000_s1463" style="position:absolute;rotation:-29;flip:y;visibility:visible;mso-wrap-style:square" from="10842,116500" to="12202,1172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0LoV8MAAADeAAAADwAAAGRycy9kb3ducmV2LnhtbERPTYvCMBC9L/gfwgje1nTVFbdrFFEE&#10;wUutgtehGdOyzaQ0Ueu/N4Kwt3m8z5kvO1uLG7W+cqzga5iAIC6crtgoOB23nzMQPiBrrB2Tggd5&#10;WC56H3NMtbvzgW55MCKGsE9RQRlCk0rpi5Is+qFriCN3ca3FEGFrpG7xHsNtLUdJMpUWK44NJTa0&#10;Lqn4y69WQWYzc766zcocz5f9WOY/2eERlBr0u9UviEBd+Be/3Tsd539PJmN4vRNvkIs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tC6FfDAAAA3gAAAA8AAAAAAAAAAAAA&#10;AAAAoQIAAGRycy9kb3ducmV2LnhtbFBLBQYAAAAABAAEAPkAAACRAwAAAAA=&#10;"/>
                        <v:shape id="Text Box 8" o:spid="_x0000_s1464" type="#_x0000_t202" style="position:absolute;left:11088;top:116882;width:864;height:418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smbcUA&#10;AADeAAAADwAAAGRycy9kb3ducmV2LnhtbERPS2vCQBC+F/oflin0VjeV+CB1FREED2nRKOhxyI7Z&#10;YHY2ZLea/vuuIHibj+85s0VvG3GlzteOFXwOEhDEpdM1VwoO+/XHFIQPyBobx6Tgjzws5q8vM8y0&#10;u/GOrkWoRAxhn6ECE0KbSelLQxb9wLXEkTu7zmKIsKuk7vAWw20jh0kylhZrjg0GW1oZKi/Fr1Wg&#10;8+NxNLm0+c6c0vOm+dF5sf1W6v2tX36BCNSHp/jh3ug4f5SmKdzfiTfI+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yyZtxQAAAN4AAAAPAAAAAAAAAAAAAAAAAJgCAABkcnMv&#10;ZG93bnJldi54bWxQSwUGAAAAAAQABAD1AAAAigMAAAAA&#10;" filled="f" stroked="f">
                          <v:textbox>
                            <w:txbxContent>
                              <w:p w:rsidR="00B375DC" w:rsidRDefault="00B375DC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6,4</w:t>
                                </w:r>
                              </w:p>
                            </w:txbxContent>
                          </v:textbox>
                        </v:shape>
                        <v:oval id="Oval 128" o:spid="_x0000_s1465" style="position:absolute;left:11539;top:116158;width:1461;height:1432;rotation: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jyd8gA&#10;AADeAAAADwAAAGRycy9kb3ducmV2LnhtbESPQWvCQBCF7wX/wzJCb3WjJKWkriKCYsAWTOvB25Ad&#10;k2B2NmS3Sfz33ULB2wzvvW/eLNejaURPnastK5jPIhDEhdU1lwq+v3YvbyCcR9bYWCYFd3KwXk2e&#10;lphqO/CJ+tyXIkDYpaig8r5NpXRFRQbdzLbEQbvazqAPa1dK3eEQ4KaRiyh6lQZrDhcqbGlbUXHL&#10;f0yg7C9ZcVycL+d8/Dz5jyhpDvtMqefpuHkH4Wn0D/N/+qBD/SSOE/h7J8wgV7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8CPJ3yAAAAN4AAAAPAAAAAAAAAAAAAAAAAJgCAABk&#10;cnMvZG93bnJldi54bWxQSwUGAAAAAAQABAD1AAAAjQMAAAAA&#10;" filled="f"/>
                        <v:line id="Line 129" o:spid="_x0000_s1466" style="position:absolute;rotation:29;flip:y;visibility:visible;mso-wrap-style:square" from="10665,116504" to="12120,1165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BgscUAAADeAAAADwAAAGRycy9kb3ducmV2LnhtbERPTUvDQBC9F/wPywje2o2SFo3dlhgQ&#10;ehCKjZDrmJ1mg9nZkF2b1F/fLQi9zeN9zno72U6caPCtYwWPiwQEce10y42Cr/J9/gzCB2SNnWNS&#10;cCYP283dbI2ZdiN/0ukQGhFD2GeowITQZ1L62pBFv3A9ceSObrAYIhwaqQccY7jt5FOSrKTFlmOD&#10;wZ4KQ/XP4dcq+CiOVVmNZv+Xp+13XpWFeXkrlHq4n/JXEIGmcBP/u3c6zl+m6Qqu78Qb5OY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uBgscUAAADeAAAADwAAAAAAAAAA&#10;AAAAAAChAgAAZHJzL2Rvd25yZXYueG1sUEsFBgAAAAAEAAQA+QAAAJMDAAAAAA==&#10;"/>
                        <v:oval id="Oval 130" o:spid="_x0000_s1467" style="position:absolute;left:11897;top:116825;width:95;height:85;rotation:2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1yZtcUA&#10;AADeAAAADwAAAGRycy9kb3ducmV2LnhtbERPS2vCQBC+F/oflin0Vje1vkhdpQiCB8FXPHibZsck&#10;dHc2za4m/ntXKPQ2H99zpvPOGnGlxleOFbz3EhDEudMVFwqyw/JtAsIHZI3GMSm4kYf57Plpiql2&#10;Le/oug+FiCHsU1RQhlCnUvq8JIu+52riyJ1dYzFE2BRSN9jGcGtkP0lG0mLFsaHEmhYl5T/7i1XQ&#10;P93Omw+z3smsa3+/M330W2+Uen3pvj5BBOrCv/jPvdJx/nAwGMPjnXiDnN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XJm1xQAAAN4AAAAPAAAAAAAAAAAAAAAAAJgCAABkcnMv&#10;ZG93bnJldi54bWxQSwUGAAAAAAQABAD1AAAAigMAAAAA&#10;" fillcolor="red" strokecolor="#41719c" strokeweight="1pt">
                          <v:stroke joinstyle="miter"/>
                        </v:oval>
                        <v:shape id="Text Box 131" o:spid="_x0000_s1468" type="#_x0000_t202" style="position:absolute;left:12234;top:116671;width:349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mHvpcYA&#10;AADeAAAADwAAAGRycy9kb3ducmV2LnhtbESPQWvCQBCF74X+h2UKvdXdSpSauoooQk8VbSv0NmTH&#10;JDQ7G7KrSf+9cxC8zfDevPfNfDn4Rl2oi3VgC68jA4q4CK7m0sL31/blDVRMyA6bwGThnyIsF48P&#10;c8xd6HlPl0MqlYRwzNFClVKbax2LijzGUWiJRTuFzmOStSu167CXcN/osTFT7bFmaaiwpXVFxd/h&#10;7C38fJ5+j5nZlRs/afswGM1+pq19fhpW76ASDeluvl1/OMGfZJnwyjsyg15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mHvpcYAAADeAAAADwAAAAAAAAAAAAAAAACYAgAAZHJz&#10;L2Rvd25yZXYueG1sUEsFBgAAAAAEAAQA9QAAAIsDAAAAAA==&#10;" filled="f" stroked="f">
                          <v:textbox>
                            <w:txbxContent>
                              <w:p w:rsidR="00B375DC" w:rsidRDefault="00B375DC">
                                <w:pPr>
                                  <w:jc w:val="both"/>
                                  <w:rPr>
                                    <w:rFonts w:ascii="Times New Roman" w:hAnsi="Times New Roman" w:cs="Times New Roman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lang w:val="en-US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  <v:shape id="Text Box 132" o:spid="_x0000_s1469" type="#_x0000_t202" style="position:absolute;left:10284;top:116651;width:382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1KPsMA&#10;AADeAAAADwAAAGRycy9kb3ducmV2LnhtbERPS2sCMRC+F/wPYYTeamJZi65mRSxCTy21KngbNrMP&#10;3EyWTXS3/74RhN7m43vOaj3YRtyo87VjDdOJAkGcO1NzqeHws3uZg/AB2WDjmDT8kod1NnpaYWpc&#10;z99024dSxBD2KWqoQmhTKX1ekUU/cS1x5ArXWQwRdqU0HfYx3DbyVak3abHm2FBhS9uK8sv+ajUc&#10;P4vzKVFf5budtb0blGS7kFo/j4fNEkSgIfyLH+4PE+fPkmQB93fiDTL7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S1KPsMAAADeAAAADwAAAAAAAAAAAAAAAACYAgAAZHJzL2Rv&#10;d25yZXYueG1sUEsFBgAAAAAEAAQA9QAAAIgDAAAAAA==&#10;" filled="f" stroked="f">
                          <v:textbox>
                            <w:txbxContent>
                              <w:p w:rsidR="00B375DC" w:rsidRDefault="00B375DC">
                                <w:pPr>
                                  <w:jc w:val="both"/>
                                  <w:rPr>
                                    <w:rFonts w:ascii="Times New Roman" w:hAnsi="Times New Roman" w:cs="Times New Roman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lang w:val="en-US"/>
                                  </w:rPr>
                                  <w:t>M</w:t>
                                </w:r>
                              </w:p>
                            </w:txbxContent>
                          </v:textbox>
                        </v:shape>
                        <v:shape id="Text Box 133" o:spid="_x0000_s1470" type="#_x0000_t202" style="position:absolute;left:11669;top:115850;width:382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51fsYA&#10;AADeAAAADwAAAGRycy9kb3ducmV2LnhtbESPQWvCQBCF74X+h2UKvdXdFiOauopYhJ4qaiv0NmTH&#10;JDQ7G7KrSf+9cxC8zTBv3nvffDn4Rl2oi3VgC68jA4q4CK7m0sL3YfMyBRUTssMmMFn4pwjLxePD&#10;HHMXet7RZZ9KJSYcc7RQpdTmWseiIo9xFFpiuZ1C5zHJ2pXaddiLuW/0mzET7bFmSaiwpXVFxd/+&#10;7C38fJ1+j2OzLT981vZhMJr9TFv7/DSs3kElGtJdfPv+dFI/G2cCIDgyg15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c51fsYAAADeAAAADwAAAAAAAAAAAAAAAACYAgAAZHJz&#10;L2Rvd25yZXYueG1sUEsFBgAAAAAEAAQA9QAAAIsDAAAAAA==&#10;" filled="f" stroked="f">
                          <v:textbox>
                            <w:txbxContent>
                              <w:p w:rsidR="00B375DC" w:rsidRDefault="00B375DC">
                                <w:pPr>
                                  <w:jc w:val="both"/>
                                  <w:rPr>
                                    <w:rFonts w:ascii="Times New Roman" w:hAnsi="Times New Roman" w:cs="Times New Roman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134" o:spid="_x0000_s1471" type="#_x0000_t202" style="position:absolute;left:11608;top:116821;width:382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oLQ5cQA&#10;AADeAAAADwAAAGRycy9kb3ducmV2LnhtbERPTWvCQBC9C/6HZYTezG5KIjV1FbEUempRq+BtyI5J&#10;aHY2ZLcm/ffdQsHbPN7nrDajbcWNet841pAmCgRx6UzDlYbP4+v8CYQPyAZbx6Thhzxs1tPJCgvj&#10;Bt7T7RAqEUPYF6ihDqErpPRlTRZ94jriyF1dbzFE2FfS9DjEcNvKR6UW0mLDsaHGjnY1lV+Hb6vh&#10;9H69nDP1Ub3YvBvcqCTbpdT6YTZun0EEGsNd/O9+M3F+nuUp/L0Tb5D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qC0OXEAAAA3gAAAA8AAAAAAAAAAAAAAAAAmAIAAGRycy9k&#10;b3ducmV2LnhtbFBLBQYAAAAABAAEAPUAAACJAwAAAAA=&#10;" filled="f" stroked="f">
                          <v:textbox>
                            <w:txbxContent>
                              <w:p w:rsidR="00B375DC" w:rsidRDefault="00B375DC">
                                <w:pPr>
                                  <w:jc w:val="both"/>
                                  <w:rPr>
                                    <w:rFonts w:ascii="Times New Roman" w:hAnsi="Times New Roman" w:cs="Times New Roman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lang w:val="en-US"/>
                                  </w:rPr>
                                  <w:t>H</w:t>
                                </w:r>
                              </w:p>
                            </w:txbxContent>
                          </v:textbox>
                        </v:shape>
                        <v:shape id="Text Box 8" o:spid="_x0000_s1472" type="#_x0000_t202" style="position:absolute;left:11861;top:116857;width:864;height:418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LeNX8QA&#10;AADeAAAADwAAAGRycy9kb3ducmV2LnhtbERPTWvCQBC9C/6HZQredFMxbUldRQTBQ5SaFuxxyI7Z&#10;YHY2ZFeN/94tFLzN433OfNnbRlyp87VjBa+TBARx6XTNlYKf7834A4QPyBobx6TgTh6Wi+Fgjpl2&#10;Nz7QtQiViCHsM1RgQmgzKX1pyKKfuJY4cifXWQwRdpXUHd5iuG3kNEnepMWaY4PBltaGynNxsQp0&#10;fjym7+c2P5jf2Wnb7HVefO2UGr30q08QgfrwFP+7tzrOT2fpFP7eiTfIx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C3jV/EAAAA3gAAAA8AAAAAAAAAAAAAAAAAmAIAAGRycy9k&#10;b3ducmV2LnhtbFBLBQYAAAAABAAEAPUAAACJAwAAAAA=&#10;" filled="f" stroked="f">
                          <v:textbox>
                            <w:txbxContent>
                              <w:p w:rsidR="00B375DC" w:rsidRDefault="00B375DC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3,6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  <v:shape id="Text Box 137" o:spid="_x0000_s1473" type="#_x0000_t202" style="position:absolute;left:9616;top:115304;width:1029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zrCcMA&#10;AADeAAAADwAAAGRycy9kb3ducmV2LnhtbERPS2vCQBC+C/6HZQRvuusjpUZXkZaCJ0ttK3gbsmMS&#10;zM6G7NbEf+8WBG/z8T1ntelsJa7U+NKxhslYgSDOnCk51/Dz/TF6BeEDssHKMWm4kYfNut9bYWpc&#10;y190PYRcxBD2KWooQqhTKX1WkEU/djVx5M6usRgibHJpGmxjuK3kVKkXabHk2FBgTW8FZZfDn9Xw&#10;uz+fjnP1mb/bpG5dpyTbhdR6OOi2SxCBuvAUP9w7E+cn82QG/+/EG+T6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RzrCcMAAADeAAAADwAAAAAAAAAAAAAAAACYAgAAZHJzL2Rv&#10;d25yZXYueG1sUEsFBgAAAAAEAAQA9QAAAIgDAAAAAA==&#10;" filled="f" stroked="f">
                      <v:textbox>
                        <w:txbxContent>
                          <w:p w:rsidR="00B375DC" w:rsidRDefault="00B375DC">
                            <w:pPr>
                              <w:ind w:firstLineChars="150" w:firstLine="330"/>
                              <w:jc w:val="both"/>
                              <w:rPr>
                                <w:rFonts w:ascii="Times New Roman" w:hAnsi="Times New Roman" w:cs="Times New Roman"/>
                                <w:lang w:val="en-US"/>
                              </w:rPr>
                            </w:pPr>
                          </w:p>
                        </w:txbxContent>
                      </v:textbox>
                    </v:shape>
                  </v:group>
                </v:group>
                <v:shape id="AutoShape 912" o:spid="_x0000_s1474" type="#_x0000_t87" style="position:absolute;left:11584;top:115404;width:185;height:1084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c7LcMA&#10;AADeAAAADwAAAGRycy9kb3ducmV2LnhtbERPS0vDQBC+C/6HZQRvdqJ9WGK3RYSiRxNFehx2xySa&#10;nQ3ZTRP/vVso9DYf33M2u8m16sh9aLxouJ9loFiMt41UGj4/9ndrUCGSWGq9sIY/DrDbXl9tKLd+&#10;lIKPZaxUCpGQk4Y6xi5HDKZmR2HmO5bEffveUUywr9D2NKZw1+JDlq3QUSOpoaaOX2o2v+XgNKwG&#10;U2D5NZrip31F9I98mL8PWt/eTM9PoCJP8SI+u99smr9cLBdweifdgN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Fc7LcMAAADeAAAADwAAAAAAAAAAAAAAAACYAgAAZHJzL2Rv&#10;d25yZXYueG1sUEsFBgAAAAAEAAQA9QAAAIgDAAAAAA==&#10;"/>
                <v:shape id="AutoShape 913" o:spid="_x0000_s1475" type="#_x0000_t87" style="position:absolute;left:12373;top:115790;width:120;height:358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uetsIA&#10;AADeAAAADwAAAGRycy9kb3ducmV2LnhtbERPTUvDQBC9C/0PyxS82YnVtBK7LUUQPZoo0uOwOybR&#10;7GzIbpr4711B8DaP9zm7w+w6deYhtF40XK8yUCzG21ZqDW+vj1d3oEIksdR5YQ3fHOCwX1zsqLB+&#10;kpLPVaxVCpFQkIYmxr5ADKZhR2Hle5bEffjBUUxwqNEONKVw1+E6yzboqJXU0FDPDw2br2p0Gjaj&#10;KbF6n0z52T0h+i2fbl5GrS+X8/EeVOQ5/ov/3M82zc9v8xx+30k34P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G562wgAAAN4AAAAPAAAAAAAAAAAAAAAAAJgCAABkcnMvZG93&#10;bnJldi54bWxQSwUGAAAAAAQABAD1AAAAhwMAAAAA&#10;"/>
              </v:group>
            </w:pict>
          </mc:Fallback>
        </mc:AlternateContent>
      </w:r>
      <w:r w:rsidRPr="00B375DC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en-US" w:bidi="en-US"/>
        </w:rPr>
        <w:t>Câu 45</w:t>
      </w:r>
      <w:r w:rsidRPr="00B375DC">
        <w:rPr>
          <w:rFonts w:ascii="Times New Roman" w:eastAsia="Times New Roman" w:hAnsi="Times New Roman" w:cs="Times New Roman"/>
          <w:b/>
          <w:bCs/>
          <w:i/>
          <w:sz w:val="24"/>
          <w:szCs w:val="24"/>
          <w:lang w:val="en-US" w:bidi="en-US"/>
        </w:rPr>
        <w:t xml:space="preserve">: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en-US" w:bidi="en-US"/>
        </w:rPr>
        <w:t xml:space="preserve">Cho MA là tiếp tuyến của (O) và dây AB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en-US" w:bidi="en-US"/>
        </w:rPr>
        <w:sym w:font="Symbol" w:char="005E"/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en-US" w:bidi="en-US"/>
        </w:rPr>
        <w:t xml:space="preserve"> MO tại H, biết HO = 3,6, MH = 6,4.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fr-FR" w:bidi="en-US"/>
        </w:rPr>
        <w:t>Độ dài MA bằng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>:</w:t>
      </w:r>
    </w:p>
    <w:p w:rsidR="00050D6D" w:rsidRPr="00B375DC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>A. 16cm</w:t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</w:p>
    <w:p w:rsidR="00050D6D" w:rsidRPr="00B375DC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>B. 8cm</w:t>
      </w:r>
    </w:p>
    <w:p w:rsidR="00050D6D" w:rsidRPr="00B375DC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>C. 4cm</w:t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</w:p>
    <w:p w:rsidR="00050D6D" w:rsidRPr="007B562B" w:rsidRDefault="00B375DC" w:rsidP="007B562B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fr-FR"/>
        </w:rPr>
        <w:t>D. 32cm</w:t>
      </w:r>
    </w:p>
    <w:p w:rsidR="00050D6D" w:rsidRPr="00B375DC" w:rsidRDefault="00B375DC">
      <w:pPr>
        <w:spacing w:after="0" w:line="264" w:lineRule="auto"/>
        <w:ind w:right="-14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noProof/>
          <w:lang w:val="en-GB" w:eastAsia="en-GB"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 wp14:anchorId="13CA8354" wp14:editId="5B1CF36C">
                <wp:simplePos x="0" y="0"/>
                <wp:positionH relativeFrom="column">
                  <wp:posOffset>4048831</wp:posOffset>
                </wp:positionH>
                <wp:positionV relativeFrom="paragraph">
                  <wp:posOffset>248384</wp:posOffset>
                </wp:positionV>
                <wp:extent cx="1450660" cy="1266092"/>
                <wp:effectExtent l="0" t="0" r="16510" b="0"/>
                <wp:wrapNone/>
                <wp:docPr id="63" name="Group 9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50660" cy="1266092"/>
                          <a:chOff x="9873" y="119430"/>
                          <a:chExt cx="2716" cy="2189"/>
                        </a:xfrm>
                      </wpg:grpSpPr>
                      <wpg:grpSp>
                        <wpg:cNvPr id="15360" name="Group 908"/>
                        <wpg:cNvGrpSpPr/>
                        <wpg:grpSpPr>
                          <a:xfrm>
                            <a:off x="9873" y="119430"/>
                            <a:ext cx="2716" cy="2189"/>
                            <a:chOff x="9919" y="119586"/>
                            <a:chExt cx="2716" cy="2189"/>
                          </a:xfrm>
                        </wpg:grpSpPr>
                        <wps:wsp>
                          <wps:cNvPr id="15361" name="Arc 629"/>
                          <wps:cNvSpPr/>
                          <wps:spPr bwMode="auto">
                            <a:xfrm rot="900000">
                              <a:off x="10706" y="120449"/>
                              <a:ext cx="120" cy="373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28575">
                              <a:solidFill>
                                <a:srgbClr val="0000FF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62" name="Text Box 1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775" y="120431"/>
                              <a:ext cx="679" cy="4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375DC" w:rsidRDefault="00B375DC">
                                <w:pPr>
                                  <w:jc w:val="both"/>
                                  <w:rPr>
                                    <w:rFonts w:ascii="Times New Roman" w:hAnsi="Times New Roman" w:cs="Times New Roman"/>
                                    <w:vertAlign w:val="superscript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lang w:val="en-US"/>
                                  </w:rPr>
                                  <w:t>60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vertAlign w:val="superscript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5363" name="Group 231"/>
                          <wpg:cNvGrpSpPr/>
                          <wpg:grpSpPr>
                            <a:xfrm>
                              <a:off x="9919" y="119586"/>
                              <a:ext cx="2716" cy="2189"/>
                              <a:chOff x="9795" y="122280"/>
                              <a:chExt cx="2716" cy="2189"/>
                            </a:xfrm>
                          </wpg:grpSpPr>
                          <wpg:grpSp>
                            <wpg:cNvPr id="15365" name="Group 232"/>
                            <wpg:cNvGrpSpPr/>
                            <wpg:grpSpPr>
                              <a:xfrm>
                                <a:off x="9795" y="122280"/>
                                <a:ext cx="2716" cy="2189"/>
                                <a:chOff x="6488" y="98379"/>
                                <a:chExt cx="2716" cy="2189"/>
                              </a:xfrm>
                            </wpg:grpSpPr>
                            <wps:wsp>
                              <wps:cNvPr id="15366" name="Line 233"/>
                              <wps:cNvCnPr>
                                <a:cxnSpLocks noChangeShapeType="1"/>
                              </wps:cNvCnPr>
                              <wps:spPr bwMode="auto">
                                <a:xfrm rot="7140000">
                                  <a:off x="7916" y="99767"/>
                                  <a:ext cx="756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g:grpSp>
                              <wpg:cNvPr id="15367" name="Group 234"/>
                              <wpg:cNvGrpSpPr/>
                              <wpg:grpSpPr>
                                <a:xfrm>
                                  <a:off x="6488" y="98379"/>
                                  <a:ext cx="2716" cy="2189"/>
                                  <a:chOff x="6482" y="98391"/>
                                  <a:chExt cx="2716" cy="2189"/>
                                </a:xfrm>
                              </wpg:grpSpPr>
                              <wps:wsp>
                                <wps:cNvPr id="15368" name="Line 235"/>
                                <wps:cNvCnPr>
                                  <a:cxnSpLocks noChangeShapeType="1"/>
                                </wps:cNvCnPr>
                                <wps:spPr bwMode="auto">
                                  <a:xfrm rot="14460000" flipV="1">
                                    <a:off x="7912" y="99126"/>
                                    <a:ext cx="756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5369" name="Line 236"/>
                                <wps:cNvCnPr>
                                  <a:cxnSpLocks noChangeShapeType="1"/>
                                </wps:cNvCnPr>
                                <wps:spPr bwMode="auto">
                                  <a:xfrm rot="1740000" flipV="1">
                                    <a:off x="7040" y="99086"/>
                                    <a:ext cx="1360" cy="72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g:grpSp>
                                <wpg:cNvPr id="15370" name="Group 237"/>
                                <wpg:cNvGrpSpPr/>
                                <wpg:grpSpPr>
                                  <a:xfrm>
                                    <a:off x="6482" y="98391"/>
                                    <a:ext cx="2716" cy="2189"/>
                                    <a:chOff x="6482" y="98391"/>
                                    <a:chExt cx="2716" cy="2189"/>
                                  </a:xfrm>
                                </wpg:grpSpPr>
                                <wps:wsp>
                                  <wps:cNvPr id="15371" name="Oval 238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1740000">
                                      <a:off x="7737" y="98744"/>
                                      <a:ext cx="1461" cy="1432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15372" name="Group 239"/>
                                  <wpg:cNvGrpSpPr/>
                                  <wpg:grpSpPr>
                                    <a:xfrm>
                                      <a:off x="6482" y="98391"/>
                                      <a:ext cx="2308" cy="2189"/>
                                      <a:chOff x="6482" y="98391"/>
                                      <a:chExt cx="2308" cy="2189"/>
                                    </a:xfrm>
                                  </wpg:grpSpPr>
                                  <wpg:grpSp>
                                    <wpg:cNvPr id="15373" name="Group 240"/>
                                    <wpg:cNvGrpSpPr/>
                                    <wpg:grpSpPr>
                                      <a:xfrm>
                                        <a:off x="7093" y="99328"/>
                                        <a:ext cx="118" cy="226"/>
                                        <a:chOff x="7093" y="99328"/>
                                        <a:chExt cx="118" cy="226"/>
                                      </a:xfrm>
                                    </wpg:grpSpPr>
                                    <wps:wsp>
                                      <wps:cNvPr id="15374" name="AutoShape 465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 rot="5100000">
                                          <a:off x="7093" y="99328"/>
                                          <a:ext cx="119" cy="119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5400 0 0"/>
                                            <a:gd name="G1" fmla="+- 11796480 0 0"/>
                                            <a:gd name="G2" fmla="+- 0 0 11796480"/>
                                            <a:gd name="T0" fmla="*/ 0 256 1"/>
                                            <a:gd name="T1" fmla="*/ 180 256 1"/>
                                            <a:gd name="G3" fmla="+- 11796480 T0 T1"/>
                                            <a:gd name="T2" fmla="*/ 0 256 1"/>
                                            <a:gd name="T3" fmla="*/ 90 256 1"/>
                                            <a:gd name="G4" fmla="+- 11796480 T2 T3"/>
                                            <a:gd name="G5" fmla="*/ G4 2 1"/>
                                            <a:gd name="T4" fmla="*/ 90 256 1"/>
                                            <a:gd name="T5" fmla="*/ 0 256 1"/>
                                            <a:gd name="G6" fmla="+- 11796480 T4 T5"/>
                                            <a:gd name="G7" fmla="*/ G6 2 1"/>
                                            <a:gd name="G8" fmla="abs 11796480"/>
                                            <a:gd name="T6" fmla="*/ 0 256 1"/>
                                            <a:gd name="T7" fmla="*/ 90 256 1"/>
                                            <a:gd name="G9" fmla="+- G8 T6 T7"/>
                                            <a:gd name="G10" fmla="?: G9 G7 G5"/>
                                            <a:gd name="T8" fmla="*/ 0 256 1"/>
                                            <a:gd name="T9" fmla="*/ 360 256 1"/>
                                            <a:gd name="G11" fmla="+- G10 T8 T9"/>
                                            <a:gd name="G12" fmla="?: G10 G11 G10"/>
                                            <a:gd name="T10" fmla="*/ 0 256 1"/>
                                            <a:gd name="T11" fmla="*/ 360 256 1"/>
                                            <a:gd name="G13" fmla="+- G12 T10 T11"/>
                                            <a:gd name="G14" fmla="?: G12 G13 G12"/>
                                            <a:gd name="G15" fmla="+- 0 0 G14"/>
                                            <a:gd name="G16" fmla="+- 10800 0 0"/>
                                            <a:gd name="G17" fmla="+- 10800 0 5400"/>
                                            <a:gd name="G18" fmla="*/ 5400 1 2"/>
                                            <a:gd name="G19" fmla="+- G18 5400 0"/>
                                            <a:gd name="G20" fmla="cos G19 11796480"/>
                                            <a:gd name="G21" fmla="sin G19 11796480"/>
                                            <a:gd name="G22" fmla="+- G20 10800 0"/>
                                            <a:gd name="G23" fmla="+- G21 10800 0"/>
                                            <a:gd name="G24" fmla="+- 10800 0 G20"/>
                                            <a:gd name="G25" fmla="+- 5400 10800 0"/>
                                            <a:gd name="G26" fmla="?: G9 G17 G25"/>
                                            <a:gd name="G27" fmla="?: G9 0 21600"/>
                                            <a:gd name="G28" fmla="cos 10800 11796480"/>
                                            <a:gd name="G29" fmla="sin 10800 11796480"/>
                                            <a:gd name="G30" fmla="sin 5400 11796480"/>
                                            <a:gd name="G31" fmla="+- G28 10800 0"/>
                                            <a:gd name="G32" fmla="+- G29 10800 0"/>
                                            <a:gd name="G33" fmla="+- G30 10800 0"/>
                                            <a:gd name="G34" fmla="?: G4 0 G31"/>
                                            <a:gd name="G35" fmla="?: 11796480 G34 0"/>
                                            <a:gd name="G36" fmla="?: G6 G35 G31"/>
                                            <a:gd name="G37" fmla="+- 21600 0 G36"/>
                                            <a:gd name="G38" fmla="?: G4 0 G33"/>
                                            <a:gd name="G39" fmla="?: 11796480 G38 G32"/>
                                            <a:gd name="G40" fmla="?: G6 G39 0"/>
                                            <a:gd name="G41" fmla="?: G4 G32 21600"/>
                                            <a:gd name="G42" fmla="?: G6 G41 G33"/>
                                            <a:gd name="T12" fmla="*/ 10800 w 21600"/>
                                            <a:gd name="T13" fmla="*/ 0 h 21600"/>
                                            <a:gd name="T14" fmla="*/ 2700 w 21600"/>
                                            <a:gd name="T15" fmla="*/ 10800 h 21600"/>
                                            <a:gd name="T16" fmla="*/ 10800 w 21600"/>
                                            <a:gd name="T17" fmla="*/ 5400 h 21600"/>
                                            <a:gd name="T18" fmla="*/ 18900 w 21600"/>
                                            <a:gd name="T19" fmla="*/ 10800 h 21600"/>
                                            <a:gd name="T20" fmla="*/ G36 w 21600"/>
                                            <a:gd name="T21" fmla="*/ G40 h 21600"/>
                                            <a:gd name="T22" fmla="*/ G37 w 21600"/>
                                            <a:gd name="T23" fmla="*/ G42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12" y="T13"/>
                                            </a:cxn>
                                            <a:cxn ang="0">
                                              <a:pos x="T14" y="T15"/>
                                            </a:cxn>
                                            <a:cxn ang="0">
                                              <a:pos x="T16" y="T17"/>
                                            </a:cxn>
                                            <a:cxn ang="0">
                                              <a:pos x="T18" y="T19"/>
                                            </a:cxn>
                                          </a:cxnLst>
                                          <a:rect l="T20" t="T21" r="T22" b="T23"/>
                                          <a:pathLst>
                                            <a:path w="21600" h="21600">
                                              <a:moveTo>
                                                <a:pt x="5400" y="10800"/>
                                              </a:moveTo>
                                              <a:cubicBezTo>
                                                <a:pt x="5400" y="7817"/>
                                                <a:pt x="7817" y="5400"/>
                                                <a:pt x="10800" y="5400"/>
                                              </a:cubicBezTo>
                                              <a:cubicBezTo>
                                                <a:pt x="13782" y="5400"/>
                                                <a:pt x="16200" y="7817"/>
                                                <a:pt x="16200" y="10799"/>
                                              </a:cubicBezTo>
                                              <a:lnTo>
                                                <a:pt x="21600" y="10800"/>
                                              </a:lnTo>
                                              <a:cubicBezTo>
                                                <a:pt x="21600" y="4835"/>
                                                <a:pt x="16764" y="0"/>
                                                <a:pt x="10800" y="0"/>
                                              </a:cubicBezTo>
                                              <a:cubicBezTo>
                                                <a:pt x="4835" y="0"/>
                                                <a:pt x="0" y="4835"/>
                                                <a:pt x="0" y="10799"/>
                                              </a:cubicBezTo>
                                              <a:close/>
                                            </a:path>
                                          </a:pathLst>
                                        </a:cu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5375" name="AutoShape 478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 rot="5100000">
                                          <a:off x="7093" y="99436"/>
                                          <a:ext cx="119" cy="119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5400 0 0"/>
                                            <a:gd name="G1" fmla="+- 11796480 0 0"/>
                                            <a:gd name="G2" fmla="+- 0 0 11796480"/>
                                            <a:gd name="T0" fmla="*/ 0 256 1"/>
                                            <a:gd name="T1" fmla="*/ 180 256 1"/>
                                            <a:gd name="G3" fmla="+- 11796480 T0 T1"/>
                                            <a:gd name="T2" fmla="*/ 0 256 1"/>
                                            <a:gd name="T3" fmla="*/ 90 256 1"/>
                                            <a:gd name="G4" fmla="+- 11796480 T2 T3"/>
                                            <a:gd name="G5" fmla="*/ G4 2 1"/>
                                            <a:gd name="T4" fmla="*/ 90 256 1"/>
                                            <a:gd name="T5" fmla="*/ 0 256 1"/>
                                            <a:gd name="G6" fmla="+- 11796480 T4 T5"/>
                                            <a:gd name="G7" fmla="*/ G6 2 1"/>
                                            <a:gd name="G8" fmla="abs 11796480"/>
                                            <a:gd name="T6" fmla="*/ 0 256 1"/>
                                            <a:gd name="T7" fmla="*/ 90 256 1"/>
                                            <a:gd name="G9" fmla="+- G8 T6 T7"/>
                                            <a:gd name="G10" fmla="?: G9 G7 G5"/>
                                            <a:gd name="T8" fmla="*/ 0 256 1"/>
                                            <a:gd name="T9" fmla="*/ 360 256 1"/>
                                            <a:gd name="G11" fmla="+- G10 T8 T9"/>
                                            <a:gd name="G12" fmla="?: G10 G11 G10"/>
                                            <a:gd name="T10" fmla="*/ 0 256 1"/>
                                            <a:gd name="T11" fmla="*/ 360 256 1"/>
                                            <a:gd name="G13" fmla="+- G12 T10 T11"/>
                                            <a:gd name="G14" fmla="?: G12 G13 G12"/>
                                            <a:gd name="G15" fmla="+- 0 0 G14"/>
                                            <a:gd name="G16" fmla="+- 10800 0 0"/>
                                            <a:gd name="G17" fmla="+- 10800 0 5400"/>
                                            <a:gd name="G18" fmla="*/ 5400 1 2"/>
                                            <a:gd name="G19" fmla="+- G18 5400 0"/>
                                            <a:gd name="G20" fmla="cos G19 11796480"/>
                                            <a:gd name="G21" fmla="sin G19 11796480"/>
                                            <a:gd name="G22" fmla="+- G20 10800 0"/>
                                            <a:gd name="G23" fmla="+- G21 10800 0"/>
                                            <a:gd name="G24" fmla="+- 10800 0 G20"/>
                                            <a:gd name="G25" fmla="+- 5400 10800 0"/>
                                            <a:gd name="G26" fmla="?: G9 G17 G25"/>
                                            <a:gd name="G27" fmla="?: G9 0 21600"/>
                                            <a:gd name="G28" fmla="cos 10800 11796480"/>
                                            <a:gd name="G29" fmla="sin 10800 11796480"/>
                                            <a:gd name="G30" fmla="sin 5400 11796480"/>
                                            <a:gd name="G31" fmla="+- G28 10800 0"/>
                                            <a:gd name="G32" fmla="+- G29 10800 0"/>
                                            <a:gd name="G33" fmla="+- G30 10800 0"/>
                                            <a:gd name="G34" fmla="?: G4 0 G31"/>
                                            <a:gd name="G35" fmla="?: 11796480 G34 0"/>
                                            <a:gd name="G36" fmla="?: G6 G35 G31"/>
                                            <a:gd name="G37" fmla="+- 21600 0 G36"/>
                                            <a:gd name="G38" fmla="?: G4 0 G33"/>
                                            <a:gd name="G39" fmla="?: 11796480 G38 G32"/>
                                            <a:gd name="G40" fmla="?: G6 G39 0"/>
                                            <a:gd name="G41" fmla="?: G4 G32 21600"/>
                                            <a:gd name="G42" fmla="?: G6 G41 G33"/>
                                            <a:gd name="T12" fmla="*/ 10800 w 21600"/>
                                            <a:gd name="T13" fmla="*/ 0 h 21600"/>
                                            <a:gd name="T14" fmla="*/ 2700 w 21600"/>
                                            <a:gd name="T15" fmla="*/ 10800 h 21600"/>
                                            <a:gd name="T16" fmla="*/ 10800 w 21600"/>
                                            <a:gd name="T17" fmla="*/ 5400 h 21600"/>
                                            <a:gd name="T18" fmla="*/ 18900 w 21600"/>
                                            <a:gd name="T19" fmla="*/ 10800 h 21600"/>
                                            <a:gd name="T20" fmla="*/ G36 w 21600"/>
                                            <a:gd name="T21" fmla="*/ G40 h 21600"/>
                                            <a:gd name="T22" fmla="*/ G37 w 21600"/>
                                            <a:gd name="T23" fmla="*/ G42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12" y="T13"/>
                                            </a:cxn>
                                            <a:cxn ang="0">
                                              <a:pos x="T14" y="T15"/>
                                            </a:cxn>
                                            <a:cxn ang="0">
                                              <a:pos x="T16" y="T17"/>
                                            </a:cxn>
                                            <a:cxn ang="0">
                                              <a:pos x="T18" y="T19"/>
                                            </a:cxn>
                                          </a:cxnLst>
                                          <a:rect l="T20" t="T21" r="T22" b="T23"/>
                                          <a:pathLst>
                                            <a:path w="21600" h="21600">
                                              <a:moveTo>
                                                <a:pt x="5400" y="10800"/>
                                              </a:moveTo>
                                              <a:cubicBezTo>
                                                <a:pt x="5400" y="7817"/>
                                                <a:pt x="7817" y="5400"/>
                                                <a:pt x="10800" y="5400"/>
                                              </a:cubicBezTo>
                                              <a:cubicBezTo>
                                                <a:pt x="13782" y="5400"/>
                                                <a:pt x="16200" y="7817"/>
                                                <a:pt x="16200" y="10799"/>
                                              </a:cubicBezTo>
                                              <a:lnTo>
                                                <a:pt x="21600" y="10800"/>
                                              </a:lnTo>
                                              <a:cubicBezTo>
                                                <a:pt x="21600" y="4835"/>
                                                <a:pt x="16764" y="0"/>
                                                <a:pt x="10800" y="0"/>
                                              </a:cubicBezTo>
                                              <a:cubicBezTo>
                                                <a:pt x="4835" y="0"/>
                                                <a:pt x="0" y="4835"/>
                                                <a:pt x="0" y="10799"/>
                                              </a:cubicBezTo>
                                              <a:close/>
                                            </a:path>
                                          </a:pathLst>
                                        </a:cu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15376" name="Group 479"/>
                                    <wpg:cNvGrpSpPr/>
                                    <wpg:grpSpPr>
                                      <a:xfrm>
                                        <a:off x="8309" y="99309"/>
                                        <a:ext cx="131" cy="287"/>
                                        <a:chOff x="4914" y="99940"/>
                                        <a:chExt cx="131" cy="287"/>
                                      </a:xfrm>
                                    </wpg:grpSpPr>
                                    <wps:wsp>
                                      <wps:cNvPr id="15377" name="Arc 480"/>
                                      <wps:cNvSpPr/>
                                      <wps:spPr bwMode="auto">
                                        <a:xfrm rot="-8220000">
                                          <a:off x="4914" y="99940"/>
                                          <a:ext cx="119" cy="119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0 0 0"/>
                                            <a:gd name="G1" fmla="+- 21600 0 0"/>
                                            <a:gd name="G2" fmla="+- 21600 0 0"/>
                                            <a:gd name="T0" fmla="*/ 0 w 21600"/>
                                            <a:gd name="T1" fmla="*/ 0 h 21600"/>
                                            <a:gd name="T2" fmla="*/ 21600 w 21600"/>
                                            <a:gd name="T3" fmla="*/ 21600 h 21600"/>
                                            <a:gd name="T4" fmla="*/ 0 w 21600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00" h="21600" fill="none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</a:path>
                                            <a:path w="21600" h="21600" stroke="0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  <a:lnTo>
                                                <a:pt x="0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5378" name="Arc 481"/>
                                      <wps:cNvSpPr/>
                                      <wps:spPr bwMode="auto">
                                        <a:xfrm rot="-8220000">
                                          <a:off x="4926" y="100108"/>
                                          <a:ext cx="119" cy="119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0 0 0"/>
                                            <a:gd name="G1" fmla="+- 21600 0 0"/>
                                            <a:gd name="G2" fmla="+- 21600 0 0"/>
                                            <a:gd name="T0" fmla="*/ 0 w 21600"/>
                                            <a:gd name="T1" fmla="*/ 0 h 21600"/>
                                            <a:gd name="T2" fmla="*/ 21600 w 21600"/>
                                            <a:gd name="T3" fmla="*/ 21600 h 21600"/>
                                            <a:gd name="T4" fmla="*/ 0 w 21600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00" h="21600" fill="none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</a:path>
                                            <a:path w="21600" h="21600" stroke="0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  <a:lnTo>
                                                <a:pt x="0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15379" name="Oval 482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 rot="1740000">
                                        <a:off x="8426" y="99409"/>
                                        <a:ext cx="95" cy="85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0000"/>
                                      </a:solidFill>
                                      <a:ln w="12700">
                                        <a:solidFill>
                                          <a:srgbClr val="41719C"/>
                                        </a:solidFill>
                                        <a:miter lim="800000"/>
                                      </a:ln>
                                    </wps:spPr>
                                    <wps:bodyPr rot="0" vert="horz" wrap="square" lIns="91440" tIns="45720" rIns="91440" bIns="45720" anchor="ctr" anchorCtr="0" upright="1">
                                      <a:noAutofit/>
                                    </wps:bodyPr>
                                  </wps:wsp>
                                  <wps:wsp>
                                    <wps:cNvPr id="15380" name="Rectangle 483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 rot="1740000">
                                        <a:off x="8034" y="99935"/>
                                        <a:ext cx="119" cy="119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5381" name="Line 48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9860000" flipV="1">
                                        <a:off x="6863" y="99081"/>
                                        <a:ext cx="1455" cy="4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5382" name="Line 48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740000">
                                        <a:off x="6875" y="99802"/>
                                        <a:ext cx="1461" cy="1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5383" name="Rectangle 486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 rot="19860000" flipV="1">
                                        <a:off x="8024" y="98826"/>
                                        <a:ext cx="119" cy="119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5384" name="Oval 487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 rot="1740000">
                                        <a:off x="6909" y="99393"/>
                                        <a:ext cx="95" cy="85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0000"/>
                                      </a:solidFill>
                                      <a:ln w="12700">
                                        <a:solidFill>
                                          <a:srgbClr val="41719C"/>
                                        </a:solidFill>
                                        <a:miter lim="800000"/>
                                      </a:ln>
                                    </wps:spPr>
                                    <wps:bodyPr rot="0" vert="horz" wrap="square" lIns="91440" tIns="45720" rIns="91440" bIns="45720" anchor="ctr" anchorCtr="0" upright="1">
                                      <a:noAutofit/>
                                    </wps:bodyPr>
                                  </wps:wsp>
                                  <wps:wsp>
                                    <wps:cNvPr id="15385" name="Oval 488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 rot="1740000">
                                        <a:off x="8050" y="100041"/>
                                        <a:ext cx="95" cy="85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0000"/>
                                      </a:solidFill>
                                      <a:ln w="12700">
                                        <a:solidFill>
                                          <a:srgbClr val="41719C"/>
                                        </a:solidFill>
                                        <a:miter lim="800000"/>
                                      </a:ln>
                                    </wps:spPr>
                                    <wps:bodyPr rot="0" vert="horz" wrap="square" lIns="91440" tIns="45720" rIns="91440" bIns="45720" anchor="ctr" anchorCtr="0" upright="1">
                                      <a:noAutofit/>
                                    </wps:bodyPr>
                                  </wps:wsp>
                                  <wps:wsp>
                                    <wps:cNvPr id="15386" name="Oval 489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 rot="1740000">
                                        <a:off x="8068" y="98768"/>
                                        <a:ext cx="95" cy="85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0000"/>
                                      </a:solidFill>
                                      <a:ln w="12700">
                                        <a:solidFill>
                                          <a:srgbClr val="41719C"/>
                                        </a:solidFill>
                                        <a:miter lim="800000"/>
                                      </a:ln>
                                    </wps:spPr>
                                    <wps:bodyPr rot="0" vert="horz" wrap="square" lIns="91440" tIns="45720" rIns="91440" bIns="45720" anchor="ctr" anchorCtr="0" upright="1">
                                      <a:noAutofit/>
                                    </wps:bodyPr>
                                  </wps:wsp>
                                  <wps:wsp>
                                    <wps:cNvPr id="15387" name="Text Box 49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8441" y="99257"/>
                                        <a:ext cx="349" cy="44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:rsidR="00B375DC" w:rsidRDefault="00B375DC">
                                          <w:pPr>
                                            <w:jc w:val="both"/>
                                            <w:rPr>
                                              <w:rFonts w:ascii="Times New Roman" w:hAnsi="Times New Roman" w:cs="Times New Roman"/>
                                              <w:lang w:val="en-US"/>
                                            </w:rPr>
                                          </w:pPr>
                                          <w:r>
                                            <w:rPr>
                                              <w:rFonts w:ascii="Times New Roman" w:hAnsi="Times New Roman" w:cs="Times New Roman"/>
                                              <w:lang w:val="en-US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5388" name="Text Box 491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482" y="99237"/>
                                        <a:ext cx="382" cy="44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:rsidR="00B375DC" w:rsidRDefault="00B375DC">
                                          <w:pPr>
                                            <w:jc w:val="both"/>
                                            <w:rPr>
                                              <w:rFonts w:ascii="Times New Roman" w:hAnsi="Times New Roman" w:cs="Times New Roman"/>
                                              <w:lang w:val="en-US"/>
                                            </w:rPr>
                                          </w:pPr>
                                          <w:r>
                                            <w:rPr>
                                              <w:rFonts w:ascii="Times New Roman" w:hAnsi="Times New Roman" w:cs="Times New Roman"/>
                                              <w:lang w:val="en-US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5389" name="Text Box 49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7867" y="98391"/>
                                        <a:ext cx="382" cy="44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:rsidR="00B375DC" w:rsidRDefault="00B375DC">
                                          <w:pPr>
                                            <w:jc w:val="both"/>
                                            <w:rPr>
                                              <w:rFonts w:ascii="Times New Roman" w:hAnsi="Times New Roman" w:cs="Times New Roman"/>
                                              <w:lang w:val="en-US"/>
                                            </w:rPr>
                                          </w:pPr>
                                          <w:r>
                                            <w:rPr>
                                              <w:rFonts w:ascii="Times New Roman" w:hAnsi="Times New Roman" w:cs="Times New Roman"/>
                                              <w:lang w:val="en-US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5390" name="Text Box 493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7844" y="100138"/>
                                        <a:ext cx="382" cy="44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:rsidR="00B375DC" w:rsidRDefault="00B375DC">
                                          <w:pPr>
                                            <w:jc w:val="both"/>
                                            <w:rPr>
                                              <w:rFonts w:ascii="Times New Roman" w:hAnsi="Times New Roman" w:cs="Times New Roman"/>
                                              <w:lang w:val="en-US"/>
                                            </w:rPr>
                                          </w:pPr>
                                          <w:r>
                                            <w:rPr>
                                              <w:rFonts w:ascii="Times New Roman" w:hAnsi="Times New Roman" w:cs="Times New Roman"/>
                                              <w:lang w:val="en-US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g:grpSp>
                                    <wpg:cNvPr id="15391" name="Group 494"/>
                                    <wpg:cNvGrpSpPr/>
                                    <wpg:grpSpPr>
                                      <a:xfrm>
                                        <a:off x="8115" y="99198"/>
                                        <a:ext cx="391" cy="628"/>
                                        <a:chOff x="6609" y="99592"/>
                                        <a:chExt cx="391" cy="628"/>
                                      </a:xfrm>
                                    </wpg:grpSpPr>
                                    <wps:wsp>
                                      <wps:cNvPr id="15392" name="Text Box 495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6618" y="99592"/>
                                          <a:ext cx="382" cy="442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:rsidR="00B375DC" w:rsidRDefault="00B375DC">
                                            <w:pPr>
                                              <w:jc w:val="both"/>
                                              <w:rPr>
                                                <w:rFonts w:ascii="Times New Roman" w:hAnsi="Times New Roman" w:cs="Times New Roman"/>
                                                <w:sz w:val="15"/>
                                                <w:szCs w:val="15"/>
                                                <w:lang w:val="en-US"/>
                                              </w:rPr>
                                            </w:pPr>
                                            <w:r>
                                              <w:rPr>
                                                <w:rFonts w:ascii="Times New Roman" w:hAnsi="Times New Roman" w:cs="Times New Roman"/>
                                                <w:sz w:val="15"/>
                                                <w:szCs w:val="15"/>
                                                <w:lang w:val="en-US"/>
                                              </w:rPr>
                                              <w:t>1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5393" name="Text Box 496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6609" y="99778"/>
                                          <a:ext cx="382" cy="442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:rsidR="00B375DC" w:rsidRDefault="00B375DC">
                                            <w:pPr>
                                              <w:jc w:val="both"/>
                                              <w:rPr>
                                                <w:rFonts w:ascii="Times New Roman" w:hAnsi="Times New Roman" w:cs="Times New Roman"/>
                                                <w:sz w:val="15"/>
                                                <w:szCs w:val="15"/>
                                                <w:lang w:val="en-US"/>
                                              </w:rPr>
                                            </w:pPr>
                                            <w:r>
                                              <w:rPr>
                                                <w:rFonts w:ascii="Times New Roman" w:hAnsi="Times New Roman" w:cs="Times New Roman"/>
                                                <w:sz w:val="15"/>
                                                <w:szCs w:val="15"/>
                                                <w:lang w:val="en-US"/>
                                              </w:rPr>
                                              <w:t>2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15394" name="Group 497"/>
                                    <wpg:cNvGrpSpPr/>
                                    <wpg:grpSpPr>
                                      <a:xfrm>
                                        <a:off x="7065" y="99206"/>
                                        <a:ext cx="389" cy="606"/>
                                        <a:chOff x="7065" y="99206"/>
                                        <a:chExt cx="389" cy="606"/>
                                      </a:xfrm>
                                    </wpg:grpSpPr>
                                    <wps:wsp>
                                      <wps:cNvPr id="15395" name="Text Box 498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7072" y="99206"/>
                                          <a:ext cx="382" cy="442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:rsidR="00B375DC" w:rsidRDefault="00B375DC">
                                            <w:pPr>
                                              <w:jc w:val="both"/>
                                              <w:rPr>
                                                <w:rFonts w:ascii="Times New Roman" w:hAnsi="Times New Roman" w:cs="Times New Roman"/>
                                                <w:sz w:val="15"/>
                                                <w:szCs w:val="15"/>
                                                <w:lang w:val="en-US"/>
                                              </w:rPr>
                                            </w:pPr>
                                            <w:r>
                                              <w:rPr>
                                                <w:rFonts w:ascii="Times New Roman" w:hAnsi="Times New Roman" w:cs="Times New Roman"/>
                                                <w:sz w:val="15"/>
                                                <w:szCs w:val="15"/>
                                                <w:lang w:val="en-US"/>
                                              </w:rPr>
                                              <w:t>1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5396" name="Text Box 499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 rot="180000">
                                          <a:off x="7065" y="99370"/>
                                          <a:ext cx="382" cy="442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:rsidR="00B375DC" w:rsidRDefault="00B375DC">
                                            <w:pPr>
                                              <w:jc w:val="both"/>
                                              <w:rPr>
                                                <w:rFonts w:ascii="Times New Roman" w:hAnsi="Times New Roman" w:cs="Times New Roman"/>
                                                <w:sz w:val="15"/>
                                                <w:szCs w:val="15"/>
                                                <w:lang w:val="en-US"/>
                                              </w:rPr>
                                            </w:pPr>
                                            <w:r>
                                              <w:rPr>
                                                <w:rFonts w:ascii="Times New Roman" w:hAnsi="Times New Roman" w:cs="Times New Roman"/>
                                                <w:sz w:val="15"/>
                                                <w:szCs w:val="15"/>
                                                <w:lang w:val="en-US"/>
                                              </w:rPr>
                                              <w:t>2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</wpg:grpSp>
                          </wpg:grpSp>
                          <wpg:grpSp>
                            <wpg:cNvPr id="15397" name="Group 502"/>
                            <wpg:cNvGrpSpPr/>
                            <wpg:grpSpPr>
                              <a:xfrm>
                                <a:off x="11079" y="122785"/>
                                <a:ext cx="660" cy="1220"/>
                                <a:chOff x="10773" y="124153"/>
                                <a:chExt cx="660" cy="1220"/>
                              </a:xfrm>
                            </wpg:grpSpPr>
                            <wps:wsp>
                              <wps:cNvPr id="15398" name="Line 503"/>
                              <wps:cNvCnPr>
                                <a:cxnSpLocks noChangeShapeType="1"/>
                              </wps:cNvCnPr>
                              <wps:spPr bwMode="auto">
                                <a:xfrm rot="7140000" flipV="1">
                                  <a:off x="10553" y="124398"/>
                                  <a:ext cx="112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5399" name="Oval 504"/>
                              <wps:cNvSpPr>
                                <a:spLocks noChangeArrowheads="1"/>
                              </wps:cNvSpPr>
                              <wps:spPr bwMode="auto">
                                <a:xfrm rot="1740000">
                                  <a:off x="11063" y="125288"/>
                                  <a:ext cx="95" cy="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12700">
                                  <a:solidFill>
                                    <a:srgbClr val="41719C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15400" name="Oval 505"/>
                              <wps:cNvSpPr>
                                <a:spLocks noChangeArrowheads="1"/>
                              </wps:cNvSpPr>
                              <wps:spPr bwMode="auto">
                                <a:xfrm rot="1740000">
                                  <a:off x="11071" y="124676"/>
                                  <a:ext cx="95" cy="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12700">
                                  <a:solidFill>
                                    <a:srgbClr val="41719C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15401" name="Text Box 50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773" y="124402"/>
                                  <a:ext cx="382" cy="44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B375DC" w:rsidRDefault="00B375DC">
                                    <w:pPr>
                                      <w:jc w:val="both"/>
                                      <w:rPr>
                                        <w:rFonts w:ascii="Times New Roman" w:hAnsi="Times New Roman" w:cs="Times New Roman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lang w:val="en-US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15402" name="Text Box 907"/>
                          <wps:cNvSpPr txBox="1">
                            <a:spLocks noChangeArrowheads="1"/>
                          </wps:cNvSpPr>
                          <wps:spPr bwMode="auto">
                            <a:xfrm rot="-840000">
                              <a:off x="10538" y="119980"/>
                              <a:ext cx="854" cy="4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375DC" w:rsidRDefault="00B375DC">
                                <w:pPr>
                                  <w:jc w:val="both"/>
                                  <w:rPr>
                                    <w:rFonts w:ascii="Times New Roman" w:hAnsi="Times New Roman" w:cs="Times New Roman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</w:rPr>
                                  <w:t>3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lang w:val="en-US"/>
                                  </w:rPr>
                                  <w:t>c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5403" name="Line 917"/>
                        <wps:cNvCnPr>
                          <a:cxnSpLocks noChangeShapeType="1"/>
                        </wps:cNvCnPr>
                        <wps:spPr bwMode="auto">
                          <a:xfrm>
                            <a:off x="10831" y="120119"/>
                            <a:ext cx="64" cy="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5404" name="Line 918"/>
                        <wps:cNvCnPr>
                          <a:cxnSpLocks noChangeShapeType="1"/>
                        </wps:cNvCnPr>
                        <wps:spPr bwMode="auto">
                          <a:xfrm flipH="1">
                            <a:off x="10849" y="120738"/>
                            <a:ext cx="64" cy="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5405" name="Line 919"/>
                        <wps:cNvCnPr>
                          <a:cxnSpLocks noChangeShapeType="1"/>
                        </wps:cNvCnPr>
                        <wps:spPr bwMode="auto">
                          <a:xfrm flipH="1">
                            <a:off x="10887" y="120775"/>
                            <a:ext cx="64" cy="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5406" name="Line 920"/>
                        <wps:cNvCnPr>
                          <a:cxnSpLocks noChangeShapeType="1"/>
                        </wps:cNvCnPr>
                        <wps:spPr bwMode="auto">
                          <a:xfrm>
                            <a:off x="10897" y="120103"/>
                            <a:ext cx="64" cy="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3CA8354" id="Group 921" o:spid="_x0000_s1476" style="position:absolute;left:0;text-align:left;margin-left:318.8pt;margin-top:19.55pt;width:114.25pt;height:99.7pt;z-index:251658752;mso-width-relative:margin;mso-height-relative:margin" coordorigin="9873,119430" coordsize="2716,21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">
                <v:group id="Group 908" o:spid="_x0000_s1477" style="position:absolute;left:9873;top:119430;width:2716;height:2189" coordorigin="9919,119586" coordsize="2716,21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bclWsMcAAADe&#10;AAAADwAAAAAAAAAAAAAAAACqAgAAZHJzL2Rvd25yZXYueG1sUEsFBgAAAAAEAAQA+gAAAJ4DAAAA&#10;AA==&#10;">
                  <v:shape id="Arc 629" o:spid="_x0000_s1478" style="position:absolute;left:10706;top:120449;width:120;height:373;rotation:15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00U8IA&#10;AADeAAAADwAAAGRycy9kb3ducmV2LnhtbERPS4vCMBC+L/gfwgh7W9MqilSj+FrY2+Lj4HFoxrba&#10;TGoStfvvzYLgbT6+50znranFnZyvLCtIewkI4tzqigsFh/331xiED8gaa8uk4I88zGedjylm2j54&#10;S/ddKEQMYZ+hgjKEJpPS5yUZ9D3bEEfuZJ3BEKErpHb4iOGmlv0kGUmDFceGEhtalZRfdjej4Gqv&#10;TqfVqaWcpFn/HtebxfKs1Ge3XUxABGrDW/xy/+g4fzgYpfD/TrxBz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nTRTwgAAAN4AAAAPAAAAAAAAAAAAAAAAAJgCAABkcnMvZG93&#10;bnJldi54bWxQSwUGAAAAAAQABAD1AAAAhwMAAAAA&#10;" path="m-1,nfc11929,,21600,9670,21600,21600em-1,nsc11929,,21600,9670,21600,21600l,21600,-1,xe" filled="f" strokecolor="blue" strokeweight="2.25pt">
                    <v:path arrowok="t" o:extrusionok="f" o:connecttype="custom" o:connectlocs="0,0;120,373;0,373" o:connectangles="0,0,0"/>
                  </v:shape>
                  <v:shape id="Text Box 181" o:spid="_x0000_s1479" type="#_x0000_t202" style="position:absolute;left:10775;top:120431;width:679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ZJSsMA&#10;AADeAAAADwAAAGRycy9kb3ducmV2LnhtbERPS4vCMBC+L/gfwgh7WxNdFa1GkV0WPLn4BG9DM7bF&#10;ZlKarK3/3ggL3ubje8582dpS3Kj2hWMN/Z4CQZw6U3Cm4bD/+ZiA8AHZYOmYNNzJw3LReZtjYlzD&#10;W7rtQiZiCPsENeQhVImUPs3Jou+5ijhyF1dbDBHWmTQ1NjHclnKg1FhaLDg25FjRV07pdfdnNRw3&#10;l/NpqH6zbzuqGtcqyXYqtX7vtqsZiEBteIn/3WsT548+xwN4vhNv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JZJSsMAAADeAAAADwAAAAAAAAAAAAAAAACYAgAAZHJzL2Rv&#10;d25yZXYueG1sUEsFBgAAAAAEAAQA9QAAAIgDAAAAAA==&#10;" filled="f" stroked="f">
                    <v:textbox>
                      <w:txbxContent>
                        <w:p w:rsidR="00B375DC" w:rsidRDefault="00B375DC">
                          <w:pPr>
                            <w:jc w:val="both"/>
                            <w:rPr>
                              <w:rFonts w:ascii="Times New Roman" w:hAnsi="Times New Roman" w:cs="Times New Roman"/>
                              <w:vertAlign w:val="superscript"/>
                              <w:lang w:val="en-US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lang w:val="en-US"/>
                            </w:rPr>
                            <w:t>60</w:t>
                          </w:r>
                          <w:r>
                            <w:rPr>
                              <w:rFonts w:ascii="Times New Roman" w:hAnsi="Times New Roman" w:cs="Times New Roman"/>
                              <w:vertAlign w:val="superscript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shape>
                  <v:group id="Group 231" o:spid="_x0000_s1480" style="position:absolute;left:9919;top:119586;width:2716;height:2189" coordorigin="9795,122280" coordsize="2716,21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RvIx8QAAADeAAAA&#10;DwAAAAAAAAAAAAAAAACqAgAAZHJzL2Rvd25yZXYueG1sUEsFBgAAAAAEAAQA+gAAAJsDAAAAAA==&#10;">
                    <v:group id="Group 232" o:spid="_x0000_s1481" style="position:absolute;left:9795;top:122280;width:2716;height:2189" coordorigin="6488,98379" coordsize="2716,21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b71KMQAAADeAAAA&#10;DwAAAAAAAAAAAAAAAACqAgAAZHJzL2Rvd25yZXYueG1sUEsFBgAAAAAEAAQA+gAAAJsDAAAAAA==&#10;">
                      <v:line id="Line 233" o:spid="_x0000_s1482" style="position:absolute;rotation:119;visibility:visible;mso-wrap-style:square" from="7916,99767" to="8672,997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vxVMcAAADeAAAADwAAAGRycy9kb3ducmV2LnhtbERPS0vDQBC+C/6HZQQvYje2GkrabQml&#10;QhU99AHtcchONyHZ2ZjdNvHfu4LgbT6+58yXg23ElTpfOVbwNEpAEBdOV2wUHPavj1MQPiBrbByT&#10;gm/ysFzc3swx067nLV13wYgYwj5DBWUIbSalL0qy6EeuJY7c2XUWQ4SdkbrDPobbRo6TJJUWK44N&#10;Jba0Kqmodxer4OG9/jBv5vN0XPVf+am+5M/bda/U/d2Qz0AEGsK/+M+90XH+yyRN4fedeINc/A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+G/FUxwAAAN4AAAAPAAAAAAAA&#10;AAAAAAAAAKECAABkcnMvZG93bnJldi54bWxQSwUGAAAAAAQABAD5AAAAlQMAAAAA&#10;"/>
                      <v:group id="Group 234" o:spid="_x0000_s1483" style="position:absolute;left:6488;top:98379;width:2716;height:2189" coordorigin="6482,98391" coordsize="2716,21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iDOxMQAAADeAAAA&#10;DwAAAAAAAAAAAAAAAACqAgAAZHJzL2Rvd25yZXYueG1sUEsFBgAAAAAEAAQA+gAAAJsDAAAAAA==&#10;">
                        <v:line id="Line 235" o:spid="_x0000_s1484" style="position:absolute;rotation:119;flip:y;visibility:visible;mso-wrap-style:square" from="7912,99126" to="8668,99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S9XscAAADeAAAADwAAAGRycy9kb3ducmV2LnhtbESPT2vCQBDF74V+h2UKvdVNLWpIXUUE&#10;RbEgav9ch+yYBLOzIbtq/PbOoeBthvfmvd+Mp52r1YXaUHk28N5LQBHn3lZcGPg+LN5SUCEiW6w9&#10;k4EbBZhOnp/GmFl/5R1d9rFQEsIhQwNljE2mdchLchh6viEW7ehbh1HWttC2xauEu1r3k2SoHVYs&#10;DSU2NC8pP+3PzsDxMA9fg01q9S5d/rnRz3Kr17/GvL50s09Qkbr4MP9fr6zgDz6GwivvyAx6c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E5L1exwAAAN4AAAAPAAAAAAAA&#10;AAAAAAAAAKECAABkcnMvZG93bnJldi54bWxQSwUGAAAAAAQABAD5AAAAlQMAAAAA&#10;"/>
                        <v:line id="Line 236" o:spid="_x0000_s1485" style="position:absolute;rotation:-29;flip:y;visibility:visible;mso-wrap-style:square" from="7040,99086" to="8400,99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bVOuMIAAADeAAAADwAAAGRycy9kb3ducmV2LnhtbERPTYvCMBC9L/gfwgje1lRlRatRRBEE&#10;L7UKXodmTIvNpDRR6783Cwt7m8f7nOW6s7V4UusrxwpGwwQEceF0xUbB5bz/noHwAVlj7ZgUvMnD&#10;etX7WmKq3YtP9MyDETGEfYoKyhCaVEpflGTRD11DHLmbay2GCFsjdYuvGG5rOU6SqbRYcWwosaFt&#10;ScU9f1gFmc3M9eF2G3O+3o4Tmc+z0zsoNeh3mwWIQF34F/+5DzrO/5lM5/D7TrxBrj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bVOuMIAAADeAAAADwAAAAAAAAAAAAAA&#10;AAChAgAAZHJzL2Rvd25yZXYueG1sUEsFBgAAAAAEAAQA+QAAAJADAAAAAA==&#10;"/>
                        <v:group id="Group 237" o:spid="_x0000_s1486" style="position:absolute;left:6482;top:98391;width:2716;height:2189" coordorigin="6482,98391" coordsize="2716,21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OgQwG3IAAAA&#10;3gAAAA8AAAAAAAAAAAAAAAAAqgIAAGRycy9kb3ducmV2LnhtbFBLBQYAAAAABAAEAPoAAACfAwAA&#10;AAA=&#10;">
                          <v:oval id="Oval 238" o:spid="_x0000_s1487" style="position:absolute;left:7737;top:98744;width:1461;height:1432;rotation: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XzrMcA&#10;AADeAAAADwAAAGRycy9kb3ducmV2LnhtbESPT4vCMBDF7wt+hzCCN01V/EPXKCIoCipY14O3oZlt&#10;yzaT0kSt394Iwt5meO/95s1s0ZhS3Kl2hWUF/V4Egji1uuBMwc953Z2CcB5ZY2mZFDzJwWLe+pph&#10;rO2DT3RPfCYChF2MCnLvq1hKl+Zk0PVsRRy0X1sb9GGtM6lrfAS4KeUgisbSYMHhQo4VrXJK/5Kb&#10;CZTNdZfuB5frJWmOJ3+IRuV2s1Oq026W3yA8Nf7f/Elvdag/Gk768H4nzCDn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3186zHAAAA3gAAAA8AAAAAAAAAAAAAAAAAmAIAAGRy&#10;cy9kb3ducmV2LnhtbFBLBQYAAAAABAAEAPUAAACMAwAAAAA=&#10;" filled="f"/>
                          <v:group id="Group 239" o:spid="_x0000_s1488" style="position:absolute;left:6482;top:98391;width:2308;height:2189" coordorigin="6482,98391" coordsize="2308,21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477gcQAAADeAAAA&#10;DwAAAAAAAAAAAAAAAACqAgAAZHJzL2Rvd25yZXYueG1sUEsFBgAAAAAEAAQA+gAAAJsDAAAAAA==&#10;">
                            <v:group id="Group 240" o:spid="_x0000_s1489" style="position:absolute;left:7093;top:99328;width:118;height:226" coordorigin="7093,99328" coordsize="118,2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MJeGsQAAADeAAAA&#10;DwAAAAAAAAAAAAAAAACqAgAAZHJzL2Rvd25yZXYueG1sUEsFBgAAAAAEAAQA+gAAAJsDAAAAAA==&#10;">
                              <v:shape id="AutoShape 465" o:spid="_x0000_s1490" style="position:absolute;left:7093;top:99328;width:119;height:119;rotation:85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axvsUA&#10;AADeAAAADwAAAGRycy9kb3ducmV2LnhtbERPS2vCQBC+C/0PyxR6q5va+iB1lRKQqjejIN6G7DRZ&#10;mp1Ns2uS/vuuUPA2H99zluvB1qKj1hvHCl7GCQjiwmnDpYLTcfO8AOEDssbaMSn4JQ/r1cNoial2&#10;PR+oy0MpYgj7FBVUITSplL6oyKIfu4Y4cl+utRgibEupW+xjuK3lJElm0qLh2FBhQ1lFxXd+tQo+&#10;+/P8ut1kGOxPtptkJt93F6PU0+Pw8Q4i0BDu4n/3Vsf509f5G9zeiTfI1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FrG+xQAAAN4AAAAPAAAAAAAAAAAAAAAAAJgCAABkcnMv&#10;ZG93bnJldi54bWxQSwUGAAAAAAQABAD1AAAAigMAAAAA&#10;" path="m5400,10800v,-2983,2417,-5400,5400,-5400c13782,5400,16200,7817,16200,10799r5400,1c21600,4835,16764,,10800,,4835,,,4835,,10799r5400,1xe">
                                <v:stroke joinstyle="miter"/>
                                <v:path o:connecttype="custom" o:connectlocs="59,0;15,59;59,30;104,59" o:connectangles="0,0,0,0" textboxrect="0,0,21600,7624"/>
                              </v:shape>
                              <v:shape id="AutoShape 478" o:spid="_x0000_s1491" style="position:absolute;left:7093;top:99436;width:119;height:119;rotation:85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oUJcQA&#10;AADeAAAADwAAAGRycy9kb3ducmV2LnhtbERPTWvCQBC9F/wPyxR6q5tarCW6igSk1lujULwN2TFZ&#10;zM6m2TVJ/70rCN7m8T5nsRpsLTpqvXGs4G2cgCAunDZcKjjsN6+fIHxA1lg7JgX/5GG1HD0tMNWu&#10;5x/q8lCKGMI+RQVVCE0qpS8qsujHriGO3Mm1FkOEbSl1i30Mt7WcJMmHtGg4NlTYUFZRcc4vVsFX&#10;/zu7bDcZBvuXfU8yk++6o1Hq5XlYz0EEGsJDfHdvdZw/fZ9N4fZOvEEur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NaFCXEAAAA3gAAAA8AAAAAAAAAAAAAAAAAmAIAAGRycy9k&#10;b3ducmV2LnhtbFBLBQYAAAAABAAEAPUAAACJAwAAAAA=&#10;" path="m5400,10800v,-2983,2417,-5400,5400,-5400c13782,5400,16200,7817,16200,10799r5400,1c21600,4835,16764,,10800,,4835,,,4835,,10799r5400,1xe">
                                <v:stroke joinstyle="miter"/>
                                <v:path o:connecttype="custom" o:connectlocs="59,0;15,59;59,30;104,59" o:connectangles="0,0,0,0" textboxrect="0,0,21600,7624"/>
                              </v:shape>
                            </v:group>
                            <v:group id="Group 479" o:spid="_x0000_s1492" style="position:absolute;left:8309;top:99309;width:131;height:287" coordorigin="4914,99940" coordsize="131,2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LX9gsQAAADeAAAA&#10;DwAAAAAAAAAAAAAAAACqAgAAZHJzL2Rvd25yZXYueG1sUEsFBgAAAAAEAAQA+gAAAJsDAAAAAA==&#10;">
                              <v:shape id="Arc 480" o:spid="_x0000_s1493" style="position:absolute;left:4914;top:99940;width:119;height:119;rotation:-137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j5vcYA&#10;AADeAAAADwAAAGRycy9kb3ducmV2LnhtbERPTWvCQBC9F/wPywi9SN1YsdHoKiIUS/HQ2nrwNmTH&#10;bEh2NmS3Jv77bkHobR7vc1ab3tbiSq0vHSuYjBMQxLnTJRcKvr9en+YgfEDWWDsmBTfysFkPHlaY&#10;adfxJ12PoRAxhH2GCkwITSalzw1Z9GPXEEfu4lqLIcK2kLrFLobbWj4nyYu0WHJsMNjQzlBeHX+s&#10;gsuH3C/MoTx39ag6FTdfzd59otTjsN8uQQTqw7/47n7Tcf5smqbw9068Qa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nj5vcYAAADeAAAADwAAAAAAAAAAAAAAAACYAgAAZHJz&#10;L2Rvd25yZXYueG1sUEsFBgAAAAAEAAQA9QAAAIsDAAAAAA==&#10;" path="m-1,nfc11929,,21600,9670,21600,21600em-1,nsc11929,,21600,9670,21600,21600l,21600,-1,xe" filled="f">
                                <v:path arrowok="t" o:extrusionok="f" o:connecttype="custom" o:connectlocs="0,0;119,119;0,119" o:connectangles="0,0,0"/>
                              </v:shape>
                              <v:shape id="Arc 481" o:spid="_x0000_s1494" style="position:absolute;left:4926;top:100108;width:119;height:119;rotation:-137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+dtz8kA&#10;AADeAAAADwAAAGRycy9kb3ducmV2LnhtbESPT2vCQBDF74V+h2UKXopuWrF/UlcpBVHEQ6vtobch&#10;O2ZDsrMhu5r47Z1DobcZ3pv3fjNfDr5RZ+piFdjAwyQDRVwEW3Fp4PuwGr+AignZYhOYDFwownJx&#10;ezPH3Iaev+i8T6WSEI45GnAptbnWsXDkMU5CSyzaMXQek6xdqW2HvYT7Rj9m2ZP2WLE0OGzpw1FR&#10;70/ewPFTr1/drvrtm/v6p7zEeraNmTGju+H9DVSiIf2b/643VvBn02fhlXdkBr24Ag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t+dtz8kAAADeAAAADwAAAAAAAAAAAAAAAACYAgAA&#10;ZHJzL2Rvd25yZXYueG1sUEsFBgAAAAAEAAQA9QAAAI4DAAAAAA==&#10;" path="m-1,nfc11929,,21600,9670,21600,21600em-1,nsc11929,,21600,9670,21600,21600l,21600,-1,xe" filled="f">
                                <v:path arrowok="t" o:extrusionok="f" o:connecttype="custom" o:connectlocs="0,0;119,119;0,119" o:connectangles="0,0,0"/>
                              </v:shape>
                            </v:group>
                            <v:oval id="Oval 482" o:spid="_x0000_s1495" style="position:absolute;left:8426;top:99409;width:95;height:85;rotation:2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0mvhMUA&#10;AADeAAAADwAAAGRycy9kb3ducmV2LnhtbERPS2vCQBC+C/0PyxR6000VX6mrlELBg+ArHrxNs2MS&#10;ujubZrcm/ntXKPQ2H99zFqvOGnGlxleOFbwOEhDEudMVFwqy42d/BsIHZI3GMSm4kYfV8qm3wFS7&#10;lvd0PYRCxBD2KSooQ6hTKX1ekkU/cDVx5C6usRgibAqpG2xjuDVymCQTabHi2FBiTR8l5d+HX6tg&#10;eL5dtiOz2cusa3++Mn3yO2+Uennu3t9ABOrCv/jPvdZx/ng0ncPjnXiDX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Sa+ExQAAAN4AAAAPAAAAAAAAAAAAAAAAAJgCAABkcnMv&#10;ZG93bnJldi54bWxQSwUGAAAAAAQABAD1AAAAigMAAAAA&#10;" fillcolor="red" strokecolor="#41719c" strokeweight="1pt">
                              <v:stroke joinstyle="miter"/>
                            </v:oval>
                            <v:rect id="Rectangle 483" o:spid="_x0000_s1496" style="position:absolute;left:8034;top:99935;width:119;height:119;rotation: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xvoYskA&#10;AADeAAAADwAAAGRycy9kb3ducmV2LnhtbESPQU8CMRCF7yT+h2ZMuEEXCUpWChETEg8eBEyU27Ad&#10;txu302ZbYPXXOwcTbjOZN++9b7HqfavO1KUmsIHJuABFXAXbcG3gfb8ZzUGljGyxDUwGfijBankz&#10;WGBpw4W3dN7lWokJpxINuJxjqXWqHHlM4xCJ5fYVOo9Z1q7WtsOLmPtW3xXFvfbYsCQ4jPTsqPre&#10;nbyBGF8/iurwe/yczPan9eZhu34jZ8zwtn96BJWpz1fx//eLlfqz6VwABEdm0Ms/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RxvoYskAAADeAAAADwAAAAAAAAAAAAAAAACYAgAA&#10;ZHJzL2Rvd25yZXYueG1sUEsFBgAAAAAEAAQA9QAAAI4DAAAAAA==&#10;"/>
                            <v:line id="Line 484" o:spid="_x0000_s1497" style="position:absolute;rotation:29;flip:y;visibility:visible;mso-wrap-style:square" from="6863,99081" to="8318,990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qPOsYAAADeAAAADwAAAGRycy9kb3ducmV2LnhtbERPTWvCQBC9F/oflin0phtbKza6Shoo&#10;eCgUTSHXMTtmQ7OzIbs1qb/eLQi9zeN9zno72lacqfeNYwWzaQKCuHK64VrBV/E+WYLwAVlj65gU&#10;/JKH7eb+bo2pdgPv6XwItYgh7FNUYELoUil9Zciin7qOOHIn11sMEfa11D0OMdy28ilJFtJiw7HB&#10;YEe5oer78GMVfOSnsigH83nJ5s0xK4vcvL7lSj0+jNkKRKAx/Itv7p2O81+elzP4eyfeID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IajzrGAAAA3gAAAA8AAAAAAAAA&#10;AAAAAAAAoQIAAGRycy9kb3ducmV2LnhtbFBLBQYAAAAABAAEAPkAAACUAwAAAAA=&#10;"/>
                            <v:line id="Line 485" o:spid="_x0000_s1498" style="position:absolute;rotation:29;visibility:visible;mso-wrap-style:square" from="6875,99802" to="8336,998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J/fMMAAADeAAAADwAAAGRycy9kb3ducmV2LnhtbERPTWsCMRC9C/0PYQRvmtVWq6tRpFjo&#10;0bU9eBw3Y7K4mSybdF3/fVMo9DaP9zmbXe9q0VEbKs8KppMMBHHpdcVGwdfn+3gJIkRkjbVnUvCg&#10;ALvt02CDufZ3Lqg7RSNSCIccFdgYm1zKUFpyGCa+IU7c1bcOY4KtkbrFewp3tZxl2UI6rDg1WGzo&#10;zVJ5O307BSsri6M5v3b+vLgcikc09fVlr9Ro2O/XICL18V/85/7Qaf78eTmD33fSDXL7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ISf3zDAAAA3gAAAA8AAAAAAAAAAAAA&#10;AAAAoQIAAGRycy9kb3ducmV2LnhtbFBLBQYAAAAABAAEAPkAAACRAwAAAAA=&#10;"/>
                            <v:rect id="Rectangle 486" o:spid="_x0000_s1499" style="position:absolute;left:8024;top:98826;width:119;height:119;rotation:29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2qFcUA&#10;AADeAAAADwAAAGRycy9kb3ducmV2LnhtbERPTWvCQBC9F/oflil4qxsbFBtdRUoNCvZQW0FvQ3bM&#10;BrOzaXbV9N93BaG3ebzPmc47W4sLtb5yrGDQT0AQF05XXCr4/lo+j0H4gKyxdkwKfsnDfPb4MMVM&#10;uyt/0mUbShFD2GeowITQZFL6wpBF33cNceSOrrUYImxLqVu8xnBby5ckGUmLFccGgw29GSpO27NV&#10;8PO+6VKTr3cfe/da5FbmB2+sUr2nbjEBEagL/+K7e6Xj/GE6TuH2TrxBz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LaoVxQAAAN4AAAAPAAAAAAAAAAAAAAAAAJgCAABkcnMv&#10;ZG93bnJldi54bWxQSwUGAAAAAAQABAD1AAAAigMAAAAA&#10;"/>
                            <v:oval id="Oval 487" o:spid="_x0000_s1500" style="position:absolute;left:6909;top:99393;width:95;height:85;rotation:2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J1wPcUA&#10;AADeAAAADwAAAGRycy9kb3ducmV2LnhtbERPS2vCQBC+C/0PyxS86aY+iqSuUgTBg2DV9NDbNDsm&#10;obuzMbua+O/dguBtPr7nzJedNeJKja8cK3gbJiCIc6crLhRkx/VgBsIHZI3GMSm4kYfl4qU3x1S7&#10;lvd0PYRCxBD2KSooQ6hTKX1ekkU/dDVx5E6usRgibAqpG2xjuDVylCTv0mLFsaHEmlYl5X+Hi1Uw&#10;+rmddmOz3cusa8+/mf72X94o1X/tPj9ABOrCU/xwb3ScPx3PJvD/TrxBL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nXA9xQAAAN4AAAAPAAAAAAAAAAAAAAAAAJgCAABkcnMv&#10;ZG93bnJldi54bWxQSwUGAAAAAAQABAD1AAAAigMAAAAA&#10;" fillcolor="red" strokecolor="#41719c" strokeweight="1pt">
                              <v:stroke joinstyle="miter"/>
                            </v:oval>
                            <v:oval id="Oval 488" o:spid="_x0000_s1501" style="position:absolute;left:8050;top:100041;width:95;height:85;rotation:2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9HVpsUA&#10;AADeAAAADwAAAGRycy9kb3ducmV2LnhtbERPyWrDMBC9F/oPYgq91XITUoIT2YRCIYdCNvfQ28Sa&#10;2CbSyLWU2Pn7qlDIbR5vnWUxWiOu1PvWsYLXJAVBXDndcq2gPHy8zEH4gKzROCYFN/JQ5I8PS8y0&#10;G3hH132oRQxhn6GCJoQuk9JXDVn0ieuII3dyvcUQYV9L3eMQw62RkzR9kxZbjg0NdvTeUHXeX6yC&#10;yffttJmaz50sx+HnWOovv/VGqeencbUAEWgMd/G/e63j/Nl0PoO/d+INMv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0dWmxQAAAN4AAAAPAAAAAAAAAAAAAAAAAJgCAABkcnMv&#10;ZG93bnJldi54bWxQSwUGAAAAAAQABAD1AAAAigMAAAAA&#10;" fillcolor="red" strokecolor="#41719c" strokeweight="1pt">
                              <v:stroke joinstyle="miter"/>
                            </v:oval>
                            <v:oval id="Oval 489" o:spid="_x0000_s1502" style="position:absolute;left:8068;top:98768;width:95;height:85;rotation:2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NL0cQA&#10;AADeAAAADwAAAGRycy9kb3ducmV2LnhtbERPS2vCQBC+C/0PyxS8mU2VikRXkULBg+ArPfQ2Zsck&#10;uDubZlcT/323UPA2H99zFqveGnGn1teOFbwlKQjiwumaSwX56XM0A+EDskbjmBQ8yMNq+TJYYKZd&#10;xwe6H0MpYgj7DBVUITSZlL6oyKJPXEMcuYtrLYYI21LqFrsYbo0cp+lUWqw5NlTY0EdFxfV4swrG&#10;34/LbmK2B5n33c85119+741Sw9d+PQcRqA9P8b97o+P898lsCn/vxBvk8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cDS9HEAAAA3gAAAA8AAAAAAAAAAAAAAAAAmAIAAGRycy9k&#10;b3ducmV2LnhtbFBLBQYAAAAABAAEAPUAAACJAwAAAAA=&#10;" fillcolor="red" strokecolor="#41719c" strokeweight="1pt">
                              <v:stroke joinstyle="miter"/>
                            </v:oval>
                            <v:shape id="Text Box 490" o:spid="_x0000_s1503" type="#_x0000_t202" style="position:absolute;left:8441;top:99257;width:349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0MKMQA&#10;AADeAAAADwAAAGRycy9kb3ducmV2LnhtbERPS2vCQBC+F/wPywjedFerrU2zEakIniq1D+htyI5J&#10;MDsbsquJ/94tCL3Nx/ecdNXbWlyo9ZVjDdOJAkGcO1NxoeHrcztegvAB2WDtmDRcycMqGzykmBjX&#10;8QddDqEQMYR9ghrKEJpESp+XZNFPXEMcuaNrLYYI20KaFrsYbms5U+pJWqw4NpTY0FtJ+elwthq+&#10;34+/P3O1LzZ20XSuV5Lti9R6NOzXryAC9eFffHfvTJy/eFw+w9878QaZ3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TtDCjEAAAA3gAAAA8AAAAAAAAAAAAAAAAAmAIAAGRycy9k&#10;b3ducmV2LnhtbFBLBQYAAAAABAAEAPUAAACJAwAAAAA=&#10;" filled="f" stroked="f">
                              <v:textbox>
                                <w:txbxContent>
                                  <w:p w:rsidR="00B375DC" w:rsidRDefault="00B375DC">
                                    <w:pPr>
                                      <w:jc w:val="both"/>
                                      <w:rPr>
                                        <w:rFonts w:ascii="Times New Roman" w:hAnsi="Times New Roman" w:cs="Times New Roman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lang w:val="en-US"/>
                                      </w:rP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  <v:shape id="Text Box 491" o:spid="_x0000_s1504" type="#_x0000_t202" style="position:absolute;left:6482;top:99237;width:382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XKYWsYA&#10;AADeAAAADwAAAGRycy9kb3ducmV2LnhtbESPQWvCQBCF74L/YRmht7prW4tGVykthZ4sWhW8Ddkx&#10;CWZnQ3Zr0n/fOQjeZnhv3vtmue59ra7UxiqwhcnYgCLOg6u4sLD/+XycgYoJ2WEdmCz8UYT1ajhY&#10;YuZCx1u67lKhJIRjhhbKlJpM65iX5DGOQ0Ms2jm0HpOsbaFdi52E+1o/GfOqPVYsDSU29F5Sftn9&#10;eguHzfl0fDHfxYefNl3ojWY/19Y+jPq3BahEfbqbb9dfTvCnzzPhlXdkBr36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XKYWsYAAADeAAAADwAAAAAAAAAAAAAAAACYAgAAZHJz&#10;L2Rvd25yZXYueG1sUEsFBgAAAAAEAAQA9QAAAIsDAAAAAA==&#10;" filled="f" stroked="f">
                              <v:textbox>
                                <w:txbxContent>
                                  <w:p w:rsidR="00B375DC" w:rsidRDefault="00B375DC">
                                    <w:pPr>
                                      <w:jc w:val="both"/>
                                      <w:rPr>
                                        <w:rFonts w:ascii="Times New Roman" w:hAnsi="Times New Roman" w:cs="Times New Roman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lang w:val="en-US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492" o:spid="_x0000_s1505" type="#_x0000_t202" style="position:absolute;left:7867;top:98391;width:382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49wcMA&#10;AADeAAAADwAAAGRycy9kb3ducmV2LnhtbERPS2sCMRC+F/wPYQRvNbFWcVejSEXwZFHbQm/DZvaB&#10;m8myie7235tCobf5+J6z2vS2FndqfeVYw2SsQBBnzlRcaPi47J8XIHxANlg7Jg0/5GGzHjytMDWu&#10;4xPdz6EQMYR9ihrKEJpUSp+VZNGPXUMcudy1FkOEbSFNi10Mt7V8UWouLVYcG0ps6K2k7Hq+WQ2f&#10;x/z761W9Fzs7azrXK8k2kVqPhv12CSJQH/7Ff+6DifNn00UCv+/EG+T6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j49wcMAAADeAAAADwAAAAAAAAAAAAAAAACYAgAAZHJzL2Rv&#10;d25yZXYueG1sUEsFBgAAAAAEAAQA9QAAAIgDAAAAAA==&#10;" filled="f" stroked="f">
                              <v:textbox>
                                <w:txbxContent>
                                  <w:p w:rsidR="00B375DC" w:rsidRDefault="00B375DC">
                                    <w:pPr>
                                      <w:jc w:val="both"/>
                                      <w:rPr>
                                        <w:rFonts w:ascii="Times New Roman" w:hAnsi="Times New Roman" w:cs="Times New Roman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lang w:val="en-US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493" o:spid="_x0000_s1506" type="#_x0000_t202" style="position:absolute;left:7844;top:100138;width:382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0CgcYA&#10;AADeAAAADwAAAGRycy9kb3ducmV2LnhtbESPQWvCQBCF74L/YRmht7qrrVJTV5GWQk8WtQq9Ddkx&#10;CWZnQ3Zr0n/fOQjeZpg3771vue59ra7UxiqwhcnYgCLOg6u4sPB9+Hh8ARUTssM6MFn4owjr1XCw&#10;xMyFjnd03adCiQnHDC2UKTWZ1jEvyWMch4ZYbufQekyytoV2LXZi7ms9NWauPVYsCSU29FZSftn/&#10;egvH7fnn9Gy+inc/a7rQG81+oa19GPWbV1CJ+nQX374/ndSfPS0EQHBkBr36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t0CgcYAAADeAAAADwAAAAAAAAAAAAAAAACYAgAAZHJz&#10;L2Rvd25yZXYueG1sUEsFBgAAAAAEAAQA9QAAAIsDAAAAAA==&#10;" filled="f" stroked="f">
                              <v:textbox>
                                <w:txbxContent>
                                  <w:p w:rsidR="00B375DC" w:rsidRDefault="00B375DC">
                                    <w:pPr>
                                      <w:jc w:val="both"/>
                                      <w:rPr>
                                        <w:rFonts w:ascii="Times New Roman" w:hAnsi="Times New Roman" w:cs="Times New Roman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lang w:val="en-US"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group id="Group 494" o:spid="_x0000_s1507" style="position:absolute;left:8115;top:99198;width:391;height:628" coordorigin="6609,99592" coordsize="391,6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1CDDMQAAADeAAAA&#10;DwAAAAAAAAAAAAAAAACqAgAAZHJzL2Rvd25yZXYueG1sUEsFBgAAAAAEAAQA+gAAAJsDAAAAAA==&#10;">
                              <v:shape id="Text Box 495" o:spid="_x0000_s1508" type="#_x0000_t202" style="position:absolute;left:6618;top:99592;width:382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M5bcMA&#10;AADeAAAADwAAAGRycy9kb3ducmV2LnhtbERPS2sCMRC+F/wPYQRvNVGr6HajiCJ4avHRQm/DZvaB&#10;m8myie723zeFQm/z8T0n3fS2Fg9qfeVYw2SsQBBnzlRcaLheDs9LED4gG6wdk4Zv8rBZD55STIzr&#10;+ESPcyhEDGGfoIYyhCaR0mclWfRj1xBHLnetxRBhW0jTYhfDbS2nSi2kxYpjQ4kN7UrKbue71fDx&#10;ln99vqj3Ym/nTed6JdmupNajYb99BRGoD//iP/fRxPnz2WoKv+/EG+T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UM5bcMAAADeAAAADwAAAAAAAAAAAAAAAACYAgAAZHJzL2Rv&#10;d25yZXYueG1sUEsFBgAAAAAEAAQA9QAAAIgDAAAAAA==&#10;" filled="f" stroked="f">
                                <v:textbox>
                                  <w:txbxContent>
                                    <w:p w:rsidR="00B375DC" w:rsidRDefault="00B375DC">
                                      <w:pPr>
                                        <w:jc w:val="both"/>
                                        <w:rPr>
                                          <w:rFonts w:ascii="Times New Roman" w:hAnsi="Times New Roman" w:cs="Times New Roman"/>
                                          <w:sz w:val="15"/>
                                          <w:szCs w:val="15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sz w:val="15"/>
                                          <w:szCs w:val="15"/>
                                          <w:lang w:val="en-US"/>
                                        </w:rPr>
                                        <w:t>1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496" o:spid="_x0000_s1509" type="#_x0000_t202" style="position:absolute;left:6609;top:99778;width:382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+c9sMA&#10;AADeAAAADwAAAGRycy9kb3ducmV2LnhtbERPS2vCQBC+C/6HZYTedLf1QY2uUloKPSnGKngbsmMS&#10;mp0N2a2J/94VBG/z8T1nue5sJS7U+NKxhteRAkGcOVNyruF3/z18B+EDssHKMWm4kof1qt9bYmJc&#10;yzu6pCEXMYR9ghqKEOpESp8VZNGPXE0cubNrLIYIm1yaBtsYbiv5ptRMWiw5NhRY02dB2V/6bzUc&#10;NufTcaK2+Zed1q3rlGQ7l1q/DLqPBYhAXXiKH+4fE+dPx/Mx3N+JN8jV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g+c9sMAAADeAAAADwAAAAAAAAAAAAAAAACYAgAAZHJzL2Rv&#10;d25yZXYueG1sUEsFBgAAAAAEAAQA9QAAAIgDAAAAAA==&#10;" filled="f" stroked="f">
                                <v:textbox>
                                  <w:txbxContent>
                                    <w:p w:rsidR="00B375DC" w:rsidRDefault="00B375DC">
                                      <w:pPr>
                                        <w:jc w:val="both"/>
                                        <w:rPr>
                                          <w:rFonts w:ascii="Times New Roman" w:hAnsi="Times New Roman" w:cs="Times New Roman"/>
                                          <w:sz w:val="15"/>
                                          <w:szCs w:val="15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sz w:val="15"/>
                                          <w:szCs w:val="15"/>
                                          <w:lang w:val="en-US"/>
                                        </w:rPr>
                                        <w:t>2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group id="Group 497" o:spid="_x0000_s1510" style="position:absolute;left:7065;top:99206;width:389;height:606" coordorigin="7065,99206" coordsize="389,6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cnIJTFAAAA3gAA&#10;AA8AAAAAAAAAAAAAAAAAqgIAAGRycy9kb3ducmV2LnhtbFBLBQYAAAAABAAEAPoAAACcAwAAAAA=&#10;">
                              <v:shape id="Text Box 498" o:spid="_x0000_s1511" type="#_x0000_t202" style="position:absolute;left:7072;top:99206;width:382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qhGcMA&#10;AADeAAAADwAAAGRycy9kb3ducmV2LnhtbERPS4vCMBC+C/6HMAveNFnXyto1irgInhTdB+xtaMa2&#10;bDMpTbT13xtB8DYf33Pmy85W4kKNLx1reB0pEMSZMyXnGr6/NsN3ED4gG6wck4YreVgu+r05psa1&#10;fKDLMeQihrBPUUMRQp1K6bOCLPqRq4kjd3KNxRBhk0vTYBvDbSXHSk2lxZJjQ4E1rQvK/o9nq+Fn&#10;d/r7nah9/mmTunWdkmxnUuvBS7f6ABGoC0/xw701cX7yNkvg/k68QS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qqhGcMAAADeAAAADwAAAAAAAAAAAAAAAACYAgAAZHJzL2Rv&#10;d25yZXYueG1sUEsFBgAAAAAEAAQA9QAAAIgDAAAAAA==&#10;" filled="f" stroked="f">
                                <v:textbox>
                                  <w:txbxContent>
                                    <w:p w:rsidR="00B375DC" w:rsidRDefault="00B375DC">
                                      <w:pPr>
                                        <w:jc w:val="both"/>
                                        <w:rPr>
                                          <w:rFonts w:ascii="Times New Roman" w:hAnsi="Times New Roman" w:cs="Times New Roman"/>
                                          <w:sz w:val="15"/>
                                          <w:szCs w:val="15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sz w:val="15"/>
                                          <w:szCs w:val="15"/>
                                          <w:lang w:val="en-US"/>
                                        </w:rPr>
                                        <w:t>1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499" o:spid="_x0000_s1512" type="#_x0000_t202" style="position:absolute;left:7065;top:99370;width:382;height:442;rotation: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9QlcUA&#10;AADeAAAADwAAAGRycy9kb3ducmV2LnhtbERPTWvCQBC9C/6HZQre6qZKQxtdRURtD8Wi1fuYHZNo&#10;djZk15j8+26h4G0e73Om89aUoqHaFZYVvAwjEMSp1QVnCg4/6+c3EM4jaywtk4KOHMxn/d4UE23v&#10;vKNm7zMRQtglqCD3vkqkdGlOBt3QVsSBO9vaoA+wzqSu8R7CTSlHURRLgwWHhhwrWuaUXvc3o2D1&#10;MXKb2+nYfY2j8265vXx3Nm6UGjy1iwkIT61/iP/dnzrMfx2/x/D3TrhBz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j1CVxQAAAN4AAAAPAAAAAAAAAAAAAAAAAJgCAABkcnMv&#10;ZG93bnJldi54bWxQSwUGAAAAAAQABAD1AAAAigMAAAAA&#10;" filled="f" stroked="f">
                                <v:textbox>
                                  <w:txbxContent>
                                    <w:p w:rsidR="00B375DC" w:rsidRDefault="00B375DC">
                                      <w:pPr>
                                        <w:jc w:val="both"/>
                                        <w:rPr>
                                          <w:rFonts w:ascii="Times New Roman" w:hAnsi="Times New Roman" w:cs="Times New Roman"/>
                                          <w:sz w:val="15"/>
                                          <w:szCs w:val="15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sz w:val="15"/>
                                          <w:szCs w:val="15"/>
                                          <w:lang w:val="en-US"/>
                                        </w:rPr>
                                        <w:t>2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</v:group>
                        </v:group>
                      </v:group>
                    </v:group>
                    <v:group id="Group 502" o:spid="_x0000_s1513" style="position:absolute;left:11079;top:122785;width:660;height:1220" coordorigin="10773,124153" coordsize="660,12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f1vuPFAAAA3gAA&#10;AA8AAAAAAAAAAAAAAAAAqgIAAGRycy9kb3ducmV2LnhtbFBLBQYAAAAABAAEAPoAAACcAwAAAAA=&#10;">
                      <v:line id="Line 503" o:spid="_x0000_s1514" style="position:absolute;rotation:-119;flip:y;visibility:visible;mso-wrap-style:square" from="10553,124398" to="11678,1250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AtM6BHJAAAA3gAAAA8AAAAA&#10;AAAAAAAAAAAAoQIAAGRycy9kb3ducmV2LnhtbFBLBQYAAAAABAAEAPkAAACXAwAAAAA=&#10;"/>
                      <v:oval id="Oval 504" o:spid="_x0000_s1515" style="position:absolute;left:11063;top:125288;width:95;height:85;rotation:2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0VJfsUA&#10;AADeAAAADwAAAGRycy9kb3ducmV2LnhtbERPTWvCQBC9C/0PyxS86aaKUlNXKYLgQbBqeuhtmh2T&#10;0N3ZmF1N/PduQfA2j/c582VnjbhS4yvHCt6GCQji3OmKCwXZcT14B+EDskbjmBTcyMNy8dKbY6pd&#10;y3u6HkIhYgj7FBWUIdSplD4vyaIfupo4cifXWAwRNoXUDbYx3Bo5SpKptFhxbCixplVJ+d/hYhWM&#10;fm6n3dhs9zLr2vNvpr/9lzdK9V+7zw8QgbrwFD/cGx3nT8azGfy/E2+Qi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RUl+xQAAAN4AAAAPAAAAAAAAAAAAAAAAAJgCAABkcnMv&#10;ZG93bnJldi54bWxQSwUGAAAAAAQABAD1AAAAigMAAAAA&#10;" fillcolor="red" strokecolor="#41719c" strokeweight="1pt">
                        <v:stroke joinstyle="miter"/>
                      </v:oval>
                      <v:oval id="Oval 505" o:spid="_x0000_s1516" style="position:absolute;left:11071;top:124676;width:95;height:85;rotation:2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+4AcgA&#10;AADeAAAADwAAAGRycy9kb3ducmV2LnhtbESPT2vDMAzF74N+B6NCb6vTPxsjq1vKYLDDoGuXHXpT&#10;YzUJs+Us9pr020+HQW8Senrv/VabwTt1oS42gQ3Mphko4jLYhisDxefr/ROomJAtusBk4EoRNuvR&#10;3QpzG3re0+WQKiUmHHM0UKfU5lrHsiaPcRpaYrmdQ+cxydpV2nbYi7l3ep5lj9pjw5JQY0svNZXf&#10;h19vYH68nncL977XxdD/nAr7FT+iM2YyHrbPoBIN6Sb+/36zUv9hmQmA4MgMev0H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637gByAAAAN4AAAAPAAAAAAAAAAAAAAAAAJgCAABk&#10;cnMvZG93bnJldi54bWxQSwUGAAAAAAQABAD1AAAAjQMAAAAA&#10;" fillcolor="red" strokecolor="#41719c" strokeweight="1pt">
                        <v:stroke joinstyle="miter"/>
                      </v:oval>
                      <v:shape id="Text Box 506" o:spid="_x0000_s1517" type="#_x0000_t202" style="position:absolute;left:10773;top:124402;width:382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TH/+MQA&#10;AADeAAAADwAAAGRycy9kb3ducmV2LnhtbERPTWvCQBC9F/wPywi91V1LUjS6ilgKPVmaquBtyI5J&#10;MDsbstsk/vtuodDbPN7nrLejbURPna8da5jPFAjiwpmaSw3Hr7enBQgfkA02jknDnTxsN5OHNWbG&#10;DfxJfR5KEUPYZ6ihCqHNpPRFRRb9zLXEkbu6zmKIsCul6XCI4baRz0q9SIs1x4YKW9pXVNzyb6vh&#10;dLhezon6KF9t2g5uVJLtUmr9OB13KxCBxvAv/nO/mzg/TdQcft+JN8j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kx//jEAAAA3gAAAA8AAAAAAAAAAAAAAAAAmAIAAGRycy9k&#10;b3ducmV2LnhtbFBLBQYAAAAABAAEAPUAAACJAwAAAAA=&#10;" filled="f" stroked="f">
                        <v:textbox>
                          <w:txbxContent>
                            <w:p w:rsidR="00B375DC" w:rsidRDefault="00B375DC">
                              <w:pPr>
                                <w:jc w:val="both"/>
                                <w:rPr>
                                  <w:rFonts w:ascii="Times New Roman" w:hAnsi="Times New Roman" w:cs="Times New Roman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lang w:val="en-US"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</v:group>
                  </v:group>
                  <v:shape id="Text Box 907" o:spid="_x0000_s1518" type="#_x0000_t202" style="position:absolute;left:10538;top:119980;width:854;height:442;rotation:-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uivsYA&#10;AADeAAAADwAAAGRycy9kb3ducmV2LnhtbERPS2sCMRC+F/wPYYReSs2utFJWo4hiqYcefBw8Dptx&#10;E91Mlk3UbX+9EQq9zcf3nMmsc7W4UhusZwX5IANBXHptuVKw361eP0CEiKyx9kwKfijAbNp7mmCh&#10;/Y03dN3GSqQQDgUqMDE2hZShNOQwDHxDnLijbx3GBNtK6hZvKdzVcphlI+nQcmow2NDCUHneXpyC&#10;av+7tsuDXZ/ml+/cvJxkTp9HpZ773XwMIlIX/8V/7i+d5r+/ZUN4vJNukNM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wuivsYAAADeAAAADwAAAAAAAAAAAAAAAACYAgAAZHJz&#10;L2Rvd25yZXYueG1sUEsFBgAAAAAEAAQA9QAAAIsDAAAAAA==&#10;" filled="f" stroked="f">
                    <v:textbox>
                      <w:txbxContent>
                        <w:p w:rsidR="00B375DC" w:rsidRDefault="00B375DC">
                          <w:pPr>
                            <w:jc w:val="both"/>
                            <w:rPr>
                              <w:rFonts w:ascii="Times New Roman" w:hAnsi="Times New Roman" w:cs="Times New Roman"/>
                              <w:lang w:val="en-US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</w:rPr>
                            <w:t>3</w:t>
                          </w:r>
                          <w:r>
                            <w:rPr>
                              <w:rFonts w:ascii="Times New Roman" w:hAnsi="Times New Roman" w:cs="Times New Roman"/>
                              <w:lang w:val="en-US"/>
                            </w:rPr>
                            <w:t>cm</w:t>
                          </w:r>
                        </w:p>
                      </w:txbxContent>
                    </v:textbox>
                  </v:shape>
                </v:group>
                <v:line id="Line 917" o:spid="_x0000_s1519" style="position:absolute;visibility:visible;mso-wrap-style:square" from="10831,120119" to="10895,120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sebsYAAADeAAAADwAAAGRycy9kb3ducmV2LnhtbERPTWvCQBC9F/oflil4q5vWNkh0FbEI&#10;2kOpVtDjmB2T1Oxs2N0m6b93hUJv83ifM533phYtOV9ZVvA0TEAQ51ZXXCjYf60exyB8QNZYWyYF&#10;v+RhPru/m2KmbcdbanehEDGEfYYKyhCaTEqfl2TQD21DHLmzdQZDhK6Q2mEXw00tn5MklQYrjg0l&#10;NrQsKb/sfoyCj9Fn2i427+v+sElP+dv2dPzunFKDh34xARGoD//iP/dax/mvL8kIbu/EG+Ts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kbHm7GAAAA3gAAAA8AAAAAAAAA&#10;AAAAAAAAoQIAAGRycy9kb3ducmV2LnhtbFBLBQYAAAAABAAEAPkAAACUAwAAAAA=&#10;"/>
                <v:line id="Line 918" o:spid="_x0000_s1520" style="position:absolute;flip:x;visibility:visible;mso-wrap-style:square" from="10849,120738" to="10913,120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Bd/dsYAAADeAAAADwAAAGRycy9kb3ducmV2LnhtbERPTWsCMRC9F/ofwgi9lJpt2RZdjSKF&#10;ggcvVVnxNm7GzbKbyTZJdf33TaHQ2zze58yXg+3EhXxoHCt4HmcgiCunG64V7HcfTxMQISJr7ByT&#10;ghsFWC7u7+ZYaHflT7psYy1SCIcCFZgY+0LKUBmyGMauJ07c2XmLMUFfS+3xmsJtJ1+y7E1abDg1&#10;GOzp3VDVbr+tAjnZPH751Slvy/ZwmJqyKvvjRqmH0bCagYg0xH/xn3ut0/zXPMvh9510g1z8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AXf3bGAAAA3gAAAA8AAAAAAAAA&#10;AAAAAAAAoQIAAGRycy9kb3ducmV2LnhtbFBLBQYAAAAABAAEAPkAAACUAwAAAAA=&#10;"/>
                <v:line id="Line 919" o:spid="_x0000_s1521" style="position:absolute;flip:x;visibility:visible;mso-wrap-style:square" from="10887,120775" to="10951,120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1va7cYAAADeAAAADwAAAGRycy9kb3ducmV2LnhtbERPTWsCMRC9F/wPYYReimZbVHQ1ihQK&#10;PXipyoq3cTNult1Mtkmq23/fFAq9zeN9zmrT21bcyIfasYLncQaCuHS65krB8fA2moMIEVlj65gU&#10;fFOAzXrwsMJcuzt/0G0fK5FCOOSowMTY5VKG0pDFMHYdceKuzluMCfpKao/3FG5b+ZJlM2mx5tRg&#10;sKNXQ2Wz/7IK5Hz39Om3l0lTNKfTwhRl0Z13Sj0O++0SRKQ+/ov/3O86zZ9Osin8vpNukO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9b2u3GAAAA3gAAAA8AAAAAAAAA&#10;AAAAAAAAoQIAAGRycy9kb3ducmV2LnhtbFBLBQYAAAAABAAEAPkAAACUAwAAAAA=&#10;"/>
                <v:line id="Line 920" o:spid="_x0000_s1522" style="position:absolute;visibility:visible;mso-wrap-style:square" from="10897,120103" to="10961,1201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y99sYAAADeAAAADwAAAGRycy9kb3ducmV2LnhtbERPTWvCQBC9C/6HZYTedNNWQ0ldRVoK&#10;2oOoLbTHMTtNotnZsLsm6b93hUJv83ifM1/2phYtOV9ZVnA/SUAQ51ZXXCj4/HgbP4HwAVljbZkU&#10;/JKH5WI4mGOmbcd7ag+hEDGEfYYKyhCaTEqfl2TQT2xDHLkf6wyGCF0htcMuhptaPiRJKg1WHBtK&#10;bOilpPx8uBgF28dd2q427+v+a5Me89f98fvUOaXuRv3qGUSgPvyL/9xrHefPpkkKt3fiDXJx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lsvfbGAAAA3gAAAA8AAAAAAAAA&#10;AAAAAAAAoQIAAGRycy9kb3ducmV2LnhtbFBLBQYAAAAABAAEAPkAAACUAwAAAAA=&#10;"/>
              </v:group>
            </w:pict>
          </mc:Fallback>
        </mc:AlternateContent>
      </w:r>
      <w:r w:rsidRPr="00B375DC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fr-FR" w:bidi="en-US"/>
        </w:rPr>
        <w:t>Câu 46</w:t>
      </w:r>
      <w:r w:rsidRPr="00B375DC">
        <w:rPr>
          <w:rFonts w:ascii="Times New Roman" w:eastAsia="Times New Roman" w:hAnsi="Times New Roman" w:cs="Times New Roman"/>
          <w:b/>
          <w:bCs/>
          <w:i/>
          <w:sz w:val="24"/>
          <w:szCs w:val="24"/>
          <w:lang w:val="fr-FR" w:bidi="en-US"/>
        </w:rPr>
        <w:t>: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fr-FR" w:bidi="en-US"/>
        </w:rPr>
        <w:t xml:space="preserve">Từ điểm A kẻ 2 tiếp tuyến đến (O)(OB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en-US" w:bidi="en-US"/>
        </w:rPr>
        <w:sym w:font="Symbol" w:char="005E"/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fr-FR" w:bidi="en-US"/>
        </w:rPr>
        <w:t xml:space="preserve"> AB, OC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en-US" w:bidi="en-US"/>
        </w:rPr>
        <w:sym w:font="Symbol" w:char="005E"/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fr-FR" w:bidi="en-US"/>
        </w:rPr>
        <w:t xml:space="preserve"> AC), biết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 xml:space="preserve">AB =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fr-FR" w:bidi="en-US"/>
        </w:rPr>
        <w:t>3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 xml:space="preserve">cm,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fr-FR" w:bidi="en-US"/>
        </w:rPr>
        <w:t xml:space="preserve">BÂC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>= 60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vertAlign w:val="superscript"/>
          <w:lang w:bidi="en-US"/>
        </w:rPr>
        <w:t xml:space="preserve">0  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fr-FR" w:bidi="en-US"/>
        </w:rPr>
        <w:t xml:space="preserve">.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>Chu vi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fr-FR" w:bidi="en-US"/>
        </w:rPr>
        <w:t xml:space="preserve"> tứ giác ABOC là( làm tròn chữ số thập phân thứ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>hai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fr-FR" w:bidi="en-US"/>
        </w:rPr>
        <w:t>):</w:t>
      </w:r>
    </w:p>
    <w:p w:rsidR="00050D6D" w:rsidRPr="00B375DC" w:rsidRDefault="00B375DC">
      <w:pPr>
        <w:numPr>
          <w:ilvl w:val="0"/>
          <w:numId w:val="15"/>
        </w:numPr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B375DC">
        <w:rPr>
          <w:rFonts w:ascii="Times New Roman" w:eastAsia="Calibri" w:hAnsi="Times New Roman" w:cs="Times New Roman"/>
          <w:sz w:val="24"/>
          <w:szCs w:val="24"/>
        </w:rPr>
        <w:t>9,45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>cm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</w:p>
    <w:p w:rsidR="00050D6D" w:rsidRPr="00B375DC" w:rsidRDefault="00B375DC">
      <w:pPr>
        <w:rPr>
          <w:rFonts w:ascii="Times New Roman" w:eastAsia="Calibri" w:hAnsi="Times New Roman" w:cs="Times New Roman"/>
          <w:sz w:val="24"/>
          <w:szCs w:val="24"/>
          <w:vertAlign w:val="superscript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B. </w:t>
      </w:r>
      <w:r w:rsidRPr="00B375DC">
        <w:rPr>
          <w:rFonts w:ascii="Times New Roman" w:eastAsia="Calibri" w:hAnsi="Times New Roman" w:cs="Times New Roman"/>
          <w:sz w:val="24"/>
          <w:szCs w:val="24"/>
        </w:rPr>
        <w:t>9,00cm</w:t>
      </w:r>
    </w:p>
    <w:p w:rsidR="00050D6D" w:rsidRPr="00B375DC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</w:rPr>
        <w:t>C.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B375DC">
        <w:rPr>
          <w:rFonts w:ascii="Times New Roman" w:eastAsia="Calibri" w:hAnsi="Times New Roman" w:cs="Times New Roman"/>
          <w:sz w:val="24"/>
          <w:szCs w:val="24"/>
        </w:rPr>
        <w:t>9,46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>cm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</w:p>
    <w:p w:rsidR="00050D6D" w:rsidRPr="007B562B" w:rsidRDefault="00B375DC" w:rsidP="007B562B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>D.</w:t>
      </w: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 11,20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>cm</w:t>
      </w:r>
    </w:p>
    <w:p w:rsidR="00050D6D" w:rsidRPr="00B375DC" w:rsidRDefault="00B375DC">
      <w:pPr>
        <w:spacing w:after="0" w:line="264" w:lineRule="auto"/>
        <w:ind w:right="-149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B375DC">
        <w:rPr>
          <w:noProof/>
          <w:lang w:val="en-GB" w:eastAsia="en-GB"/>
        </w:rPr>
        <mc:AlternateContent>
          <mc:Choice Requires="wpg">
            <w:drawing>
              <wp:anchor distT="0" distB="0" distL="114300" distR="114300" simplePos="0" relativeHeight="251655680" behindDoc="0" locked="0" layoutInCell="1" allowOverlap="1" wp14:anchorId="00B36223" wp14:editId="7CC87B67">
                <wp:simplePos x="0" y="0"/>
                <wp:positionH relativeFrom="column">
                  <wp:posOffset>3382937</wp:posOffset>
                </wp:positionH>
                <wp:positionV relativeFrom="paragraph">
                  <wp:posOffset>182978</wp:posOffset>
                </wp:positionV>
                <wp:extent cx="1323975" cy="1301261"/>
                <wp:effectExtent l="0" t="0" r="28575" b="0"/>
                <wp:wrapNone/>
                <wp:docPr id="40" name="Group 6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23975" cy="1301261"/>
                          <a:chOff x="11271" y="119004"/>
                          <a:chExt cx="2714" cy="2322"/>
                        </a:xfrm>
                      </wpg:grpSpPr>
                      <wpg:grpSp>
                        <wpg:cNvPr id="41" name="Group 425"/>
                        <wpg:cNvGrpSpPr/>
                        <wpg:grpSpPr>
                          <a:xfrm>
                            <a:off x="11271" y="119004"/>
                            <a:ext cx="2714" cy="2322"/>
                            <a:chOff x="11271" y="119004"/>
                            <a:chExt cx="2714" cy="2322"/>
                          </a:xfrm>
                        </wpg:grpSpPr>
                        <wpg:grpSp>
                          <wpg:cNvPr id="43" name="Group 424"/>
                          <wpg:cNvGrpSpPr/>
                          <wpg:grpSpPr>
                            <a:xfrm>
                              <a:off x="11271" y="119004"/>
                              <a:ext cx="2715" cy="2323"/>
                              <a:chOff x="11291" y="119004"/>
                              <a:chExt cx="2715" cy="2323"/>
                            </a:xfrm>
                          </wpg:grpSpPr>
                          <wps:wsp>
                            <wps:cNvPr id="44" name="Text Box 864"/>
                            <wps:cNvSpPr txBox="1">
                              <a:spLocks noChangeArrowheads="1"/>
                            </wps:cNvSpPr>
                            <wps:spPr bwMode="auto">
                              <a:xfrm flipH="1">
                                <a:off x="11920" y="119556"/>
                                <a:ext cx="882" cy="37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B375DC" w:rsidRDefault="00B375DC">
                                  <w:pPr>
                                    <w:rPr>
                                      <w:b/>
                                      <w:bCs/>
                                      <w:lang w:val="en-US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US"/>
                                    </w:rPr>
                                    <w:t>1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5" name="Line 70"/>
                            <wps:cNvCnPr>
                              <a:cxnSpLocks noChangeShapeType="1"/>
                            </wps:cNvCnPr>
                            <wps:spPr bwMode="auto">
                              <a:xfrm rot="7140000">
                                <a:off x="12719" y="120525"/>
                                <a:ext cx="756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46" name="Line 72"/>
                            <wps:cNvCnPr>
                              <a:cxnSpLocks noChangeShapeType="1"/>
                            </wps:cNvCnPr>
                            <wps:spPr bwMode="auto">
                              <a:xfrm rot="14460000" flipV="1">
                                <a:off x="12721" y="119872"/>
                                <a:ext cx="756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47" name="Line 73"/>
                            <wps:cNvCnPr>
                              <a:cxnSpLocks noChangeShapeType="1"/>
                            </wps:cNvCnPr>
                            <wps:spPr bwMode="auto">
                              <a:xfrm rot="1740000" flipV="1">
                                <a:off x="11849" y="119832"/>
                                <a:ext cx="1360" cy="72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48" name="Oval 75"/>
                            <wps:cNvSpPr>
                              <a:spLocks noChangeArrowheads="1"/>
                            </wps:cNvSpPr>
                            <wps:spPr bwMode="auto">
                              <a:xfrm rot="1740000">
                                <a:off x="12546" y="119490"/>
                                <a:ext cx="1461" cy="1432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9" name="Oval 83"/>
                            <wps:cNvSpPr>
                              <a:spLocks noChangeArrowheads="1"/>
                            </wps:cNvSpPr>
                            <wps:spPr bwMode="auto">
                              <a:xfrm rot="1740000">
                                <a:off x="13235" y="120156"/>
                                <a:ext cx="95" cy="8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0000"/>
                              </a:solidFill>
                              <a:ln w="12700">
                                <a:solidFill>
                                  <a:srgbClr val="41719C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" name="Rectangle 84"/>
                            <wps:cNvSpPr>
                              <a:spLocks noChangeArrowheads="1"/>
                            </wps:cNvSpPr>
                            <wps:spPr bwMode="auto">
                              <a:xfrm rot="1740000">
                                <a:off x="12843" y="120681"/>
                                <a:ext cx="119" cy="11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1" name="Line 87"/>
                            <wps:cNvCnPr>
                              <a:cxnSpLocks noChangeShapeType="1"/>
                            </wps:cNvCnPr>
                            <wps:spPr bwMode="auto">
                              <a:xfrm rot="19860000" flipV="1">
                                <a:off x="11672" y="119827"/>
                                <a:ext cx="1455" cy="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52" name="Line 88"/>
                            <wps:cNvCnPr>
                              <a:cxnSpLocks noChangeShapeType="1"/>
                            </wps:cNvCnPr>
                            <wps:spPr bwMode="auto">
                              <a:xfrm rot="1740000">
                                <a:off x="11684" y="120548"/>
                                <a:ext cx="1461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53" name="Rectangle 89"/>
                            <wps:cNvSpPr>
                              <a:spLocks noChangeArrowheads="1"/>
                            </wps:cNvSpPr>
                            <wps:spPr bwMode="auto">
                              <a:xfrm rot="19860000" flipV="1">
                                <a:off x="12833" y="119573"/>
                                <a:ext cx="119" cy="11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4" name="Oval 90"/>
                            <wps:cNvSpPr>
                              <a:spLocks noChangeArrowheads="1"/>
                            </wps:cNvSpPr>
                            <wps:spPr bwMode="auto">
                              <a:xfrm rot="1740000">
                                <a:off x="11718" y="120140"/>
                                <a:ext cx="95" cy="8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0000"/>
                              </a:solidFill>
                              <a:ln w="12700">
                                <a:solidFill>
                                  <a:srgbClr val="41719C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5" name="Oval 91"/>
                            <wps:cNvSpPr>
                              <a:spLocks noChangeArrowheads="1"/>
                            </wps:cNvSpPr>
                            <wps:spPr bwMode="auto">
                              <a:xfrm rot="1740000">
                                <a:off x="12859" y="120788"/>
                                <a:ext cx="95" cy="8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0000"/>
                              </a:solidFill>
                              <a:ln w="12700">
                                <a:solidFill>
                                  <a:srgbClr val="41719C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6" name="Oval 92"/>
                            <wps:cNvSpPr>
                              <a:spLocks noChangeArrowheads="1"/>
                            </wps:cNvSpPr>
                            <wps:spPr bwMode="auto">
                              <a:xfrm rot="1740000">
                                <a:off x="12877" y="119515"/>
                                <a:ext cx="95" cy="8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0000"/>
                              </a:solidFill>
                              <a:ln w="12700">
                                <a:solidFill>
                                  <a:srgbClr val="41719C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7" name="Text Box 9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3241" y="120003"/>
                                <a:ext cx="349" cy="44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B375DC" w:rsidRDefault="00B375DC">
                                  <w:pPr>
                                    <w:jc w:val="both"/>
                                    <w:rPr>
                                      <w:rFonts w:ascii="Times New Roman" w:hAnsi="Times New Roman" w:cs="Times New Roman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lang w:val="en-US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8" name="Text Box 9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291" y="119983"/>
                                <a:ext cx="382" cy="44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B375DC" w:rsidRDefault="00B375DC">
                                  <w:pPr>
                                    <w:jc w:val="both"/>
                                    <w:rPr>
                                      <w:rFonts w:ascii="Times New Roman" w:hAnsi="Times New Roman" w:cs="Times New Roman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lang w:val="en-US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9" name="Text Box 9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676" y="119004"/>
                                <a:ext cx="382" cy="44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B375DC" w:rsidRDefault="00B375DC">
                                  <w:pPr>
                                    <w:jc w:val="both"/>
                                    <w:rPr>
                                      <w:rFonts w:ascii="Times New Roman" w:hAnsi="Times New Roman" w:cs="Times New Roman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lang w:val="en-US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0" name="Text Box 9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653" y="120885"/>
                                <a:ext cx="382" cy="44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B375DC" w:rsidRDefault="00B375DC">
                                  <w:pPr>
                                    <w:jc w:val="both"/>
                                    <w:rPr>
                                      <w:rFonts w:ascii="Times New Roman" w:hAnsi="Times New Roman" w:cs="Times New Roman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lang w:val="en-US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61" name="Text Box 422"/>
                          <wps:cNvSpPr txBox="1">
                            <a:spLocks noChangeArrowheads="1"/>
                          </wps:cNvSpPr>
                          <wps:spPr bwMode="auto">
                            <a:xfrm flipH="1">
                              <a:off x="13040" y="119591"/>
                              <a:ext cx="882" cy="37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375DC" w:rsidRDefault="00B375DC">
                                <w:pPr>
                                  <w:rPr>
                                    <w:b/>
                                    <w:bCs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2" name="Arc 631"/>
                        <wps:cNvSpPr/>
                        <wps:spPr bwMode="auto">
                          <a:xfrm rot="2160000">
                            <a:off x="11863" y="120096"/>
                            <a:ext cx="119" cy="19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0B36223" id="Group 633" o:spid="_x0000_s1523" style="position:absolute;left:0;text-align:left;margin-left:266.35pt;margin-top:14.4pt;width:104.25pt;height:102.45pt;z-index:251655680;mso-width-relative:margin;mso-height-relative:margin" coordorigin="11271,119004" coordsize="2714,23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">
                <v:group id="Group 425" o:spid="_x0000_s1524" style="position:absolute;left:11271;top:119004;width:2714;height:2322" coordorigin="11271,119004" coordsize="2714,23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cJInMUAAADbAAAADwAAAGRycy9kb3ducmV2LnhtbESPT2vCQBTE7wW/w/KE&#10;3ppNtC0Ss4pILT2EQlUQb4/sMwlm34bsNn++fbdQ6HGYmd8w2XY0jeipc7VlBUkUgyAurK65VHA+&#10;HZ5WIJxH1thYJgUTOdhuZg8ZptoO/EX90ZciQNilqKDyvk2ldEVFBl1kW+Lg3Wxn0AfZlVJ3OAS4&#10;aeQijl+lwZrDQoUt7Ssq7sdvo+B9wGG3TN76/H7bT9fTy+clT0ipx/m4W4PwNPr/8F/7Qyt4T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HCSJzFAAAA2wAA&#10;AA8AAAAAAAAAAAAAAAAAqgIAAGRycy9kb3ducmV2LnhtbFBLBQYAAAAABAAEAPoAAACcAwAAAAA=&#10;">
                  <v:group id="Group 424" o:spid="_x0000_s1525" style="position:absolute;left:11271;top:119004;width:2715;height:2323" coordorigin="11291,119004" coordsize="2715,23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xzcM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lxzcMQAAADbAAAA&#10;DwAAAAAAAAAAAAAAAACqAgAAZHJzL2Rvd25yZXYueG1sUEsFBgAAAAAEAAQA+gAAAJsDAAAAAA==&#10;">
                    <v:shape id="Text Box 864" o:spid="_x0000_s1526" type="#_x0000_t202" style="position:absolute;left:11920;top:119556;width:882;height:373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qvF8QA&#10;AADbAAAADwAAAGRycy9kb3ducmV2LnhtbESPQWvCQBSE7wX/w/IEb3VjSatEV5FCwUMqNQp6fGSf&#10;2WD2bchuNf57t1DwOMzMN8xi1dtGXKnztWMFk3ECgrh0uuZKwWH/9ToD4QOyxsYxKbiTh9Vy8LLA&#10;TLsb7+hahEpECPsMFZgQ2kxKXxqy6MeuJY7e2XUWQ5RdJXWHtwi3jXxLkg9psea4YLClT0Plpfi1&#10;CnR+PL5PL22+M6f0vGm2Oi9+vpUaDfv1HESgPjzD/+2NVpCm8Pcl/gC5f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oKrxfEAAAA2wAAAA8AAAAAAAAAAAAAAAAAmAIAAGRycy9k&#10;b3ducmV2LnhtbFBLBQYAAAAABAAEAPUAAACJAwAAAAA=&#10;" filled="f" stroked="f">
                      <v:textbox>
                        <w:txbxContent>
                          <w:p w:rsidR="00B375DC" w:rsidRDefault="00B375DC">
                            <w:pPr>
                              <w:rPr>
                                <w:b/>
                                <w:bCs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US"/>
                              </w:rPr>
                              <w:t>12</w:t>
                            </w:r>
                          </w:p>
                        </w:txbxContent>
                      </v:textbox>
                    </v:shape>
                    <v:line id="Line 70" o:spid="_x0000_s1527" style="position:absolute;rotation:119;visibility:visible;mso-wrap-style:square" from="12719,120525" to="13475,120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IYS8YAAADbAAAADwAAAGRycy9kb3ducmV2LnhtbESPQWvCQBSE74L/YXkFL1I3ipWSukqQ&#10;ClbqQVuox0f2dROSfZtmV5P+e7dQ8DjMzDfMct3bWlyp9aVjBdNJAoI4d7pko+DzY/v4DMIHZI21&#10;Y1LwSx7Wq+Fgial2HR/pegpGRAj7FBUUITSplD4vyKKfuIY4et+utRiibI3ULXYRbms5S5KFtFhy&#10;XCiwoU1BeXW6WAXjffVu3szh/LXpfrJzdcnmx9dOqdFDn72ACNSHe/i/vdMK5k/w9yX+ALm6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USGEvGAAAA2wAAAA8AAAAAAAAA&#10;AAAAAAAAoQIAAGRycy9kb3ducmV2LnhtbFBLBQYAAAAABAAEAPkAAACUAwAAAAA=&#10;"/>
                    <v:line id="Line 72" o:spid="_x0000_s1528" style="position:absolute;rotation:119;flip:y;visibility:visible;mso-wrap-style:square" from="12721,119872" to="13477,1198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5WocMAAADbAAAADwAAAGRycy9kb3ducmV2LnhtbESP3YrCMBSE7wXfIRzBO00VV0s1igiK&#10;iwui7s/toTm2xeakNFHr2xthwcthZr5hZovGlOJGtSssKxj0IxDEqdUFZwq+T+teDMJ5ZI2lZVLw&#10;IAeLebs1w0TbOx/odvSZCBB2CSrIva8SKV2ak0HXtxVx8M62NuiDrDOpa7wHuCnlMIrG0mDBYSHH&#10;ilY5pZfj1Sg4n1bu62MXa3mIN39m8rPZy89fpbqdZjkF4anx7/B/e6sVjMbw+hJ+gJw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X+VqHDAAAA2wAAAA8AAAAAAAAAAAAA&#10;AAAAoQIAAGRycy9kb3ducmV2LnhtbFBLBQYAAAAABAAEAPkAAACRAwAAAAA=&#10;"/>
                    <v:line id="Line 73" o:spid="_x0000_s1529" style="position:absolute;rotation:-29;flip:y;visibility:visible;mso-wrap-style:square" from="11849,119832" to="13209,1205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FdOcQAAADbAAAADwAAAGRycy9kb3ducmV2LnhtbESPQWvCQBSE74X+h+UVems2Vqk1uopU&#10;CoVeYizk+sg+N8Hs25Bdk/jvu0Khx2FmvmE2u8m2YqDeN44VzJIUBHHldMNGwc/p8+UdhA/IGlvH&#10;pOBGHnbbx4cNZtqNfKShCEZECPsMFdQhdJmUvqrJok9cRxy9s+sthih7I3WPY4TbVr6m6Zu02HBc&#10;qLGjj5qqS3G1CnKbm/LqDntzKs/fc1ms8uMtKPX8NO3XIAJN4T/81/7SChZLuH+JP0B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gV05xAAAANsAAAAPAAAAAAAAAAAA&#10;AAAAAKECAABkcnMvZG93bnJldi54bWxQSwUGAAAAAAQABAD5AAAAkgMAAAAA&#10;"/>
                    <v:oval id="Oval 75" o:spid="_x0000_s1530" style="position:absolute;left:12546;top:119490;width:1461;height:1432;rotation: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6PRcUA&#10;AADbAAAADwAAAGRycy9kb3ducmV2LnhtbESPwWrCQBCG70LfYZlCb7qp1FJiVimFioItJNVDbkN2&#10;TILZ2ZDdavr2nYPgcfjn/2a+bD26Tl1oCK1nA8+zBBRx5W3LtYHDz+f0DVSIyBY7z2TgjwKsVw+T&#10;DFPrr5zTpYi1EgiHFA00Mfap1qFqyGGY+Z5YspMfHEYZh1rbAa8Cd52eJ8mrdtiyXGiwp4+GqnPx&#10;64SyKXfVfn4sj8X4ncevZNFtNztjnh7H9yWoSGO8L9/aW2vgRZ4VF/EAvf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zo9FxQAAANsAAAAPAAAAAAAAAAAAAAAAAJgCAABkcnMv&#10;ZG93bnJldi54bWxQSwUGAAAAAAQABAD1AAAAigMAAAAA&#10;" filled="f"/>
                    <v:oval id="Oval 83" o:spid="_x0000_s1531" style="position:absolute;left:13235;top:120156;width:95;height:85;rotation:2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h8HMQA&#10;AADbAAAADwAAAGRycy9kb3ducmV2LnhtbESPQWvCQBSE7wX/w/KE3upGK2Kjq4hQ6EGwajz09sw+&#10;k+Du2zS7NfHfuwXB4zAz3zDzZWeNuFLjK8cKhoMEBHHudMWFguzw+TYF4QOyRuOYFNzIw3LRe5lj&#10;ql3LO7ruQyEihH2KCsoQ6lRKn5dk0Q9cTRy9s2sshiibQuoG2wi3Ro6SZCItVhwXSqxpXVJ+2f9Z&#10;BaOf23n7bjY7mXXt7ynTR//tjVKv/W41AxGoC8/wo/2lFYw/4P9L/AFyc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CIfBzEAAAA2wAAAA8AAAAAAAAAAAAAAAAAmAIAAGRycy9k&#10;b3ducmV2LnhtbFBLBQYAAAAABAAEAPUAAACJAwAAAAA=&#10;" fillcolor="red" strokecolor="#41719c" strokeweight="1pt">
                      <v:stroke joinstyle="miter"/>
                    </v:oval>
                    <v:rect id="Rectangle 84" o:spid="_x0000_s1532" style="position:absolute;left:12843;top:120681;width:119;height:119;rotation: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A0B8IA&#10;AADbAAAADwAAAGRycy9kb3ducmV2LnhtbERPy2oCMRTdF/oP4RbcdTIKVpkaRQXBhYv6AO3udnI7&#10;GZzchEnUsV/fLASXh/OezDrbiCu1oXasoJ/lIIhLp2uuFBz2q/cxiBCRNTaOScGdAsymry8TLLS7&#10;8Zauu1iJFMKhQAUmRl9IGUpDFkPmPHHifl1rMSbYVlK3eEvhtpGDPP+QFmtODQY9LQ2V593FKvB+&#10;c8zL77+fU3+4vyxWo+3ii4xSvbdu/gkiUhef4od7rRUM0/r0Jf0AOf0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cDQHwgAAANsAAAAPAAAAAAAAAAAAAAAAAJgCAABkcnMvZG93&#10;bnJldi54bWxQSwUGAAAAAAQABAD1AAAAhwMAAAAA&#10;"/>
                    <v:line id="Line 87" o:spid="_x0000_s1533" style="position:absolute;rotation:29;flip:y;visibility:visible;mso-wrap-style:square" from="11672,119827" to="13127,1198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mClMUAAADbAAAADwAAAGRycy9kb3ducmV2LnhtbESPQWvCQBSE7wX/w/IK3urGYoumrhID&#10;godCqRFyfc0+s6HZtyG7NdFf3y0UPA4z8w2z3o62FRfqfeNYwXyWgCCunG64VnAq9k9LED4ga2wd&#10;k4IredhuJg9rTLUb+JMux1CLCGGfogITQpdK6StDFv3MdcTRO7veYoiyr6XucYhw28rnJHmVFhuO&#10;CwY7yg1V38cfq+A9P5dFOZiPW7ZovrKyyM1qlys1fRyzNxCBxnAP/7cPWsHLHP6+xB8gN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jmClMUAAADbAAAADwAAAAAAAAAA&#10;AAAAAAChAgAAZHJzL2Rvd25yZXYueG1sUEsFBgAAAAAEAAQA+QAAAJMDAAAAAA==&#10;"/>
                    <v:line id="Line 88" o:spid="_x0000_s1534" style="position:absolute;rotation:29;visibility:visible;mso-wrap-style:square" from="11684,120548" to="13145,1205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LlMsIAAADbAAAADwAAAGRycy9kb3ducmV2LnhtbESPQWsCMRSE7wX/Q3hCbzWrtFZXo4hU&#10;6NG1Hjw+N89kcfOybNJ1/fdGKPQ4zMw3zHLdu1p01IbKs4LxKANBXHpdsVFw/Nm9zUCEiKyx9kwK&#10;7hRgvRq8LDHX/sYFdYdoRIJwyFGBjbHJpQylJYdh5Bvi5F186zAm2RqpW7wluKvlJMum0mHFacFi&#10;Q1tL5fXw6xTMrSz25vTZ+dP0/FXco6kv7xulXof9ZgEiUh//w3/tb63gYwLPL+kH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MLlMsIAAADbAAAADwAAAAAAAAAAAAAA&#10;AAChAgAAZHJzL2Rvd25yZXYueG1sUEsFBgAAAAAEAAQA+QAAAJADAAAAAA==&#10;"/>
                    <v:rect id="Rectangle 89" o:spid="_x0000_s1535" style="position:absolute;left:12833;top:119573;width:119;height:119;rotation:29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8J3MUA&#10;AADbAAAADwAAAGRycy9kb3ducmV2LnhtbESPT2sCMRTE74V+h/AEb5q1otStUUTaRUEP9Q+0t8fm&#10;dbN087LdRF2/vRGEHoeZ+Q0znbe2EmdqfOlYwaCfgCDOnS65UHDYf/ReQfiArLFyTAqu5GE+e36a&#10;YqrdhT/pvAuFiBD2KSowIdSplD43ZNH3XU0cvR/XWAxRNoXUDV4i3FbyJUnG0mLJccFgTUtD+e/u&#10;ZBX8vW/aocnWx+2Xm+SZldm3N1apbqddvIEI1Ib/8KO90gpGQ7h/iT9Az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6bwncxQAAANsAAAAPAAAAAAAAAAAAAAAAAJgCAABkcnMv&#10;ZG93bnJldi54bWxQSwUGAAAAAAQABAD1AAAAigMAAAAA&#10;"/>
                    <v:oval id="Oval 90" o:spid="_x0000_s1536" style="position:absolute;left:11718;top:120140;width:95;height:85;rotation:2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1BFX8QA&#10;AADbAAAADwAAAGRycy9kb3ducmV2LnhtbESPQWvCQBSE7wX/w/KE3upGq1Kiq4hQ6EGwajz09sw+&#10;k+Du2zS7NfHfuwXB4zAz3zDzZWeNuFLjK8cKhoMEBHHudMWFguzw+fYBwgdkjcYxKbiRh+Wi9zLH&#10;VLuWd3Tdh0JECPsUFZQh1KmUPi/Joh+4mjh6Z9dYDFE2hdQNthFujRwlyVRarDgulFjTuqT8sv+z&#10;CkY/t/P23Wx2Muva31Omj/7bG6Ve+91qBiJQF57hR/tLK5iM4f9L/AFyc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tQRV/EAAAA2wAAAA8AAAAAAAAAAAAAAAAAmAIAAGRycy9k&#10;b3ducmV2LnhtbFBLBQYAAAAABAAEAPUAAACJAwAAAAA=&#10;" fillcolor="red" strokecolor="#41719c" strokeweight="1pt">
                      <v:stroke joinstyle="miter"/>
                    </v:oval>
                    <v:oval id="Oval 91" o:spid="_x0000_s1537" style="position:absolute;left:12859;top:120788;width:95;height:85;rotation:2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zgxMUA&#10;AADbAAAADwAAAGRycy9kb3ducmV2LnhtbESPzWrDMBCE74G+g9hCbrHclITiRDalEOihkJ+6h942&#10;1sY2lVaOpcbO20eFQo7DzHzDrIvRGnGh3reOFTwlKQjiyumWawXl52b2AsIHZI3GMSm4kocif5is&#10;MdNu4D1dDqEWEcI+QwVNCF0mpa8asugT1xFH7+R6iyHKvpa6xyHCrZHzNF1Kiy3HhQY7emuo+jn8&#10;WgXz7+tp+2w+9rIch/Ox1F9+541S08fxdQUi0Bju4f/2u1awWMDfl/gDZH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HODExQAAANsAAAAPAAAAAAAAAAAAAAAAAJgCAABkcnMv&#10;ZG93bnJldi54bWxQSwUGAAAAAAQABAD1AAAAigMAAAAA&#10;" fillcolor="red" strokecolor="#41719c" strokeweight="1pt">
                      <v:stroke joinstyle="miter"/>
                    </v:oval>
                    <v:oval id="Oval 92" o:spid="_x0000_s1538" style="position:absolute;left:12877;top:119515;width:95;height:85;rotation:2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5+s8UA&#10;AADbAAAADwAAAGRycy9kb3ducmV2LnhtbESPQWvCQBSE74X+h+UVvDWbWioS3YRSEDwUrJoeentm&#10;n0no7tuYXU38965Q6HGYmW+YZTFaIy7U+9axgpckBUFcOd1yraDcr57nIHxA1mgck4IreSjyx4cl&#10;ZtoNvKXLLtQiQthnqKAJocuk9FVDFn3iOuLoHV1vMUTZ11L3OES4NXKapjNpseW40GBHHw1Vv7uz&#10;VTD9uR43r+ZzK8txOB1K/e2/vFFq8jS+L0AEGsN/+K+91greZnD/En+AzG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zn6zxQAAANsAAAAPAAAAAAAAAAAAAAAAAJgCAABkcnMv&#10;ZG93bnJldi54bWxQSwUGAAAAAAQABAD1AAAAigMAAAAA&#10;" fillcolor="red" strokecolor="#41719c" strokeweight="1pt">
                      <v:stroke joinstyle="miter"/>
                    </v:oval>
                    <v:shape id="Text Box 93" o:spid="_x0000_s1539" type="#_x0000_t202" style="position:absolute;left:13241;top:120003;width:349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P0T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mL3C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QP0TcMAAADbAAAADwAAAAAAAAAAAAAAAACYAgAAZHJzL2Rv&#10;d25yZXYueG1sUEsFBgAAAAAEAAQA9QAAAIgDAAAAAA==&#10;" filled="f" stroked="f">
                      <v:textbox>
                        <w:txbxContent>
                          <w:p w:rsidR="00B375DC" w:rsidRDefault="00B375DC">
                            <w:pPr>
                              <w:jc w:val="both"/>
                              <w:rPr>
                                <w:rFonts w:ascii="Times New Roman" w:hAnsi="Times New Roman" w:cs="Times New Roman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lang w:val="en-US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Text Box 94" o:spid="_x0000_s1540" type="#_x0000_t202" style="position:absolute;left:11291;top:119983;width:382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xgP7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s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ScYD++AAAA2wAAAA8AAAAAAAAAAAAAAAAAmAIAAGRycy9kb3ducmV2&#10;LnhtbFBLBQYAAAAABAAEAPUAAACDAwAAAAA=&#10;" filled="f" stroked="f">
                      <v:textbox>
                        <w:txbxContent>
                          <w:p w:rsidR="00B375DC" w:rsidRDefault="00B375DC">
                            <w:pPr>
                              <w:jc w:val="both"/>
                              <w:rPr>
                                <w:rFonts w:ascii="Times New Roman" w:hAnsi="Times New Roman" w:cs="Times New Roman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lang w:val="en-US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95" o:spid="_x0000_s1541" type="#_x0000_t202" style="position:absolute;left:12676;top:119004;width:382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DFpM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9DFpMMAAADbAAAADwAAAAAAAAAAAAAAAACYAgAAZHJzL2Rv&#10;d25yZXYueG1sUEsFBgAAAAAEAAQA9QAAAIgDAAAAAA==&#10;" filled="f" stroked="f">
                      <v:textbox>
                        <w:txbxContent>
                          <w:p w:rsidR="00B375DC" w:rsidRDefault="00B375DC">
                            <w:pPr>
                              <w:jc w:val="both"/>
                              <w:rPr>
                                <w:rFonts w:ascii="Times New Roman" w:hAnsi="Times New Roman" w:cs="Times New Roman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lang w:val="en-US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96" o:spid="_x0000_s1542" type="#_x0000_t202" style="position:absolute;left:12653;top:120885;width:382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amhL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18c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SGpoS+AAAA2wAAAA8AAAAAAAAAAAAAAAAAmAIAAGRycy9kb3ducmV2&#10;LnhtbFBLBQYAAAAABAAEAPUAAACDAwAAAAA=&#10;" filled="f" stroked="f">
                      <v:textbox>
                        <w:txbxContent>
                          <w:p w:rsidR="00B375DC" w:rsidRDefault="00B375DC">
                            <w:pPr>
                              <w:jc w:val="both"/>
                              <w:rPr>
                                <w:rFonts w:ascii="Times New Roman" w:hAnsi="Times New Roman" w:cs="Times New Roman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lang w:val="en-US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v:group>
                  <v:shape id="Text Box 422" o:spid="_x0000_s1543" type="#_x0000_t202" style="position:absolute;left:13040;top:119591;width:882;height:373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hQ78QA&#10;AADbAAAADwAAAGRycy9kb3ducmV2LnhtbESPQWvCQBSE70L/w/KE3sxGaVWiqxSh4CFKTQt6fGSf&#10;2WD2bchuNf77rlDwOMzMN8xy3dtGXKnztWMF4yQFQVw6XXOl4Of7czQH4QOyxsYxKbiTh/XqZbDE&#10;TLsbH+hahEpECPsMFZgQ2kxKXxqy6BPXEkfv7DqLIcqukrrDW4TbRk7SdCot1hwXDLa0MVReil+r&#10;QOfH4/vs0uYHc3o7b5u9zouvnVKvw/5jASJQH57h//ZWK5iO4fEl/gC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HIUO/EAAAA2wAAAA8AAAAAAAAAAAAAAAAAmAIAAGRycy9k&#10;b3ducmV2LnhtbFBLBQYAAAAABAAEAPUAAACJAwAAAAA=&#10;" filled="f" stroked="f">
                    <v:textbox>
                      <w:txbxContent>
                        <w:p w:rsidR="00B375DC" w:rsidRDefault="00B375DC">
                          <w:pPr>
                            <w:rPr>
                              <w:b/>
                              <w:bCs/>
                              <w:lang w:val="en-US"/>
                            </w:rPr>
                          </w:pPr>
                          <w:r>
                            <w:rPr>
                              <w:b/>
                              <w:bCs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</v:group>
                <v:shape id="Arc 631" o:spid="_x0000_s1544" style="position:absolute;left:11863;top:120096;width:119;height:190;rotation:36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0wTcQA&#10;AADbAAAADwAAAGRycy9kb3ducmV2LnhtbESPT2sCMRTE74V+h/AK3mrWP4hujSKK1J5E24PHx+a5&#10;Wbp5WZK4rv30jSB4HGbmN8x82dlatORD5VjBoJ+BIC6crrhU8PO9fZ+CCBFZY+2YFNwowHLx+jLH&#10;XLsrH6g9xlIkCIccFZgYm1zKUBiyGPquIU7e2XmLMUlfSu3xmuC2lsMsm0iLFacFgw2tDRW/x4tV&#10;sD/T6Db44+nnTG722Vc7NiN/Uqr31q0+QETq4jP8aO+0gskQ7l/SD5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+tME3EAAAA2wAAAA8AAAAAAAAAAAAAAAAAmAIAAGRycy9k&#10;b3ducmV2LnhtbFBLBQYAAAAABAAEAPUAAACJAwAAAAA=&#10;" path="m-1,nfc11929,,21600,9670,21600,21600em-1,nsc11929,,21600,9670,21600,21600l,21600,-1,xe" filled="f" strokecolor="blue" strokeweight="2.25pt">
                  <v:path arrowok="t" o:extrusionok="f" o:connecttype="custom" o:connectlocs="0,0;119,190;0,190" o:connectangles="0,0,0"/>
                </v:shape>
              </v:group>
            </w:pict>
          </mc:Fallback>
        </mc:AlternateContent>
      </w:r>
      <w:r w:rsidRPr="00B375DC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en-US" w:bidi="en-US"/>
        </w:rPr>
        <w:t>Câu 47</w:t>
      </w:r>
      <w:r w:rsidRPr="00B375DC">
        <w:rPr>
          <w:rFonts w:ascii="Times New Roman" w:eastAsia="Times New Roman" w:hAnsi="Times New Roman" w:cs="Times New Roman"/>
          <w:b/>
          <w:bCs/>
          <w:i/>
          <w:sz w:val="24"/>
          <w:szCs w:val="24"/>
          <w:lang w:val="en-US" w:bidi="en-US"/>
        </w:rPr>
        <w:t xml:space="preserve">: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en-US" w:bidi="en-US"/>
        </w:rPr>
        <w:t xml:space="preserve">Từ điểm A kẻ 2 tiếp tuyến đến (O)(OB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en-US" w:bidi="en-US"/>
        </w:rPr>
        <w:sym w:font="Symbol" w:char="005E"/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en-US" w:bidi="en-US"/>
        </w:rPr>
        <w:t xml:space="preserve"> AB, OC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en-US" w:bidi="en-US"/>
        </w:rPr>
        <w:sym w:font="Symbol" w:char="005E"/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en-US" w:bidi="en-US"/>
        </w:rPr>
        <w:t xml:space="preserve"> AC), biết  AB = 12, OB = 5. Số đo BÂC bằng (làm tròn đến độ)</w:t>
      </w:r>
    </w:p>
    <w:p w:rsidR="00050D6D" w:rsidRPr="00B375DC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>A. 45</w:t>
      </w:r>
      <w:r w:rsidRPr="00B375DC"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  <w:t>0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</w:p>
    <w:p w:rsidR="00050D6D" w:rsidRPr="00B375DC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>B. 130</w:t>
      </w:r>
      <w:r w:rsidRPr="00B375DC"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  <w:t>0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</w:p>
    <w:p w:rsidR="00050D6D" w:rsidRPr="00B375DC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>C. 49</w:t>
      </w:r>
      <w:r w:rsidRPr="00B375DC"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  <w:t>0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</w:p>
    <w:p w:rsidR="00050D6D" w:rsidRPr="00B375DC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>D. 23</w:t>
      </w:r>
      <w:r w:rsidRPr="00B375DC"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  <w:t>0</w:t>
      </w:r>
    </w:p>
    <w:p w:rsidR="00050D6D" w:rsidRPr="00B375DC" w:rsidRDefault="00050D6D">
      <w:pPr>
        <w:spacing w:after="0" w:line="264" w:lineRule="auto"/>
        <w:ind w:right="-149"/>
        <w:jc w:val="both"/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en-US" w:bidi="en-US"/>
        </w:rPr>
      </w:pPr>
    </w:p>
    <w:p w:rsidR="00050D6D" w:rsidRPr="00B375DC" w:rsidRDefault="00B375DC">
      <w:pPr>
        <w:spacing w:after="0" w:line="264" w:lineRule="auto"/>
        <w:ind w:right="-149"/>
        <w:jc w:val="both"/>
        <w:rPr>
          <w:rFonts w:ascii="Times New Roman" w:eastAsia="Calibri" w:hAnsi="Times New Roman" w:cs="Times New Roman"/>
          <w:iCs/>
          <w:sz w:val="24"/>
          <w:szCs w:val="24"/>
          <w:lang w:val="en-US"/>
        </w:rPr>
      </w:pPr>
      <w:r w:rsidRPr="00B375DC">
        <w:rPr>
          <w:noProof/>
          <w:lang w:val="en-GB" w:eastAsia="en-GB"/>
        </w:rPr>
        <mc:AlternateContent>
          <mc:Choice Requires="wpg">
            <w:drawing>
              <wp:anchor distT="0" distB="0" distL="114300" distR="114300" simplePos="0" relativeHeight="251673088" behindDoc="0" locked="0" layoutInCell="1" allowOverlap="1" wp14:anchorId="32332272" wp14:editId="6EBD3060">
                <wp:simplePos x="0" y="0"/>
                <wp:positionH relativeFrom="column">
                  <wp:posOffset>4194175</wp:posOffset>
                </wp:positionH>
                <wp:positionV relativeFrom="paragraph">
                  <wp:posOffset>266065</wp:posOffset>
                </wp:positionV>
                <wp:extent cx="1724660" cy="1104900"/>
                <wp:effectExtent l="3175" t="4445" r="72390" b="81280"/>
                <wp:wrapNone/>
                <wp:docPr id="15407" name="Group 6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24660" cy="1104900"/>
                          <a:chOff x="11004" y="116274"/>
                          <a:chExt cx="2716" cy="1740"/>
                        </a:xfrm>
                      </wpg:grpSpPr>
                      <wpg:grpSp>
                        <wpg:cNvPr id="15408" name="Group 892"/>
                        <wpg:cNvGrpSpPr/>
                        <wpg:grpSpPr>
                          <a:xfrm>
                            <a:off x="11004" y="116274"/>
                            <a:ext cx="2716" cy="1740"/>
                            <a:chOff x="10254" y="115850"/>
                            <a:chExt cx="2716" cy="1740"/>
                          </a:xfrm>
                        </wpg:grpSpPr>
                        <wpg:grpSp>
                          <wpg:cNvPr id="15409" name="Group 891"/>
                          <wpg:cNvGrpSpPr/>
                          <wpg:grpSpPr>
                            <a:xfrm>
                              <a:off x="10711" y="116162"/>
                              <a:ext cx="1611" cy="756"/>
                              <a:chOff x="10711" y="116162"/>
                              <a:chExt cx="1611" cy="756"/>
                            </a:xfrm>
                          </wpg:grpSpPr>
                          <wps:wsp>
                            <wps:cNvPr id="15410" name="Line 460"/>
                            <wps:cNvCnPr>
                              <a:cxnSpLocks noChangeShapeType="1"/>
                            </wps:cNvCnPr>
                            <wps:spPr bwMode="auto">
                              <a:xfrm rot="14460000" flipV="1">
                                <a:off x="11714" y="116540"/>
                                <a:ext cx="756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5411" name="Oval 647"/>
                            <wps:cNvSpPr>
                              <a:spLocks noChangeArrowheads="1"/>
                            </wps:cNvSpPr>
                            <wps:spPr bwMode="auto">
                              <a:xfrm rot="1740000">
                                <a:off x="12228" y="116823"/>
                                <a:ext cx="95" cy="8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0000"/>
                              </a:solidFill>
                              <a:ln w="12700">
                                <a:solidFill>
                                  <a:srgbClr val="41719C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5412" name="Rectangle 651"/>
                            <wps:cNvSpPr>
                              <a:spLocks noChangeArrowheads="1"/>
                            </wps:cNvSpPr>
                            <wps:spPr bwMode="auto">
                              <a:xfrm rot="19860000" flipV="1">
                                <a:off x="11826" y="116240"/>
                                <a:ext cx="119" cy="11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413" name="Oval 652"/>
                            <wps:cNvSpPr>
                              <a:spLocks noChangeArrowheads="1"/>
                            </wps:cNvSpPr>
                            <wps:spPr bwMode="auto">
                              <a:xfrm rot="1740000">
                                <a:off x="10711" y="116807"/>
                                <a:ext cx="95" cy="8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0000"/>
                              </a:solidFill>
                              <a:ln w="12700">
                                <a:solidFill>
                                  <a:srgbClr val="41719C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5414" name="Oval 654"/>
                            <wps:cNvSpPr>
                              <a:spLocks noChangeArrowheads="1"/>
                            </wps:cNvSpPr>
                            <wps:spPr bwMode="auto">
                              <a:xfrm rot="1740000">
                                <a:off x="11870" y="116182"/>
                                <a:ext cx="95" cy="8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0000"/>
                              </a:solidFill>
                              <a:ln w="12700">
                                <a:solidFill>
                                  <a:srgbClr val="41719C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15415" name="Group 890"/>
                          <wpg:cNvGrpSpPr/>
                          <wpg:grpSpPr>
                            <a:xfrm>
                              <a:off x="10254" y="115850"/>
                              <a:ext cx="2716" cy="1740"/>
                              <a:chOff x="10284" y="115850"/>
                              <a:chExt cx="2716" cy="1740"/>
                            </a:xfrm>
                          </wpg:grpSpPr>
                          <wps:wsp>
                            <wps:cNvPr id="15416" name="Line 461"/>
                            <wps:cNvCnPr>
                              <a:cxnSpLocks noChangeShapeType="1"/>
                            </wps:cNvCnPr>
                            <wps:spPr bwMode="auto">
                              <a:xfrm rot="1740000" flipV="1">
                                <a:off x="10842" y="116500"/>
                                <a:ext cx="1360" cy="72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5417" name="Text Box 8"/>
                            <wps:cNvSpPr txBox="1">
                              <a:spLocks noChangeArrowheads="1"/>
                            </wps:cNvSpPr>
                            <wps:spPr bwMode="auto">
                              <a:xfrm flipH="1">
                                <a:off x="11610" y="116540"/>
                                <a:ext cx="864" cy="41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B375DC" w:rsidRDefault="00B375DC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24"/>
                                      <w:szCs w:val="24"/>
                                      <w:vertAlign w:val="superscript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24"/>
                                      <w:szCs w:val="24"/>
                                      <w:lang w:val="en-US"/>
                                    </w:rPr>
                                    <w:t>47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24"/>
                                      <w:szCs w:val="24"/>
                                      <w:vertAlign w:val="superscript"/>
                                      <w:lang w:val="en-US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418" name="Oval 464"/>
                            <wps:cNvSpPr>
                              <a:spLocks noChangeArrowheads="1"/>
                            </wps:cNvSpPr>
                            <wps:spPr bwMode="auto">
                              <a:xfrm rot="1740000">
                                <a:off x="11539" y="116158"/>
                                <a:ext cx="1461" cy="1432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419" name="Line 649"/>
                            <wps:cNvCnPr>
                              <a:cxnSpLocks noChangeShapeType="1"/>
                            </wps:cNvCnPr>
                            <wps:spPr bwMode="auto">
                              <a:xfrm rot="19860000" flipV="1">
                                <a:off x="10665" y="116495"/>
                                <a:ext cx="1455" cy="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5420" name="Oval 653"/>
                            <wps:cNvSpPr>
                              <a:spLocks noChangeArrowheads="1"/>
                            </wps:cNvSpPr>
                            <wps:spPr bwMode="auto">
                              <a:xfrm rot="1740000">
                                <a:off x="11492" y="116825"/>
                                <a:ext cx="95" cy="8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0000"/>
                              </a:solidFill>
                              <a:ln w="12700">
                                <a:solidFill>
                                  <a:srgbClr val="41719C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5421" name="Text Box 65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234" y="116671"/>
                                <a:ext cx="349" cy="44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B375DC" w:rsidRDefault="00B375DC">
                                  <w:pPr>
                                    <w:jc w:val="both"/>
                                    <w:rPr>
                                      <w:rFonts w:ascii="Times New Roman" w:hAnsi="Times New Roman" w:cs="Times New Roman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lang w:val="en-US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422" name="Text Box 65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284" y="116651"/>
                                <a:ext cx="382" cy="44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B375DC" w:rsidRDefault="00B375DC">
                                  <w:pPr>
                                    <w:jc w:val="both"/>
                                    <w:rPr>
                                      <w:rFonts w:ascii="Times New Roman" w:hAnsi="Times New Roman" w:cs="Times New Roman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lang w:val="en-US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423" name="Text Box 6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669" y="115850"/>
                                <a:ext cx="382" cy="44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B375DC" w:rsidRDefault="00B375DC">
                                  <w:pPr>
                                    <w:jc w:val="both"/>
                                    <w:rPr>
                                      <w:rFonts w:ascii="Times New Roman" w:hAnsi="Times New Roman" w:cs="Times New Roman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lang w:val="en-US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424" name="Text Box 65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176" y="116902"/>
                                <a:ext cx="382" cy="44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B375DC" w:rsidRDefault="00B375DC">
                                  <w:pPr>
                                    <w:jc w:val="both"/>
                                    <w:rPr>
                                      <w:rFonts w:ascii="Times New Roman" w:hAnsi="Times New Roman" w:cs="Times New Roman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lang w:val="en-US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425" name="Text Box 8"/>
                            <wps:cNvSpPr txBox="1">
                              <a:spLocks noChangeArrowheads="1"/>
                            </wps:cNvSpPr>
                            <wps:spPr bwMode="auto">
                              <a:xfrm flipH="1">
                                <a:off x="12050" y="116263"/>
                                <a:ext cx="864" cy="41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B375DC" w:rsidRDefault="00B375DC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24"/>
                                      <w:szCs w:val="24"/>
                                      <w:lang w:val="en-US"/>
                                    </w:rPr>
                                    <w:t>5c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15426" name="Arc 632"/>
                        <wps:cNvSpPr/>
                        <wps:spPr bwMode="auto">
                          <a:xfrm rot="-7140000">
                            <a:off x="12800" y="117110"/>
                            <a:ext cx="119" cy="19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2332272" id="Group 634" o:spid="_x0000_s1545" style="position:absolute;left:0;text-align:left;margin-left:330.25pt;margin-top:20.95pt;width:135.8pt;height:87pt;z-index:251673088" coordorigin="11004,116274" coordsize="2716,17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">
                <v:group id="Group 892" o:spid="_x0000_s1546" style="position:absolute;left:11004;top:116274;width:2716;height:1740" coordorigin="10254,115850" coordsize="2716,17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jspyc8cAAADe&#10;AAAADwAAAAAAAAAAAAAAAACqAgAAZHJzL2Rvd25yZXYueG1sUEsFBgAAAAAEAAQA+gAAAJ4DAAAA&#10;AA==&#10;">
                  <v:group id="Group 891" o:spid="_x0000_s1547" style="position:absolute;left:10711;top:116162;width:1611;height:756" coordorigin="10711,116162" coordsize="1611,7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GG1+jFAAAA3gAA&#10;AA8AAAAAAAAAAAAAAAAAqgIAAGRycy9kb3ducmV2LnhtbFBLBQYAAAAABAAEAPoAAACcAwAAAAA=&#10;">
                    <v:line id="Line 460" o:spid="_x0000_s1548" style="position:absolute;rotation:119;flip:y;visibility:visible;mso-wrap-style:square" from="11714,116540" to="12470,116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4PQMcAAADeAAAADwAAAGRycy9kb3ducmV2LnhtbESPT2vCQBDF74V+h2UK3upGqRpSVxGh&#10;0tKC+P86ZMckNDsbsqum375zELzNMG/ee7/pvHO1ulIbKs8GBv0EFHHubcWFgf3u4zUFFSKyxdoz&#10;GfijAPPZ89MUM+tvvKHrNhZKTDhkaKCMscm0DnlJDkPfN8RyO/vWYZS1LbRt8SbmrtbDJBlrhxVL&#10;QokNLUvKf7cXZ+C8W4af0Xdq9SZdndzksFrrr6MxvZdu8Q4qUhcf4vv3p5X6o7eBAAiOzKBn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iPg9AxwAAAN4AAAAPAAAAAAAA&#10;AAAAAAAAAKECAABkcnMvZG93bnJldi54bWxQSwUGAAAAAAQABAD5AAAAlQMAAAAA&#10;"/>
                    <v:oval id="Oval 647" o:spid="_x0000_s1549" style="position:absolute;left:12228;top:116823;width:95;height:85;rotation:2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EqLR8UA&#10;AADeAAAADwAAAGRycy9kb3ducmV2LnhtbERPS2vCQBC+F/oflin0Vjextkh0FREKPQg+Gg/exuyY&#10;BHdn0+zWxH/vCgVv8/E9ZzrvrREXan3tWEE6SEAQF07XXCrIf77exiB8QNZoHJOCK3mYz56fpphp&#10;1/GWLrtQihjCPkMFVQhNJqUvKrLoB64hjtzJtRZDhG0pdYtdDLdGDpPkU1qsOTZU2NCyouK8+7MK&#10;hofraf1uVluZ993vMdd7v/FGqdeXfjEBEagPD/G/+1vH+R+jNIX7O/EGObs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SotHxQAAAN4AAAAPAAAAAAAAAAAAAAAAAJgCAABkcnMv&#10;ZG93bnJldi54bWxQSwUGAAAAAAQABAD1AAAAigMAAAAA&#10;" fillcolor="red" strokecolor="#41719c" strokeweight="1pt">
                      <v:stroke joinstyle="miter"/>
                    </v:oval>
                    <v:rect id="Rectangle 651" o:spid="_x0000_s1550" style="position:absolute;left:11826;top:116240;width:119;height:119;rotation:29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FXbMYA&#10;AADeAAAADwAAAGRycy9kb3ducmV2LnhtbERPS2sCMRC+F/ofwhS81ayPim6NItIuCnrwUWhvw2a6&#10;WbqZbDeprv/eCAVv8/E9ZzpvbSVO1PjSsYJeNwFBnDtdcqHgeHh/HoPwAVlj5ZgUXMjDfPb4MMVU&#10;uzPv6LQPhYgh7FNUYEKoUyl9bsii77qaOHLfrrEYImwKqRs8x3BbyX6SjKTFkmODwZqWhvKf/Z9V&#10;8Pu2aQcmW39sP90kz6zMvryxSnWe2sUriEBtuIv/3Ssd578Me324vRNvkL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cFXbMYAAADeAAAADwAAAAAAAAAAAAAAAACYAgAAZHJz&#10;L2Rvd25yZXYueG1sUEsFBgAAAAAEAAQA9QAAAIsDAAAAAA==&#10;"/>
                    <v:oval id="Oval 652" o:spid="_x0000_s1551" style="position:absolute;left:10711;top:116807;width:95;height:85;rotation:2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9Swq8UA&#10;AADeAAAADwAAAGRycy9kb3ducmV2LnhtbERPS2sCMRC+F/wPYQq91ayPFlnNigiCh0Kr3R68jZvZ&#10;B00m6yZ1139vCoXe5uN7zmo9WCOu1PnGsYLJOAFBXDjdcKUg/9w9L0D4gKzROCYFN/KwzkYPK0y1&#10;6/lA12OoRAxhn6KCOoQ2ldIXNVn0Y9cSR650ncUQYVdJ3WEfw62R0yR5lRYbjg01trStqfg+/lgF&#10;09OtfJ+Zt4PMh/5yzvWX//BGqafHYbMEEWgI/+I/917H+S/zyQx+34k3yOw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1LCrxQAAAN4AAAAPAAAAAAAAAAAAAAAAAJgCAABkcnMv&#10;ZG93bnJldi54bWxQSwUGAAAAAAQABAD1AAAAigMAAAAA&#10;" fillcolor="red" strokecolor="#41719c" strokeweight="1pt">
                      <v:stroke joinstyle="miter"/>
                    </v:oval>
                    <v:oval id="Oval 654" o:spid="_x0000_s1552" style="position:absolute;left:11870;top:116182;width:95;height:85;rotation:2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0o38UA&#10;AADeAAAADwAAAGRycy9kb3ducmV2LnhtbERPS2sCMRC+C/6HMAVvmvXRUrZmRQTBQ8Fqt4feppvZ&#10;B00m6yZ1139vCoXe5uN7znozWCOu1PnGsYL5LAFBXDjdcKUgf99Pn0H4gKzROCYFN/KwycajNaba&#10;9Xyi6zlUIoawT1FBHUKbSumLmiz6mWuJI1e6zmKIsKuk7rCP4dbIRZI8SYsNx4YaW9rVVHyff6yC&#10;xeetPC7N60nmQ3/5yvWHf/NGqcnDsH0BEWgI/+I/90HH+Y+r+Qp+34k3yOw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PSjfxQAAAN4AAAAPAAAAAAAAAAAAAAAAAJgCAABkcnMv&#10;ZG93bnJldi54bWxQSwUGAAAAAAQABAD1AAAAigMAAAAA&#10;" fillcolor="red" strokecolor="#41719c" strokeweight="1pt">
                      <v:stroke joinstyle="miter"/>
                    </v:oval>
                  </v:group>
                  <v:group id="Group 890" o:spid="_x0000_s1553" style="position:absolute;left:10254;top:115850;width:2716;height:1740" coordorigin="10284,115850" coordsize="2716,17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USSzDFAAAA3gAA&#10;AA8AAAAAAAAAAAAAAAAAqgIAAGRycy9kb3ducmV2LnhtbFBLBQYAAAAABAAEAPoAAACcAwAAAAA=&#10;">
                    <v:line id="Line 461" o:spid="_x0000_s1554" style="position:absolute;rotation:-29;flip:y;visibility:visible;mso-wrap-style:square" from="10842,116500" to="12202,1172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Zk0sMAAADeAAAADwAAAGRycy9kb3ducmV2LnhtbERPTYvCMBC9L/gfwgje1lR3V7QaRVwE&#10;wUutgtehGdNiMylN1PrvzYKwt3m8z1msOluLO7W+cqxgNExAEBdOV2wUnI7bzykIH5A11o5JwZM8&#10;rJa9jwWm2j34QPc8GBFD2KeooAyhSaX0RUkW/dA1xJG7uNZiiLA1Urf4iOG2luMkmUiLFceGEhva&#10;lFRc85tVkNnMnG/ud22O58v+S+az7PAMSg363XoOIlAX/sVv907H+T/fown8vRNvkMs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iGZNLDAAAA3gAAAA8AAAAAAAAAAAAA&#10;AAAAoQIAAGRycy9kb3ducmV2LnhtbFBLBQYAAAAABAAEAPkAAACRAwAAAAA=&#10;"/>
                    <v:shape id="Text Box 8" o:spid="_x0000_s1555" type="#_x0000_t202" style="position:absolute;left:11610;top:116540;width:864;height:418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qXB8UA&#10;AADeAAAADwAAAGRycy9kb3ducmV2LnhtbERPTWvCQBC9F/oflin0VjcWbSS6iggFD6nUKOhxyI7Z&#10;YHY2ZLea/ntXELzN433ObNHbRlyo87VjBcNBAoK4dLrmSsF+9/0xAeEDssbGMSn4Jw+L+evLDDPt&#10;rrylSxEqEUPYZ6jAhNBmUvrSkEU/cC1x5E6usxgi7CqpO7zGcNvIzyT5khZrjg0GW1oZKs/Fn1Wg&#10;88NhnJ7bfGuOo9O62ei8+P1R6v2tX05BBOrDU/xwr3WcPx4NU7i/E2+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qpcHxQAAAN4AAAAPAAAAAAAAAAAAAAAAAJgCAABkcnMv&#10;ZG93bnJldi54bWxQSwUGAAAAAAQABAD1AAAAigMAAAAA&#10;" filled="f" stroked="f">
                      <v:textbox>
                        <w:txbxContent>
                          <w:p w:rsidR="00B375DC" w:rsidRDefault="00B375DC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  <w:vertAlign w:val="superscript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  <w:lang w:val="en-US"/>
                              </w:rPr>
                              <w:t>47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  <w:vertAlign w:val="superscript"/>
                                <w:lang w:val="en-US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oval id="Oval 464" o:spid="_x0000_s1556" style="position:absolute;left:11539;top:116158;width:1461;height:1432;rotation: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py9MgA&#10;AADeAAAADwAAAGRycy9kb3ducmV2LnhtbESPQWvCQBCF74L/YZlCb7pRailpVimCotAWktZDbkN2&#10;TILZ2ZBdNf33nUOhtzfMm2/eyzaj69SNhtB6NrCYJ6CIK29brg18f+1mL6BCRLbYeSYDPxRgs55O&#10;Mkytv3NOtyLWSiAcUjTQxNinWoeqIYdh7nti2Z394DDKONTaDngXuOv0MkmetcOW5UODPW0bqi7F&#10;1QllXx6r9+WpPBXjZx4/klV32B+NeXwY315BRRrjv/nv+mAl/uppIXmljmjQ61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BunL0yAAAAN4AAAAPAAAAAAAAAAAAAAAAAJgCAABk&#10;cnMvZG93bnJldi54bWxQSwUGAAAAAAQABAD1AAAAjQMAAAAA&#10;" filled="f"/>
                    <v:line id="Line 649" o:spid="_x0000_s1557" style="position:absolute;rotation:29;flip:y;visibility:visible;mso-wrap-style:square" from="10665,116495" to="12120,1164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Mzb3sUAAADeAAAADwAAAGRycy9kb3ducmV2LnhtbERPTWvCQBC9F/oflil4qxuLLRpdJQ0I&#10;HgpSU8h1mh2zwexsyK4m7a93CwVv83ifs96OthVX6n3jWMFsmoAgrpxuuFbwVeyeFyB8QNbYOiYF&#10;P+Rhu3l8WGOq3cCfdD2GWsQQ9ikqMCF0qZS+MmTRT11HHLmT6y2GCPta6h6HGG5b+ZIkb9Jiw7HB&#10;YEe5oep8vFgFH/mpLMrBHH6zefOdlUVulu+5UpOnMVuBCDSGu/jfvddx/ut8toS/d+INcnM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Mzb3sUAAADeAAAADwAAAAAAAAAA&#10;AAAAAAChAgAAZHJzL2Rvd25yZXYueG1sUEsFBgAAAAAEAAQA+QAAAJMDAAAAAA==&#10;"/>
                    <v:oval id="Oval 653" o:spid="_x0000_s1558" style="position:absolute;left:11492;top:116825;width:95;height:85;rotation:2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rkYcgA&#10;AADeAAAADwAAAGRycy9kb3ducmV2LnhtbESPQUvDQBCF74L/YRmhN7sxrSKx2yJCoYdCbY0Hb2N2&#10;mgR3Z2N226T/3jkIvc0wb95732I1eqfO1Mc2sIGHaQaKuAq25dpA+bG+fwYVE7JFF5gMXCjCanl7&#10;s8DChoH3dD6kWokJxwINNCl1hdaxashjnIaOWG7H0HtMsva1tj0OYu6dzrPsSXtsWRIa7Oitoern&#10;cPIG8q/LcTdz270ux+H3u7Sf8T06YyZ34+sLqERjuor/vzdW6j/OcwEQHJlBL/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xauRhyAAAAN4AAAAPAAAAAAAAAAAAAAAAAJgCAABk&#10;cnMvZG93bnJldi54bWxQSwUGAAAAAAQABAD1AAAAjQMAAAAA&#10;" fillcolor="red" strokecolor="#41719c" strokeweight="1pt">
                      <v:stroke joinstyle="miter"/>
                    </v:oval>
                    <v:shape id="Text Box 655" o:spid="_x0000_s1559" type="#_x0000_t202" style="position:absolute;left:12234;top:116671;width:349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SjmMQA&#10;AADeAAAADwAAAGRycy9kb3ducmV2LnhtbERPTWvCQBC9C/6HZQq96W7EiE1dgyiFnipqW+htyI5J&#10;aHY2ZLdJ+u/dQsHbPN7nbPLRNqKnzteONSRzBYK4cKbmUsP75WW2BuEDssHGMWn4JQ/5djrZYGbc&#10;wCfqz6EUMYR9hhqqENpMSl9UZNHPXUscuavrLIYIu1KaDocYbhu5UGolLdYcGypsaV9R8X3+sRo+&#10;3q5fn0t1LA82bQc3Ksn2SWr9+DDunkEEGsNd/O9+NXF+ulwk8PdOvEFu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KEo5jEAAAA3gAAAA8AAAAAAAAAAAAAAAAAmAIAAGRycy9k&#10;b3ducmV2LnhtbFBLBQYAAAAABAAEAPUAAACJAwAAAAA=&#10;" filled="f" stroked="f">
                      <v:textbox>
                        <w:txbxContent>
                          <w:p w:rsidR="00B375DC" w:rsidRDefault="00B375DC">
                            <w:pPr>
                              <w:jc w:val="both"/>
                              <w:rPr>
                                <w:rFonts w:ascii="Times New Roman" w:hAnsi="Times New Roman" w:cs="Times New Roman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lang w:val="en-US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Text Box 656" o:spid="_x0000_s1560" type="#_x0000_t202" style="position:absolute;left:10284;top:116651;width:382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Y978MA&#10;AADeAAAADwAAAGRycy9kb3ducmV2LnhtbERPTWvCQBC9C/6HZQRvZteg0qauIkrBk6K2hd6G7JiE&#10;ZmdDdmviv3cLBW/zeJ+zXPe2FjdqfeVYwzRRIIhzZyouNHxc3icvIHxANlg7Jg138rBeDQdLzIzr&#10;+ES3cyhEDGGfoYYyhCaT0uclWfSJa4gjd3WtxRBhW0jTYhfDbS1TpRbSYsWxocSGtiXlP+dfq+Hz&#10;cP3+mqljsbPzpnO9kmxfpdbjUb95AxGoD0/xv3tv4vz5LE3h7514g1w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lY978MAAADeAAAADwAAAAAAAAAAAAAAAACYAgAAZHJzL2Rv&#10;d25yZXYueG1sUEsFBgAAAAAEAAQA9QAAAIgDAAAAAA==&#10;" filled="f" stroked="f">
                      <v:textbox>
                        <w:txbxContent>
                          <w:p w:rsidR="00B375DC" w:rsidRDefault="00B375DC">
                            <w:pPr>
                              <w:jc w:val="both"/>
                              <w:rPr>
                                <w:rFonts w:ascii="Times New Roman" w:hAnsi="Times New Roman" w:cs="Times New Roman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lang w:val="en-US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657" o:spid="_x0000_s1561" type="#_x0000_t202" style="position:absolute;left:11669;top:115850;width:382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qYdMMA&#10;AADeAAAADwAAAGRycy9kb3ducmV2LnhtbERPS4vCMBC+C/6HMMLe1kRXRatRZJeFPSk+wdvQjG2x&#10;mZQma7v/3ggL3ubje85i1dpS3Kn2hWMNg74CQZw6U3Cm4Xj4fp+C8AHZYOmYNPyRh9Wy21lgYlzD&#10;O7rvQyZiCPsENeQhVImUPs3Jou+7ijhyV1dbDBHWmTQ1NjHclnKo1ERaLDg25FjRZ07pbf9rNZw2&#10;18t5pLbZlx1XjWuVZDuTWr/12vUcRKA2vMT/7h8T549Hww94vhNvkM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RqYdMMAAADeAAAADwAAAAAAAAAAAAAAAACYAgAAZHJzL2Rv&#10;d25yZXYueG1sUEsFBgAAAAAEAAQA9QAAAIgDAAAAAA==&#10;" filled="f" stroked="f">
                      <v:textbox>
                        <w:txbxContent>
                          <w:p w:rsidR="00B375DC" w:rsidRDefault="00B375DC">
                            <w:pPr>
                              <w:jc w:val="both"/>
                              <w:rPr>
                                <w:rFonts w:ascii="Times New Roman" w:hAnsi="Times New Roman" w:cs="Times New Roman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lang w:val="en-US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658" o:spid="_x0000_s1562" type="#_x0000_t202" style="position:absolute;left:11176;top:116902;width:382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MAAMMA&#10;AADeAAAADwAAAGRycy9kb3ducmV2LnhtbERPTWvCQBC9C/6HZQRvZleJ0qauIkrBk6K2hd6G7JiE&#10;ZmdDdmviv3cLBW/zeJ+zXPe2FjdqfeVYwzRRIIhzZyouNHxc3icvIHxANlg7Jg138rBeDQdLzIzr&#10;+ES3cyhEDGGfoYYyhCaT0uclWfSJa4gjd3WtxRBhW0jTYhfDbS1nSi2kxYpjQ4kNbUvKf86/VsPn&#10;4fr9lapjsbPzpnO9kmxfpdbjUb95AxGoD0/xv3tv4vx5Okvh7514g1w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vMAAMMAAADeAAAADwAAAAAAAAAAAAAAAACYAgAAZHJzL2Rv&#10;d25yZXYueG1sUEsFBgAAAAAEAAQA9QAAAIgDAAAAAA==&#10;" filled="f" stroked="f">
                      <v:textbox>
                        <w:txbxContent>
                          <w:p w:rsidR="00B375DC" w:rsidRDefault="00B375DC">
                            <w:pPr>
                              <w:jc w:val="both"/>
                              <w:rPr>
                                <w:rFonts w:ascii="Times New Roman" w:hAnsi="Times New Roman" w:cs="Times New Roman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lang w:val="en-US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8" o:spid="_x0000_s1563" type="#_x0000_t202" style="position:absolute;left:12050;top:116263;width:864;height:418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1hmVsQA&#10;AADeAAAADwAAAGRycy9kb3ducmV2LnhtbERPTWvCQBC9C/6HZQredFMxbUldRQTBQ5SaFuxxyI7Z&#10;YHY2ZFeN/94tFLzN433OfNnbRlyp87VjBa+TBARx6XTNlYKf7834A4QPyBobx6TgTh6Wi+Fgjpl2&#10;Nz7QtQiViCHsM1RgQmgzKX1pyKKfuJY4cifXWQwRdpXUHd5iuG3kNEnepMWaY4PBltaGynNxsQp0&#10;fjym7+c2P5jf2Wnb7HVefO2UGr30q08QgfrwFP+7tzrOT2fTFP7eiTfIx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dYZlbEAAAA3gAAAA8AAAAAAAAAAAAAAAAAmAIAAGRycy9k&#10;b3ducmV2LnhtbFBLBQYAAAAABAAEAPUAAACJAwAAAAA=&#10;" filled="f" stroked="f">
                      <v:textbox>
                        <w:txbxContent>
                          <w:p w:rsidR="00B375DC" w:rsidRDefault="00B375DC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  <w:lang w:val="en-US"/>
                              </w:rPr>
                              <w:t>5cm</w:t>
                            </w:r>
                          </w:p>
                        </w:txbxContent>
                      </v:textbox>
                    </v:shape>
                  </v:group>
                </v:group>
                <v:shape id="Arc 632" o:spid="_x0000_s1564" style="position:absolute;left:12800;top:117110;width:119;height:190;rotation:-119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xZnjsIA&#10;AADeAAAADwAAAGRycy9kb3ducmV2LnhtbERPS4vCMBC+C/sfwix401RxXa1GEUHwuD4WPI7N2BSb&#10;SW2irf9+syB4m4/vOfNla0vxoNoXjhUM+gkI4szpgnMFx8OmNwHhA7LG0jEpeJKH5eKjM8dUu4Z3&#10;9NiHXMQQ9ikqMCFUqZQ+M2TR911FHLmLqy2GCOtc6hqbGG5LOUySsbRYcGwwWNHaUHbd360Cj9+3&#10;ZnK+n/T0/HtcG7fdlT9Oqe5nu5qBCNSGt/jl3uo4/2s0HMP/O/EGuf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/FmeOwgAAAN4AAAAPAAAAAAAAAAAAAAAAAJgCAABkcnMvZG93&#10;bnJldi54bWxQSwUGAAAAAAQABAD1AAAAhwMAAAAA&#10;" path="m-1,nfc11929,,21600,9670,21600,21600em-1,nsc11929,,21600,9670,21600,21600l,21600,-1,xe" filled="f" strokecolor="blue" strokeweight="2.25pt">
                  <v:path arrowok="t" o:extrusionok="f" o:connecttype="custom" o:connectlocs="0,0;119,190;0,190" o:connectangles="0,0,0"/>
                </v:shape>
              </v:group>
            </w:pict>
          </mc:Fallback>
        </mc:AlternateContent>
      </w:r>
      <w:r w:rsidRPr="00B375DC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en-US" w:bidi="en-US"/>
        </w:rPr>
        <w:t>Câu 48</w:t>
      </w:r>
      <w:r w:rsidRPr="00B375DC">
        <w:rPr>
          <w:rFonts w:ascii="Times New Roman" w:eastAsia="Times New Roman" w:hAnsi="Times New Roman" w:cs="Times New Roman"/>
          <w:b/>
          <w:bCs/>
          <w:i/>
          <w:sz w:val="24"/>
          <w:szCs w:val="24"/>
          <w:lang w:val="en-US" w:bidi="en-US"/>
        </w:rPr>
        <w:t xml:space="preserve">: 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en-US" w:bidi="en-US"/>
        </w:rPr>
        <w:t>Cho AB là tiếp tuyến của (O) và AO cắt (O) tại C, có bán kính là 5cm và AÔB = 47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vertAlign w:val="superscript"/>
          <w:lang w:val="en-US" w:bidi="en-US"/>
        </w:rPr>
        <w:t>0</w:t>
      </w:r>
      <w:r w:rsidRPr="00B375DC">
        <w:rPr>
          <w:rFonts w:ascii="Times New Roman" w:eastAsia="Times New Roman" w:hAnsi="Times New Roman" w:cs="Times New Roman"/>
          <w:iCs/>
          <w:sz w:val="24"/>
          <w:szCs w:val="24"/>
          <w:lang w:val="en-US" w:bidi="en-US"/>
        </w:rPr>
        <w:t>. Độ dài AC bằng(làm tròn hàng đơn vị)</w:t>
      </w:r>
    </w:p>
    <w:p w:rsidR="00050D6D" w:rsidRPr="00B375DC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>A. 3cm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</w:p>
    <w:p w:rsidR="00050D6D" w:rsidRPr="00B375DC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>B. 7cm</w:t>
      </w:r>
    </w:p>
    <w:p w:rsidR="00050D6D" w:rsidRPr="00B375DC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C. 2,3cm 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</w:p>
    <w:p w:rsidR="00050D6D" w:rsidRPr="007B562B" w:rsidRDefault="00B375DC" w:rsidP="007B562B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>D. 2cm</w:t>
      </w:r>
    </w:p>
    <w:p w:rsidR="00050D6D" w:rsidRPr="00B375DC" w:rsidRDefault="00B375DC">
      <w:pPr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en-US" w:bidi="en-US"/>
        </w:rPr>
      </w:pPr>
      <w:r w:rsidRPr="00B375DC">
        <w:rPr>
          <w:rFonts w:ascii="Times New Roman" w:hAnsi="Times New Roman" w:cs="Times New Roman"/>
          <w:b/>
          <w:bCs/>
          <w:sz w:val="24"/>
          <w:szCs w:val="24"/>
        </w:rPr>
        <w:t>VẬN DỤNG</w:t>
      </w:r>
      <w:r w:rsidRPr="00B375DC">
        <w:rPr>
          <w:noProof/>
          <w:sz w:val="24"/>
          <w:lang w:val="en-GB" w:eastAsia="en-GB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6AF5BF38" wp14:editId="70B5BA35">
                <wp:simplePos x="0" y="0"/>
                <wp:positionH relativeFrom="column">
                  <wp:posOffset>2819400</wp:posOffset>
                </wp:positionH>
                <wp:positionV relativeFrom="paragraph">
                  <wp:posOffset>136525</wp:posOffset>
                </wp:positionV>
                <wp:extent cx="1852295" cy="152400"/>
                <wp:effectExtent l="1905" t="3175" r="3175" b="0"/>
                <wp:wrapNone/>
                <wp:docPr id="39" name="Rectangle 9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52295" cy="152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E6E4EEB" id="Rectangle 916" o:spid="_x0000_s1026" style="position:absolute;margin-left:222pt;margin-top:10.75pt;width:145.85pt;height:12pt;z-index:25165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" stroked="f"/>
            </w:pict>
          </mc:Fallback>
        </mc:AlternateContent>
      </w:r>
    </w:p>
    <w:p w:rsidR="00050D6D" w:rsidRPr="00B375DC" w:rsidRDefault="007B562B">
      <w:pPr>
        <w:spacing w:after="0" w:line="264" w:lineRule="auto"/>
        <w:ind w:right="-149"/>
        <w:jc w:val="both"/>
        <w:rPr>
          <w:rFonts w:ascii="Times New Roman" w:eastAsia="Calibri" w:hAnsi="Times New Roman" w:cs="Times New Roman"/>
          <w:iCs/>
          <w:sz w:val="24"/>
          <w:szCs w:val="24"/>
          <w:lang w:val="en-US"/>
        </w:rPr>
      </w:pPr>
      <w:r w:rsidRPr="00B375DC">
        <w:rPr>
          <w:noProof/>
          <w:lang w:val="en-GB" w:eastAsia="en-GB"/>
        </w:rPr>
        <mc:AlternateContent>
          <mc:Choice Requires="wpg">
            <w:drawing>
              <wp:anchor distT="0" distB="0" distL="114300" distR="114300" simplePos="0" relativeHeight="251667968" behindDoc="0" locked="0" layoutInCell="1" allowOverlap="1" wp14:anchorId="273856E4" wp14:editId="376A32EF">
                <wp:simplePos x="0" y="0"/>
                <wp:positionH relativeFrom="column">
                  <wp:posOffset>4596130</wp:posOffset>
                </wp:positionH>
                <wp:positionV relativeFrom="paragraph">
                  <wp:posOffset>10795</wp:posOffset>
                </wp:positionV>
                <wp:extent cx="1724660" cy="1389380"/>
                <wp:effectExtent l="0" t="0" r="8890" b="1270"/>
                <wp:wrapNone/>
                <wp:docPr id="1" name="Group 2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24660" cy="1389380"/>
                          <a:chOff x="9795" y="122280"/>
                          <a:chExt cx="2716" cy="2188"/>
                        </a:xfrm>
                      </wpg:grpSpPr>
                      <wpg:grpSp>
                        <wpg:cNvPr id="2" name="Group 143"/>
                        <wpg:cNvGrpSpPr/>
                        <wpg:grpSpPr>
                          <a:xfrm>
                            <a:off x="9795" y="122280"/>
                            <a:ext cx="2716" cy="2189"/>
                            <a:chOff x="6488" y="98379"/>
                            <a:chExt cx="2716" cy="2189"/>
                          </a:xfrm>
                        </wpg:grpSpPr>
                        <wps:wsp>
                          <wps:cNvPr id="3" name="Line 144"/>
                          <wps:cNvCnPr>
                            <a:cxnSpLocks noChangeShapeType="1"/>
                          </wps:cNvCnPr>
                          <wps:spPr bwMode="auto">
                            <a:xfrm rot="7140000">
                              <a:off x="7916" y="99767"/>
                              <a:ext cx="756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g:grpSp>
                          <wpg:cNvPr id="4" name="Group 145"/>
                          <wpg:cNvGrpSpPr/>
                          <wpg:grpSpPr>
                            <a:xfrm>
                              <a:off x="6488" y="98379"/>
                              <a:ext cx="2716" cy="2189"/>
                              <a:chOff x="6482" y="98391"/>
                              <a:chExt cx="2716" cy="2189"/>
                            </a:xfrm>
                          </wpg:grpSpPr>
                          <wps:wsp>
                            <wps:cNvPr id="5" name="Line 146"/>
                            <wps:cNvCnPr>
                              <a:cxnSpLocks noChangeShapeType="1"/>
                            </wps:cNvCnPr>
                            <wps:spPr bwMode="auto">
                              <a:xfrm rot="14460000" flipV="1">
                                <a:off x="7912" y="99126"/>
                                <a:ext cx="756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6" name="Line 147"/>
                            <wps:cNvCnPr>
                              <a:cxnSpLocks noChangeShapeType="1"/>
                            </wps:cNvCnPr>
                            <wps:spPr bwMode="auto">
                              <a:xfrm rot="1740000" flipV="1">
                                <a:off x="7040" y="99086"/>
                                <a:ext cx="1360" cy="72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g:grpSp>
                            <wpg:cNvPr id="7" name="Group 148"/>
                            <wpg:cNvGrpSpPr/>
                            <wpg:grpSpPr>
                              <a:xfrm>
                                <a:off x="6482" y="98391"/>
                                <a:ext cx="2716" cy="2189"/>
                                <a:chOff x="6482" y="98391"/>
                                <a:chExt cx="2716" cy="2189"/>
                              </a:xfrm>
                            </wpg:grpSpPr>
                            <wps:wsp>
                              <wps:cNvPr id="8" name="Oval 149"/>
                              <wps:cNvSpPr>
                                <a:spLocks noChangeArrowheads="1"/>
                              </wps:cNvSpPr>
                              <wps:spPr bwMode="auto">
                                <a:xfrm rot="1740000">
                                  <a:off x="7737" y="98744"/>
                                  <a:ext cx="1461" cy="1432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9" name="Group 150"/>
                              <wpg:cNvGrpSpPr/>
                              <wpg:grpSpPr>
                                <a:xfrm>
                                  <a:off x="6482" y="98391"/>
                                  <a:ext cx="2308" cy="2189"/>
                                  <a:chOff x="6482" y="98391"/>
                                  <a:chExt cx="2308" cy="2189"/>
                                </a:xfrm>
                              </wpg:grpSpPr>
                              <wpg:grpSp>
                                <wpg:cNvPr id="10" name="Group 151"/>
                                <wpg:cNvGrpSpPr/>
                                <wpg:grpSpPr>
                                  <a:xfrm>
                                    <a:off x="7093" y="99328"/>
                                    <a:ext cx="118" cy="226"/>
                                    <a:chOff x="7093" y="99328"/>
                                    <a:chExt cx="118" cy="226"/>
                                  </a:xfrm>
                                </wpg:grpSpPr>
                                <wps:wsp>
                                  <wps:cNvPr id="11" name="AutoShape 152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5100000">
                                      <a:off x="7093" y="99328"/>
                                      <a:ext cx="119" cy="119"/>
                                    </a:xfrm>
                                    <a:custGeom>
                                      <a:avLst/>
                                      <a:gdLst>
                                        <a:gd name="G0" fmla="+- 5400 0 0"/>
                                        <a:gd name="G1" fmla="+- 11796480 0 0"/>
                                        <a:gd name="G2" fmla="+- 0 0 11796480"/>
                                        <a:gd name="T0" fmla="*/ 0 256 1"/>
                                        <a:gd name="T1" fmla="*/ 180 256 1"/>
                                        <a:gd name="G3" fmla="+- 11796480 T0 T1"/>
                                        <a:gd name="T2" fmla="*/ 0 256 1"/>
                                        <a:gd name="T3" fmla="*/ 90 256 1"/>
                                        <a:gd name="G4" fmla="+- 11796480 T2 T3"/>
                                        <a:gd name="G5" fmla="*/ G4 2 1"/>
                                        <a:gd name="T4" fmla="*/ 90 256 1"/>
                                        <a:gd name="T5" fmla="*/ 0 256 1"/>
                                        <a:gd name="G6" fmla="+- 11796480 T4 T5"/>
                                        <a:gd name="G7" fmla="*/ G6 2 1"/>
                                        <a:gd name="G8" fmla="abs 11796480"/>
                                        <a:gd name="T6" fmla="*/ 0 256 1"/>
                                        <a:gd name="T7" fmla="*/ 90 256 1"/>
                                        <a:gd name="G9" fmla="+- G8 T6 T7"/>
                                        <a:gd name="G10" fmla="?: G9 G7 G5"/>
                                        <a:gd name="T8" fmla="*/ 0 256 1"/>
                                        <a:gd name="T9" fmla="*/ 360 256 1"/>
                                        <a:gd name="G11" fmla="+- G10 T8 T9"/>
                                        <a:gd name="G12" fmla="?: G10 G11 G10"/>
                                        <a:gd name="T10" fmla="*/ 0 256 1"/>
                                        <a:gd name="T11" fmla="*/ 360 256 1"/>
                                        <a:gd name="G13" fmla="+- G12 T10 T11"/>
                                        <a:gd name="G14" fmla="?: G12 G13 G12"/>
                                        <a:gd name="G15" fmla="+- 0 0 G14"/>
                                        <a:gd name="G16" fmla="+- 10800 0 0"/>
                                        <a:gd name="G17" fmla="+- 10800 0 5400"/>
                                        <a:gd name="G18" fmla="*/ 5400 1 2"/>
                                        <a:gd name="G19" fmla="+- G18 5400 0"/>
                                        <a:gd name="G20" fmla="cos G19 11796480"/>
                                        <a:gd name="G21" fmla="sin G19 11796480"/>
                                        <a:gd name="G22" fmla="+- G20 10800 0"/>
                                        <a:gd name="G23" fmla="+- G21 10800 0"/>
                                        <a:gd name="G24" fmla="+- 10800 0 G20"/>
                                        <a:gd name="G25" fmla="+- 5400 10800 0"/>
                                        <a:gd name="G26" fmla="?: G9 G17 G25"/>
                                        <a:gd name="G27" fmla="?: G9 0 21600"/>
                                        <a:gd name="G28" fmla="cos 10800 11796480"/>
                                        <a:gd name="G29" fmla="sin 10800 11796480"/>
                                        <a:gd name="G30" fmla="sin 5400 11796480"/>
                                        <a:gd name="G31" fmla="+- G28 10800 0"/>
                                        <a:gd name="G32" fmla="+- G29 10800 0"/>
                                        <a:gd name="G33" fmla="+- G30 10800 0"/>
                                        <a:gd name="G34" fmla="?: G4 0 G31"/>
                                        <a:gd name="G35" fmla="?: 11796480 G34 0"/>
                                        <a:gd name="G36" fmla="?: G6 G35 G31"/>
                                        <a:gd name="G37" fmla="+- 21600 0 G36"/>
                                        <a:gd name="G38" fmla="?: G4 0 G33"/>
                                        <a:gd name="G39" fmla="?: 11796480 G38 G32"/>
                                        <a:gd name="G40" fmla="?: G6 G39 0"/>
                                        <a:gd name="G41" fmla="?: G4 G32 21600"/>
                                        <a:gd name="G42" fmla="?: G6 G41 G33"/>
                                        <a:gd name="T12" fmla="*/ 10800 w 21600"/>
                                        <a:gd name="T13" fmla="*/ 0 h 21600"/>
                                        <a:gd name="T14" fmla="*/ 2700 w 21600"/>
                                        <a:gd name="T15" fmla="*/ 10800 h 21600"/>
                                        <a:gd name="T16" fmla="*/ 10800 w 21600"/>
                                        <a:gd name="T17" fmla="*/ 5400 h 21600"/>
                                        <a:gd name="T18" fmla="*/ 18900 w 21600"/>
                                        <a:gd name="T19" fmla="*/ 10800 h 21600"/>
                                        <a:gd name="T20" fmla="*/ G36 w 21600"/>
                                        <a:gd name="T21" fmla="*/ G40 h 21600"/>
                                        <a:gd name="T22" fmla="*/ G37 w 21600"/>
                                        <a:gd name="T23" fmla="*/ G42 h 21600"/>
                                      </a:gdLst>
                                      <a:ahLst/>
                                      <a:cxnLst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  <a:cxn ang="0">
                                          <a:pos x="T18" y="T19"/>
                                        </a:cxn>
                                      </a:cxnLst>
                                      <a:rect l="T20" t="T21" r="T22" b="T23"/>
                                      <a:pathLst>
                                        <a:path w="21600" h="21600">
                                          <a:moveTo>
                                            <a:pt x="5400" y="10800"/>
                                          </a:moveTo>
                                          <a:cubicBezTo>
                                            <a:pt x="5400" y="7817"/>
                                            <a:pt x="7817" y="5400"/>
                                            <a:pt x="10800" y="5400"/>
                                          </a:cubicBezTo>
                                          <a:cubicBezTo>
                                            <a:pt x="13782" y="5400"/>
                                            <a:pt x="16200" y="7817"/>
                                            <a:pt x="16200" y="10799"/>
                                          </a:cubicBezTo>
                                          <a:lnTo>
                                            <a:pt x="21600" y="10800"/>
                                          </a:lnTo>
                                          <a:cubicBezTo>
                                            <a:pt x="21600" y="4835"/>
                                            <a:pt x="16764" y="0"/>
                                            <a:pt x="10800" y="0"/>
                                          </a:cubicBezTo>
                                          <a:cubicBezTo>
                                            <a:pt x="4835" y="0"/>
                                            <a:pt x="0" y="4835"/>
                                            <a:pt x="0" y="10799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2" name="AutoShape 153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5100000">
                                      <a:off x="7093" y="99436"/>
                                      <a:ext cx="119" cy="119"/>
                                    </a:xfrm>
                                    <a:custGeom>
                                      <a:avLst/>
                                      <a:gdLst>
                                        <a:gd name="G0" fmla="+- 5400 0 0"/>
                                        <a:gd name="G1" fmla="+- 11796480 0 0"/>
                                        <a:gd name="G2" fmla="+- 0 0 11796480"/>
                                        <a:gd name="T0" fmla="*/ 0 256 1"/>
                                        <a:gd name="T1" fmla="*/ 180 256 1"/>
                                        <a:gd name="G3" fmla="+- 11796480 T0 T1"/>
                                        <a:gd name="T2" fmla="*/ 0 256 1"/>
                                        <a:gd name="T3" fmla="*/ 90 256 1"/>
                                        <a:gd name="G4" fmla="+- 11796480 T2 T3"/>
                                        <a:gd name="G5" fmla="*/ G4 2 1"/>
                                        <a:gd name="T4" fmla="*/ 90 256 1"/>
                                        <a:gd name="T5" fmla="*/ 0 256 1"/>
                                        <a:gd name="G6" fmla="+- 11796480 T4 T5"/>
                                        <a:gd name="G7" fmla="*/ G6 2 1"/>
                                        <a:gd name="G8" fmla="abs 11796480"/>
                                        <a:gd name="T6" fmla="*/ 0 256 1"/>
                                        <a:gd name="T7" fmla="*/ 90 256 1"/>
                                        <a:gd name="G9" fmla="+- G8 T6 T7"/>
                                        <a:gd name="G10" fmla="?: G9 G7 G5"/>
                                        <a:gd name="T8" fmla="*/ 0 256 1"/>
                                        <a:gd name="T9" fmla="*/ 360 256 1"/>
                                        <a:gd name="G11" fmla="+- G10 T8 T9"/>
                                        <a:gd name="G12" fmla="?: G10 G11 G10"/>
                                        <a:gd name="T10" fmla="*/ 0 256 1"/>
                                        <a:gd name="T11" fmla="*/ 360 256 1"/>
                                        <a:gd name="G13" fmla="+- G12 T10 T11"/>
                                        <a:gd name="G14" fmla="?: G12 G13 G12"/>
                                        <a:gd name="G15" fmla="+- 0 0 G14"/>
                                        <a:gd name="G16" fmla="+- 10800 0 0"/>
                                        <a:gd name="G17" fmla="+- 10800 0 5400"/>
                                        <a:gd name="G18" fmla="*/ 5400 1 2"/>
                                        <a:gd name="G19" fmla="+- G18 5400 0"/>
                                        <a:gd name="G20" fmla="cos G19 11796480"/>
                                        <a:gd name="G21" fmla="sin G19 11796480"/>
                                        <a:gd name="G22" fmla="+- G20 10800 0"/>
                                        <a:gd name="G23" fmla="+- G21 10800 0"/>
                                        <a:gd name="G24" fmla="+- 10800 0 G20"/>
                                        <a:gd name="G25" fmla="+- 5400 10800 0"/>
                                        <a:gd name="G26" fmla="?: G9 G17 G25"/>
                                        <a:gd name="G27" fmla="?: G9 0 21600"/>
                                        <a:gd name="G28" fmla="cos 10800 11796480"/>
                                        <a:gd name="G29" fmla="sin 10800 11796480"/>
                                        <a:gd name="G30" fmla="sin 5400 11796480"/>
                                        <a:gd name="G31" fmla="+- G28 10800 0"/>
                                        <a:gd name="G32" fmla="+- G29 10800 0"/>
                                        <a:gd name="G33" fmla="+- G30 10800 0"/>
                                        <a:gd name="G34" fmla="?: G4 0 G31"/>
                                        <a:gd name="G35" fmla="?: 11796480 G34 0"/>
                                        <a:gd name="G36" fmla="?: G6 G35 G31"/>
                                        <a:gd name="G37" fmla="+- 21600 0 G36"/>
                                        <a:gd name="G38" fmla="?: G4 0 G33"/>
                                        <a:gd name="G39" fmla="?: 11796480 G38 G32"/>
                                        <a:gd name="G40" fmla="?: G6 G39 0"/>
                                        <a:gd name="G41" fmla="?: G4 G32 21600"/>
                                        <a:gd name="G42" fmla="?: G6 G41 G33"/>
                                        <a:gd name="T12" fmla="*/ 10800 w 21600"/>
                                        <a:gd name="T13" fmla="*/ 0 h 21600"/>
                                        <a:gd name="T14" fmla="*/ 2700 w 21600"/>
                                        <a:gd name="T15" fmla="*/ 10800 h 21600"/>
                                        <a:gd name="T16" fmla="*/ 10800 w 21600"/>
                                        <a:gd name="T17" fmla="*/ 5400 h 21600"/>
                                        <a:gd name="T18" fmla="*/ 18900 w 21600"/>
                                        <a:gd name="T19" fmla="*/ 10800 h 21600"/>
                                        <a:gd name="T20" fmla="*/ G36 w 21600"/>
                                        <a:gd name="T21" fmla="*/ G40 h 21600"/>
                                        <a:gd name="T22" fmla="*/ G37 w 21600"/>
                                        <a:gd name="T23" fmla="*/ G42 h 21600"/>
                                      </a:gdLst>
                                      <a:ahLst/>
                                      <a:cxnLst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  <a:cxn ang="0">
                                          <a:pos x="T18" y="T19"/>
                                        </a:cxn>
                                      </a:cxnLst>
                                      <a:rect l="T20" t="T21" r="T22" b="T23"/>
                                      <a:pathLst>
                                        <a:path w="21600" h="21600">
                                          <a:moveTo>
                                            <a:pt x="5400" y="10800"/>
                                          </a:moveTo>
                                          <a:cubicBezTo>
                                            <a:pt x="5400" y="7817"/>
                                            <a:pt x="7817" y="5400"/>
                                            <a:pt x="10800" y="5400"/>
                                          </a:cubicBezTo>
                                          <a:cubicBezTo>
                                            <a:pt x="13782" y="5400"/>
                                            <a:pt x="16200" y="7817"/>
                                            <a:pt x="16200" y="10799"/>
                                          </a:cubicBezTo>
                                          <a:lnTo>
                                            <a:pt x="21600" y="10800"/>
                                          </a:lnTo>
                                          <a:cubicBezTo>
                                            <a:pt x="21600" y="4835"/>
                                            <a:pt x="16764" y="0"/>
                                            <a:pt x="10800" y="0"/>
                                          </a:cubicBezTo>
                                          <a:cubicBezTo>
                                            <a:pt x="4835" y="0"/>
                                            <a:pt x="0" y="4835"/>
                                            <a:pt x="0" y="10799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3" name="Group 154"/>
                                <wpg:cNvGrpSpPr/>
                                <wpg:grpSpPr>
                                  <a:xfrm>
                                    <a:off x="8309" y="99309"/>
                                    <a:ext cx="131" cy="287"/>
                                    <a:chOff x="4914" y="99940"/>
                                    <a:chExt cx="131" cy="287"/>
                                  </a:xfrm>
                                </wpg:grpSpPr>
                                <wps:wsp>
                                  <wps:cNvPr id="14" name="Arc 155"/>
                                  <wps:cNvSpPr/>
                                  <wps:spPr bwMode="auto">
                                    <a:xfrm rot="-8220000">
                                      <a:off x="4914" y="99940"/>
                                      <a:ext cx="119" cy="119"/>
                                    </a:xfrm>
                                    <a:custGeom>
                                      <a:avLst/>
                                      <a:gdLst>
                                        <a:gd name="G0" fmla="+- 0 0 0"/>
                                        <a:gd name="G1" fmla="+- 21600 0 0"/>
                                        <a:gd name="G2" fmla="+- 21600 0 0"/>
                                        <a:gd name="T0" fmla="*/ 0 w 21600"/>
                                        <a:gd name="T1" fmla="*/ 0 h 21600"/>
                                        <a:gd name="T2" fmla="*/ 21600 w 21600"/>
                                        <a:gd name="T3" fmla="*/ 21600 h 21600"/>
                                        <a:gd name="T4" fmla="*/ 0 w 21600"/>
                                        <a:gd name="T5" fmla="*/ 2160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21600" h="21600" fill="none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</a:path>
                                        <a:path w="21600" h="21600" stroke="0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  <a:lnTo>
                                            <a:pt x="0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" name="Arc 156"/>
                                  <wps:cNvSpPr/>
                                  <wps:spPr bwMode="auto">
                                    <a:xfrm rot="-8220000">
                                      <a:off x="4926" y="100108"/>
                                      <a:ext cx="119" cy="119"/>
                                    </a:xfrm>
                                    <a:custGeom>
                                      <a:avLst/>
                                      <a:gdLst>
                                        <a:gd name="G0" fmla="+- 0 0 0"/>
                                        <a:gd name="G1" fmla="+- 21600 0 0"/>
                                        <a:gd name="G2" fmla="+- 21600 0 0"/>
                                        <a:gd name="T0" fmla="*/ 0 w 21600"/>
                                        <a:gd name="T1" fmla="*/ 0 h 21600"/>
                                        <a:gd name="T2" fmla="*/ 21600 w 21600"/>
                                        <a:gd name="T3" fmla="*/ 21600 h 21600"/>
                                        <a:gd name="T4" fmla="*/ 0 w 21600"/>
                                        <a:gd name="T5" fmla="*/ 2160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21600" h="21600" fill="none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</a:path>
                                        <a:path w="21600" h="21600" stroke="0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  <a:lnTo>
                                            <a:pt x="0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6" name="Oval 157"/>
                                <wps:cNvSpPr>
                                  <a:spLocks noChangeArrowheads="1"/>
                                </wps:cNvSpPr>
                                <wps:spPr bwMode="auto">
                                  <a:xfrm rot="1740000">
                                    <a:off x="8426" y="99409"/>
                                    <a:ext cx="95" cy="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12700">
                                    <a:solidFill>
                                      <a:srgbClr val="41719C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17" name="Rectangle 158"/>
                                <wps:cNvSpPr>
                                  <a:spLocks noChangeArrowheads="1"/>
                                </wps:cNvSpPr>
                                <wps:spPr bwMode="auto">
                                  <a:xfrm rot="1740000">
                                    <a:off x="8034" y="99935"/>
                                    <a:ext cx="119" cy="119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" name="Line 159"/>
                                <wps:cNvCnPr>
                                  <a:cxnSpLocks noChangeShapeType="1"/>
                                </wps:cNvCnPr>
                                <wps:spPr bwMode="auto">
                                  <a:xfrm rot="19860000" flipV="1">
                                    <a:off x="6863" y="99081"/>
                                    <a:ext cx="1455" cy="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9" name="Line 160"/>
                                <wps:cNvCnPr>
                                  <a:cxnSpLocks noChangeShapeType="1"/>
                                </wps:cNvCnPr>
                                <wps:spPr bwMode="auto">
                                  <a:xfrm rot="1740000">
                                    <a:off x="6875" y="99802"/>
                                    <a:ext cx="1461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0" name="Rectangle 161"/>
                                <wps:cNvSpPr>
                                  <a:spLocks noChangeArrowheads="1"/>
                                </wps:cNvSpPr>
                                <wps:spPr bwMode="auto">
                                  <a:xfrm rot="19860000" flipV="1">
                                    <a:off x="8024" y="98826"/>
                                    <a:ext cx="119" cy="119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" name="Oval 162"/>
                                <wps:cNvSpPr>
                                  <a:spLocks noChangeArrowheads="1"/>
                                </wps:cNvSpPr>
                                <wps:spPr bwMode="auto">
                                  <a:xfrm rot="1740000">
                                    <a:off x="6909" y="99393"/>
                                    <a:ext cx="95" cy="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12700">
                                    <a:solidFill>
                                      <a:srgbClr val="41719C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22" name="Oval 163"/>
                                <wps:cNvSpPr>
                                  <a:spLocks noChangeArrowheads="1"/>
                                </wps:cNvSpPr>
                                <wps:spPr bwMode="auto">
                                  <a:xfrm rot="1740000">
                                    <a:off x="8050" y="100041"/>
                                    <a:ext cx="95" cy="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12700">
                                    <a:solidFill>
                                      <a:srgbClr val="41719C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23" name="Oval 164"/>
                                <wps:cNvSpPr>
                                  <a:spLocks noChangeArrowheads="1"/>
                                </wps:cNvSpPr>
                                <wps:spPr bwMode="auto">
                                  <a:xfrm rot="1740000">
                                    <a:off x="8068" y="98768"/>
                                    <a:ext cx="95" cy="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12700">
                                    <a:solidFill>
                                      <a:srgbClr val="41719C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24" name="Text Box 16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441" y="99257"/>
                                    <a:ext cx="349" cy="4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B375DC" w:rsidRDefault="00B375DC">
                                      <w:pPr>
                                        <w:jc w:val="both"/>
                                        <w:rPr>
                                          <w:rFonts w:ascii="Times New Roman" w:hAnsi="Times New Roman" w:cs="Times New Roman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lang w:val="en-US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5" name="Text Box 16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482" y="99237"/>
                                    <a:ext cx="382" cy="4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B375DC" w:rsidRDefault="00B375DC">
                                      <w:pPr>
                                        <w:jc w:val="both"/>
                                        <w:rPr>
                                          <w:rFonts w:ascii="Times New Roman" w:hAnsi="Times New Roman" w:cs="Times New Roman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lang w:val="en-US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6" name="Text Box 16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867" y="98391"/>
                                    <a:ext cx="382" cy="4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B375DC" w:rsidRDefault="00B375DC">
                                      <w:pPr>
                                        <w:jc w:val="both"/>
                                        <w:rPr>
                                          <w:rFonts w:ascii="Times New Roman" w:hAnsi="Times New Roman" w:cs="Times New Roman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lang w:val="en-US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" name="Text Box 16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844" y="100138"/>
                                    <a:ext cx="382" cy="4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B375DC" w:rsidRDefault="00B375DC">
                                      <w:pPr>
                                        <w:jc w:val="both"/>
                                        <w:rPr>
                                          <w:rFonts w:ascii="Times New Roman" w:hAnsi="Times New Roman" w:cs="Times New Roman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lang w:val="en-US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28" name="Group 170"/>
                                <wpg:cNvGrpSpPr/>
                                <wpg:grpSpPr>
                                  <a:xfrm>
                                    <a:off x="8115" y="99198"/>
                                    <a:ext cx="391" cy="628"/>
                                    <a:chOff x="6609" y="99592"/>
                                    <a:chExt cx="391" cy="628"/>
                                  </a:xfrm>
                                </wpg:grpSpPr>
                                <wps:wsp>
                                  <wps:cNvPr id="29" name="Text Box 171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6618" y="99592"/>
                                      <a:ext cx="382" cy="44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B375DC" w:rsidRDefault="00B375DC">
                                        <w:pPr>
                                          <w:jc w:val="both"/>
                                          <w:rPr>
                                            <w:rFonts w:ascii="Times New Roman" w:hAnsi="Times New Roman" w:cs="Times New Roman"/>
                                            <w:sz w:val="15"/>
                                            <w:szCs w:val="15"/>
                                            <w:lang w:val="en-US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  <w:sz w:val="15"/>
                                            <w:szCs w:val="15"/>
                                            <w:lang w:val="en-US"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0" name="Text Box 17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6609" y="99778"/>
                                      <a:ext cx="382" cy="44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B375DC" w:rsidRDefault="00B375DC">
                                        <w:pPr>
                                          <w:jc w:val="both"/>
                                          <w:rPr>
                                            <w:rFonts w:ascii="Times New Roman" w:hAnsi="Times New Roman" w:cs="Times New Roman"/>
                                            <w:sz w:val="15"/>
                                            <w:szCs w:val="15"/>
                                            <w:lang w:val="en-US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  <w:sz w:val="15"/>
                                            <w:szCs w:val="15"/>
                                            <w:lang w:val="en-US"/>
                                          </w:rPr>
                                          <w:t>2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31" name="Group 173"/>
                                <wpg:cNvGrpSpPr/>
                                <wpg:grpSpPr>
                                  <a:xfrm>
                                    <a:off x="7090" y="99188"/>
                                    <a:ext cx="384" cy="624"/>
                                    <a:chOff x="7090" y="99188"/>
                                    <a:chExt cx="384" cy="624"/>
                                  </a:xfrm>
                                </wpg:grpSpPr>
                                <wps:wsp>
                                  <wps:cNvPr id="32" name="Text Box 174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7090" y="99188"/>
                                      <a:ext cx="382" cy="44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B375DC" w:rsidRDefault="00B375DC">
                                        <w:pPr>
                                          <w:jc w:val="both"/>
                                          <w:rPr>
                                            <w:rFonts w:ascii="Times New Roman" w:hAnsi="Times New Roman" w:cs="Times New Roman"/>
                                            <w:sz w:val="15"/>
                                            <w:szCs w:val="15"/>
                                            <w:lang w:val="en-US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  <w:sz w:val="15"/>
                                            <w:szCs w:val="15"/>
                                            <w:lang w:val="en-US"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3" name="Text Box 17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7092" y="99370"/>
                                      <a:ext cx="382" cy="44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B375DC" w:rsidRDefault="00B375DC">
                                        <w:pPr>
                                          <w:jc w:val="both"/>
                                          <w:rPr>
                                            <w:rFonts w:ascii="Times New Roman" w:hAnsi="Times New Roman" w:cs="Times New Roman"/>
                                            <w:sz w:val="15"/>
                                            <w:szCs w:val="15"/>
                                            <w:lang w:val="en-US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  <w:sz w:val="15"/>
                                            <w:szCs w:val="15"/>
                                            <w:lang w:val="en-US"/>
                                          </w:rPr>
                                          <w:t>2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</wpg:grpSp>
                        </wpg:grpSp>
                      </wpg:grpSp>
                      <wpg:grpSp>
                        <wpg:cNvPr id="34" name="Group 229"/>
                        <wpg:cNvGrpSpPr/>
                        <wpg:grpSpPr>
                          <a:xfrm>
                            <a:off x="11079" y="122776"/>
                            <a:ext cx="651" cy="1229"/>
                            <a:chOff x="10773" y="124144"/>
                            <a:chExt cx="651" cy="1229"/>
                          </a:xfrm>
                        </wpg:grpSpPr>
                        <wps:wsp>
                          <wps:cNvPr id="35" name="Line 178"/>
                          <wps:cNvCnPr>
                            <a:cxnSpLocks noChangeShapeType="1"/>
                          </wps:cNvCnPr>
                          <wps:spPr bwMode="auto">
                            <a:xfrm rot="7140000" flipV="1">
                              <a:off x="10544" y="124389"/>
                              <a:ext cx="1125" cy="6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36" name="Oval 179"/>
                          <wps:cNvSpPr>
                            <a:spLocks noChangeArrowheads="1"/>
                          </wps:cNvSpPr>
                          <wps:spPr bwMode="auto">
                            <a:xfrm rot="1740000">
                              <a:off x="11063" y="125288"/>
                              <a:ext cx="95" cy="8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12700">
                              <a:solidFill>
                                <a:srgbClr val="41719C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37" name="Oval 197"/>
                          <wps:cNvSpPr>
                            <a:spLocks noChangeArrowheads="1"/>
                          </wps:cNvSpPr>
                          <wps:spPr bwMode="auto">
                            <a:xfrm rot="1740000">
                              <a:off x="11071" y="124676"/>
                              <a:ext cx="95" cy="8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12700">
                              <a:solidFill>
                                <a:srgbClr val="41719C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38" name="Text Box 2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773" y="124402"/>
                              <a:ext cx="382" cy="4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B375DC" w:rsidRDefault="00B375DC">
                                <w:pPr>
                                  <w:jc w:val="both"/>
                                  <w:rPr>
                                    <w:rFonts w:ascii="Times New Roman" w:hAnsi="Times New Roman" w:cs="Times New Roman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lang w:val="en-US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273856E4" id="Group 230" o:spid="_x0000_s1565" style="position:absolute;left:0;text-align:left;margin-left:361.9pt;margin-top:.85pt;width:135.8pt;height:109.4pt;z-index:251667968" coordorigin="9795,122280" coordsize="2716,21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">
                <v:group id="Group 143" o:spid="_x0000_s1566" style="position:absolute;left:9795;top:122280;width:2716;height:2189" coordorigin="6488,98379" coordsize="2716,21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line id="Line 144" o:spid="_x0000_s1567" style="position:absolute;rotation:119;visibility:visible;mso-wrap-style:square" from="7916,99767" to="8672,997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VlKsUAAADaAAAADwAAAGRycy9kb3ducmV2LnhtbESPQWvCQBSE74X+h+UVvJS60UopqasE&#10;UWilHrSCHh/Z101I9m3Mrib9925B8DjMzDfMdN7bWlyo9aVjBaNhAoI4d7pko2D/s3p5B+EDssba&#10;MSn4Iw/z2ePDFFPtOt7SZReMiBD2KSooQmhSKX1ekEU/dA1x9H5dazFE2RqpW+wi3NZynCRv0mLJ&#10;caHAhhYF5dXubBU8r6tv82U2x8OiO2XH6pxNtstOqcFTn32ACNSHe/jW/tQKXuH/SrwBcnY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rVlKsUAAADaAAAADwAAAAAAAAAA&#10;AAAAAAChAgAAZHJzL2Rvd25yZXYueG1sUEsFBgAAAAAEAAQA+QAAAJMDAAAAAA==&#10;"/>
                  <v:group id="Group 145" o:spid="_x0000_s1568" style="position:absolute;left:6488;top:98379;width:2716;height:2189" coordorigin="6482,98391" coordsize="2716,21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  <v:line id="Line 146" o:spid="_x0000_s1569" style="position:absolute;rotation:119;flip:y;visibility:visible;mso-wrap-style:square" from="7912,99126" to="8668,99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48Rx8IAAADaAAAADwAAAGRycy9kb3ducmV2LnhtbESP3YrCMBSE7wXfIRxh7zR1QS3VKCKs&#10;7KIg1r/bQ3Nsi81JabLaffuNIHg5zMw3zGzRmkrcqXGlZQXDQQSCOLO65FzB8fDVj0E4j6yxskwK&#10;/sjBYt7tzDDR9sF7uqc+FwHCLkEFhfd1IqXLCjLoBrYmDt7VNgZ9kE0udYOPADeV/IyisTRYclgo&#10;sKZVQdkt/TUKroeV2442sZb7eH0xk9N6J3/OSn302uUUhKfWv8Ov9rdWMILnlXAD5Pw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48Rx8IAAADaAAAADwAAAAAAAAAAAAAA&#10;AAChAgAAZHJzL2Rvd25yZXYueG1sUEsFBgAAAAAEAAQA+QAAAJADAAAAAA==&#10;"/>
                    <v:line id="Line 147" o:spid="_x0000_s1570" style="position:absolute;rotation:-29;flip:y;visibility:visible;mso-wrap-style:square" from="7040,99086" to="8400,99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ateqMIAAADaAAAADwAAAGRycy9kb3ducmV2LnhtbESPQWvCQBSE7wX/w/KE3urGFoKNriKW&#10;QsFLEgteH9nnJph9G7KrSf69Wyh4HGbmG2azG20r7tT7xrGC5SIBQVw53bBR8Hv6fluB8AFZY+uY&#10;FEzkYbedvWww027ggu5lMCJC2GeooA6hy6T0VU0W/cJ1xNG7uN5iiLI3Uvc4RLht5XuSpNJiw3Gh&#10;xo4ONVXX8mYV5DY355v72pvT+XL8kOVnXkxBqdf5uF+DCDSGZ/i//aMVpPB3Jd4AuX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ateqMIAAADaAAAADwAAAAAAAAAAAAAA&#10;AAChAgAAZHJzL2Rvd25yZXYueG1sUEsFBgAAAAAEAAQA+QAAAJADAAAAAA==&#10;"/>
                    <v:group id="Group 148" o:spid="_x0000_s1571" style="position:absolute;left:6482;top:98391;width:2716;height:2189" coordorigin="6482,98391" coordsize="2716,21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    <v:oval id="Oval 149" o:spid="_x0000_s1572" style="position:absolute;left:7737;top:98744;width:1461;height:1432;rotation: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c33MMA&#10;AADaAAAADwAAAGRycy9kb3ducmV2LnhtbESPwYrCQAyG78K+w5AFbzpdQZGuo4iwoqCCdT14C53Y&#10;FjuZ0hm1+/abg+Ax/Pm/5JstOlerB7Wh8mzga5iAIs69rbgw8Hv6GUxBhYhssfZMBv4owGL+0Zth&#10;av2Tj/TIYqEEwiFFA2WMTap1yEtyGIa+IZbs6luHUca20LbFp8BdrUdJMtEOK5YLJTa0Kim/ZXcn&#10;lPVlm+9G58s56w7HuE/G9Wa9Nab/2S2/QUXq4nv51d5YA/KrqIgG6Pk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+c33MMAAADaAAAADwAAAAAAAAAAAAAAAACYAgAAZHJzL2Rv&#10;d25yZXYueG1sUEsFBgAAAAAEAAQA9QAAAIgDAAAAAA==&#10;" filled="f"/>
                      <v:group id="Group 150" o:spid="_x0000_s1573" style="position:absolute;left:6482;top:98391;width:2308;height:2189" coordorigin="6482,98391" coordsize="2308,21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      <v:group id="Group 151" o:spid="_x0000_s1574" style="position:absolute;left:7093;top:99328;width:118;height:226" coordorigin="7093,99328" coordsize="118,2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        <v:shape id="AutoShape 152" o:spid="_x0000_s1575" style="position:absolute;left:7093;top:99328;width:119;height:119;rotation:85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kbHasEA&#10;AADbAAAADwAAAGRycy9kb3ducmV2LnhtbERPTWvCQBC9C/6HZQredBMPVqJrKAGp7a1REG9Ddpos&#10;zc7G7Jqk/75bKPQ2j/c5+3yyrRio98axgnSVgCCunDZcK7icj8stCB+QNbaOScE3ecgP89keM+1G&#10;/qChDLWIIewzVNCE0GVS+qohi37lOuLIfbreYoiwr6XucYzhtpXrJNlIi4ZjQ4MdFQ1VX+XDKngd&#10;r8+P07HAYO/F27ow5ftwM0otnqaXHYhAU/gX/7lPOs5P4feXeIA8/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ZGx2rBAAAA2wAAAA8AAAAAAAAAAAAAAAAAmAIAAGRycy9kb3du&#10;cmV2LnhtbFBLBQYAAAAABAAEAPUAAACGAwAAAAA=&#10;" path="m5400,10800v,-2983,2417,-5400,5400,-5400c13782,5400,16200,7817,16200,10799r5400,1c21600,4835,16764,,10800,,4835,,,4835,,10799r5400,1xe">
                            <v:stroke joinstyle="miter"/>
                            <v:path o:connecttype="custom" o:connectlocs="59,0;15,59;59,30;104,59" o:connectangles="0,0,0,0" textboxrect="0,0,21600,7624"/>
                          </v:shape>
                          <v:shape id="AutoShape 153" o:spid="_x0000_s1576" style="position:absolute;left:7093;top:99436;width:119;height:119;rotation:85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RZHcEA&#10;AADbAAAADwAAAGRycy9kb3ducmV2LnhtbERPPWvDMBDdC/kP4grdGrke2uBGNsEQmnaLEwjZDutq&#10;i1gnx1Js999HhUK3e7zPWxez7cRIgzeOFbwsExDEtdOGGwXHw/Z5BcIHZI2dY1LwQx6KfPGwxky7&#10;ifc0VqERMYR9hgraEPpMSl+3ZNEvXU8cuW83WAwRDo3UA04x3HYyTZJXadFwbGixp7Kl+lLdrIKP&#10;6fR2221LDPZafqalqb7Gs1Hq6XHevIMINId/8Z97p+P8FH5/iQfI/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aUWR3BAAAA2wAAAA8AAAAAAAAAAAAAAAAAmAIAAGRycy9kb3du&#10;cmV2LnhtbFBLBQYAAAAABAAEAPUAAACGAwAAAAA=&#10;" path="m5400,10800v,-2983,2417,-5400,5400,-5400c13782,5400,16200,7817,16200,10799r5400,1c21600,4835,16764,,10800,,4835,,,4835,,10799r5400,1xe">
                            <v:stroke joinstyle="miter"/>
                            <v:path o:connecttype="custom" o:connectlocs="59,0;15,59;59,30;104,59" o:connectangles="0,0,0,0" textboxrect="0,0,21600,7624"/>
                          </v:shape>
                        </v:group>
                        <v:group id="Group 154" o:spid="_x0000_s1577" style="position:absolute;left:8309;top:99309;width:131;height:287" coordorigin="4914,99940" coordsize="131,2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        <v:shape id="Arc 155" o:spid="_x0000_s1578" style="position:absolute;left:4914;top:99940;width:119;height:119;rotation:-137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oRRTsMA&#10;AADbAAAADwAAAGRycy9kb3ducmV2LnhtbERPS2vCQBC+F/oflil4Ed20WLGpm1AKRZEeWh+H3obs&#10;mA3JzobsauK/dwWht/n4nrPMB9uIM3W+cqzgeZqAIC6crrhUsN99TRYgfEDW2DgmBRfykGePD0tM&#10;tev5l87bUIoYwj5FBSaENpXSF4Ys+qlriSN3dJ3FEGFXSt1hH8NtI1+SZC4tVhwbDLb0aaiotyer&#10;4PgjV2/mu/rrm3F9KC++ft34RKnR0/DxDiLQEP7Fd/dax/kzuP0SD5DZ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oRRTsMAAADbAAAADwAAAAAAAAAAAAAAAACYAgAAZHJzL2Rv&#10;d25yZXYueG1sUEsFBgAAAAAEAAQA9QAAAIgDAAAAAA==&#10;" path="m-1,nfc11929,,21600,9670,21600,21600em-1,nsc11929,,21600,9670,21600,21600l,21600,-1,xe" filled="f">
                            <v:path arrowok="t" o:extrusionok="f" o:connecttype="custom" o:connectlocs="0,0;119,119;0,119" o:connectangles="0,0,0"/>
                          </v:shape>
                          <v:shape id="Arc 156" o:spid="_x0000_s1579" style="position:absolute;left:4926;top:100108;width:119;height:119;rotation:-137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j01cIA&#10;AADbAAAADwAAAGRycy9kb3ducmV2LnhtbERPS4vCMBC+L/gfwix4WdZUwcXtGkUEUcTD+jp4G5qx&#10;KW0mpYm2/nsjLOxtPr7nTOedrcSdGl84VjAcJCCIM6cLzhWcjqvPCQgfkDVWjknBgzzMZ723Kaba&#10;tbyn+yHkIoawT1GBCaFOpfSZIYt+4GriyF1dYzFE2ORSN9jGcFvJUZJ8SYsFxwaDNS0NZeXhZhVc&#10;f+X62+yKS1t9lOf84cvx1idK9d+7xQ+IQF34F/+5NzrOH8Prl3iAnD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yPTVwgAAANsAAAAPAAAAAAAAAAAAAAAAAJgCAABkcnMvZG93&#10;bnJldi54bWxQSwUGAAAAAAQABAD1AAAAhwMAAAAA&#10;" path="m-1,nfc11929,,21600,9670,21600,21600em-1,nsc11929,,21600,9670,21600,21600l,21600,-1,xe" filled="f">
                            <v:path arrowok="t" o:extrusionok="f" o:connecttype="custom" o:connectlocs="0,0;119,119;0,119" o:connectangles="0,0,0"/>
                          </v:shape>
                        </v:group>
                        <v:oval id="Oval 157" o:spid="_x0000_s1580" style="position:absolute;left:8426;top:99409;width:95;height:85;rotation:2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THc8EA&#10;AADbAAAADwAAAGRycy9kb3ducmV2LnhtbERPTYvCMBC9L/gfwgh7W1MVZKlGEUHwILi69eBtbMa2&#10;mExqE23990ZY2Ns83ufMFp014kGNrxwrGA4SEMS50xUXCrLf9dc3CB+QNRrHpOBJHhbz3scMU+1a&#10;3tPjEAoRQ9inqKAMoU6l9HlJFv3A1cSRu7jGYoiwKaRusI3h1shRkkykxYpjQ4k1rUrKr4e7VTA6&#10;PS+7sdnuZda1t3Omj/7HG6U++91yCiJQF/7Ff+6NjvMn8P4lHiDn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Kkx3PBAAAA2wAAAA8AAAAAAAAAAAAAAAAAmAIAAGRycy9kb3du&#10;cmV2LnhtbFBLBQYAAAAABAAEAPUAAACGAwAAAAA=&#10;" fillcolor="red" strokecolor="#41719c" strokeweight="1pt">
                          <v:stroke joinstyle="miter"/>
                        </v:oval>
                        <v:rect id="Rectangle 158" o:spid="_x0000_s1581" style="position:absolute;left:8034;top:99935;width:119;height:119;rotation: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MVs8MA&#10;AADbAAAADwAAAGRycy9kb3ducmV2LnhtbERPS2sCMRC+C/0PYQq9aVahWlazSy0IHnrwBdXbuJlu&#10;lm4mYRN121/fFAre5uN7zqLsbSuu1IXGsYLxKANBXDndcK3gsF8NX0CEiKyxdUwKvilAWTwMFphr&#10;d+MtXXexFimEQ44KTIw+lzJUhiyGkfPEift0ncWYYFdL3eEthdtWTrJsKi02nBoMenozVH3tLlaB&#10;9+8fWXX6OR/Hz/vLcjXbLjdklHp67F/nICL18S7+d691mj+Dv1/SAbL4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/MVs8MAAADbAAAADwAAAAAAAAAAAAAAAACYAgAAZHJzL2Rv&#10;d25yZXYueG1sUEsFBgAAAAAEAAQA9QAAAIgDAAAAAA==&#10;"/>
                        <v:line id="Line 159" o:spid="_x0000_s1582" style="position:absolute;rotation:29;flip:y;visibility:visible;mso-wrap-style:square" from="6863,99081" to="8318,990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mSycUAAADbAAAADwAAAGRycy9kb3ducmV2LnhtbESPQUvDQBCF70L/wzKCN7tRRDTttqSB&#10;Qg+C2BRyHbPTbGh2NmTXJvrrnYPgbYb35r1v1tvZ9+pKY+wCG3hYZqCIm2A7bg2cqv39C6iYkC32&#10;gcnAN0XYbhY3a8xtmPiDrsfUKgnhmKMBl9KQax0bRx7jMgzEop3D6DHJOrbajjhJuO/1Y5Y9a48d&#10;S4PDgUpHzeX45Q28lee6qif3/lM8dZ9FXZXudVcac3c7FytQieb0b/67PljBF1j5RQbQm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WmSycUAAADbAAAADwAAAAAAAAAA&#10;AAAAAAChAgAAZHJzL2Rvd25yZXYueG1sUEsFBgAAAAAEAAQA+QAAAJMDAAAAAA==&#10;"/>
                        <v:line id="Line 160" o:spid="_x0000_s1583" style="position:absolute;rotation:29;visibility:visible;mso-wrap-style:square" from="6875,99802" to="8336,998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zOg8EAAADbAAAADwAAAGRycy9kb3ducmV2LnhtbERPTWvCQBC9F/wPywje6kYptqauEqQF&#10;j0Z78DjNjrvB7GzIbpP4791Cobd5vM/Z7EbXiJ66UHtWsJhnIIgrr2s2Cr7On89vIEJE1th4JgV3&#10;CrDbTp42mGs/cEn9KRqRQjjkqMDG2OZShsqSwzD3LXHirr5zGBPsjNQdDincNXKZZSvpsObUYLGl&#10;vaXqdvpxCtZWlkdzee39ZfX9Ud6jaa4vhVKz6Vi8g4g0xn/xn/ug0/w1/P6SDpDb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0DM6DwQAAANsAAAAPAAAAAAAAAAAAAAAA&#10;AKECAABkcnMvZG93bnJldi54bWxQSwUGAAAAAAQABAD5AAAAjwMAAAAA&#10;"/>
                        <v:rect id="Rectangle 161" o:spid="_x0000_s1584" style="position:absolute;left:8024;top:98826;width:119;height:119;rotation:29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vk1sEA&#10;AADbAAAADwAAAGRycy9kb3ducmV2LnhtbERPy4rCMBTdD/gP4QruxlSFYaxGERmLgrPwBbq7NNem&#10;2Nx0mqidvzeLgVkezns6b20lHtT40rGCQT8BQZw7XXKh4HhYvX+C8AFZY+WYFPySh/ms8zbFVLsn&#10;7+ixD4WIIexTVGBCqFMpfW7Iou+7mjhyV9dYDBE2hdQNPmO4reQwST6kxZJjg8Galoby2/5uFfx8&#10;bduRyTan77Mb55mV2cUbq1Sv2y4mIAK14V/8515rBcO4Pn6JP0DO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K75NbBAAAA2wAAAA8AAAAAAAAAAAAAAAAAmAIAAGRycy9kb3du&#10;cmV2LnhtbFBLBQYAAAAABAAEAPUAAACGAwAAAAA=&#10;"/>
                        <v:oval id="Oval 162" o:spid="_x0000_s1585" style="position:absolute;left:6909;top:99393;width:95;height:85;rotation:2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GVusQA&#10;AADbAAAADwAAAGRycy9kb3ducmV2LnhtbESPQWvCQBSE70L/w/IKvekmFkRS1yBCoYdCjcZDb6/Z&#10;ZxK6+zbNbk3y712h0OMw880wm3y0Rlyp961jBekiAUFcOd1yraA8vc7XIHxA1mgck4KJPOTbh9kG&#10;M+0GLuh6DLWIJewzVNCE0GVS+qohi37hOuLoXVxvMUTZ11L3OMRya+QySVbSYstxocGO9g1V38df&#10;q2D5OV0+ns17Ictx+Pkq9dkfvFHq6XHcvYAINIb/8B/9piOXwv1L/AFye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MhlbrEAAAA2wAAAA8AAAAAAAAAAAAAAAAAmAIAAGRycy9k&#10;b3ducmV2LnhtbFBLBQYAAAAABAAEAPUAAACJAwAAAAA=&#10;" fillcolor="red" strokecolor="#41719c" strokeweight="1pt">
                          <v:stroke joinstyle="miter"/>
                        </v:oval>
                        <v:oval id="Oval 163" o:spid="_x0000_s1586" style="position:absolute;left:8050;top:100041;width:95;height:85;rotation:2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/MLzcQA&#10;AADbAAAADwAAAGRycy9kb3ducmV2LnhtbESPQWvCQBSE70L/w/IK3nTTCEVSN0EKBQ+CVdNDb6/Z&#10;ZxLcfZtmVxP/fbcgeBxmvhlmVYzWiCv1vnWs4GWegCCunG65VlAeP2ZLED4gazSOScGNPBT502SF&#10;mXYD7+l6CLWIJewzVNCE0GVS+qohi37uOuLonVxvMUTZ11L3OMRya2SaJK/SYstxocGO3huqzoeL&#10;VZB+3067hdnuZTkOvz+l/vKf3ig1fR7XbyACjeERvtMbHbkU/r/EHyDz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PzC83EAAAA2wAAAA8AAAAAAAAAAAAAAAAAmAIAAGRycy9k&#10;b3ducmV2LnhtbFBLBQYAAAAABAAEAPUAAACJAwAAAAA=&#10;" fillcolor="red" strokecolor="#41719c" strokeweight="1pt">
                          <v:stroke joinstyle="miter"/>
                        </v:oval>
                        <v:oval id="Oval 164" o:spid="_x0000_s1587" style="position:absolute;left:8068;top:98768;width:95;height:85;rotation:2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L+uVsQA&#10;AADbAAAADwAAAGRycy9kb3ducmV2LnhtbESPzWrDMBCE74W8g9hAb42cGEpxo4QQCPQQaJw6h962&#10;1sY2lVaupfjn7aNCocdh5pth1tvRGtFT5xvHCpaLBARx6XTDlYLi4/D0AsIHZI3GMSmYyMN2M3tY&#10;Y6bdwDn151CJWMI+QwV1CG0mpS9rsugXriWO3tV1FkOUXSV1h0Mst0aukuRZWmw4LtTY0r6m8vt8&#10;swpWn9P1PTXHXBbj8PNV6Is/eaPU43zcvYIINIb/8B/9piOXwu+X+APk5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y/rlbEAAAA2wAAAA8AAAAAAAAAAAAAAAAAmAIAAGRycy9k&#10;b3ducmV2LnhtbFBLBQYAAAAABAAEAPUAAACJAwAAAAA=&#10;" fillcolor="red" strokecolor="#41719c" strokeweight="1pt">
                          <v:stroke joinstyle="miter"/>
                        </v:oval>
                        <v:shape id="Text Box 166" o:spid="_x0000_s1588" type="#_x0000_t202" style="position:absolute;left:8441;top:99257;width:349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            <v:textbox>
                            <w:txbxContent>
                              <w:p w:rsidR="00B375DC" w:rsidRDefault="00B375DC">
                                <w:pPr>
                                  <w:jc w:val="both"/>
                                  <w:rPr>
                                    <w:rFonts w:ascii="Times New Roman" w:hAnsi="Times New Roman" w:cs="Times New Roman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lang w:val="en-US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  <v:shape id="Text Box 167" o:spid="_x0000_s1589" type="#_x0000_t202" style="position:absolute;left:6482;top:99237;width:382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        <v:textbox>
                            <w:txbxContent>
                              <w:p w:rsidR="00B375DC" w:rsidRDefault="00B375DC">
                                <w:pPr>
                                  <w:jc w:val="both"/>
                                  <w:rPr>
                                    <w:rFonts w:ascii="Times New Roman" w:hAnsi="Times New Roman" w:cs="Times New Roman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168" o:spid="_x0000_s1590" type="#_x0000_t202" style="position:absolute;left:7867;top:98391;width:382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        <v:textbox>
                            <w:txbxContent>
                              <w:p w:rsidR="00B375DC" w:rsidRDefault="00B375DC">
                                <w:pPr>
                                  <w:jc w:val="both"/>
                                  <w:rPr>
                                    <w:rFonts w:ascii="Times New Roman" w:hAnsi="Times New Roman" w:cs="Times New Roman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169" o:spid="_x0000_s1591" type="#_x0000_t202" style="position:absolute;left:7844;top:100138;width:382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        <v:textbox>
                            <w:txbxContent>
                              <w:p w:rsidR="00B375DC" w:rsidRDefault="00B375DC">
                                <w:pPr>
                                  <w:jc w:val="both"/>
                                  <w:rPr>
                                    <w:rFonts w:ascii="Times New Roman" w:hAnsi="Times New Roman" w:cs="Times New Roman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group id="Group 170" o:spid="_x0000_s1592" style="position:absolute;left:8115;top:99198;width:391;height:628" coordorigin="6609,99592" coordsize="391,6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            <v:shape id="Text Box 171" o:spid="_x0000_s1593" type="#_x0000_t202" style="position:absolute;left:6618;top:99592;width:382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              <v:textbox>
                              <w:txbxContent>
                                <w:p w:rsidR="00B375DC" w:rsidRDefault="00B375DC">
                                  <w:pPr>
                                    <w:jc w:val="both"/>
                                    <w:rPr>
                                      <w:rFonts w:ascii="Times New Roman" w:hAnsi="Times New Roman" w:cs="Times New Roman"/>
                                      <w:sz w:val="15"/>
                                      <w:szCs w:val="15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15"/>
                                      <w:szCs w:val="15"/>
                                      <w:lang w:val="en-US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  <v:shape id="Text Box 172" o:spid="_x0000_s1594" type="#_x0000_t202" style="position:absolute;left:6609;top:99778;width:382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              <v:textbox>
                              <w:txbxContent>
                                <w:p w:rsidR="00B375DC" w:rsidRDefault="00B375DC">
                                  <w:pPr>
                                    <w:jc w:val="both"/>
                                    <w:rPr>
                                      <w:rFonts w:ascii="Times New Roman" w:hAnsi="Times New Roman" w:cs="Times New Roman"/>
                                      <w:sz w:val="15"/>
                                      <w:szCs w:val="15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15"/>
                                      <w:szCs w:val="15"/>
                                      <w:lang w:val="en-US"/>
                                    </w:rPr>
                                    <w:t>2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173" o:spid="_x0000_s1595" style="position:absolute;left:7090;top:99188;width:384;height:624" coordorigin="7090,99188" coordsize="384,6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              <v:shape id="Text Box 174" o:spid="_x0000_s1596" type="#_x0000_t202" style="position:absolute;left:7090;top:99188;width:382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ydc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rsnXEAAAA2wAAAA8AAAAAAAAAAAAAAAAAmAIAAGRycy9k&#10;b3ducmV2LnhtbFBLBQYAAAAABAAEAPUAAACJAwAAAAA=&#10;" filled="f" stroked="f">
                            <v:textbox>
                              <w:txbxContent>
                                <w:p w:rsidR="00B375DC" w:rsidRDefault="00B375DC">
                                  <w:pPr>
                                    <w:jc w:val="both"/>
                                    <w:rPr>
                                      <w:rFonts w:ascii="Times New Roman" w:hAnsi="Times New Roman" w:cs="Times New Roman"/>
                                      <w:sz w:val="15"/>
                                      <w:szCs w:val="15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15"/>
                                      <w:szCs w:val="15"/>
                                      <w:lang w:val="en-US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  <v:shape id="Text Box 175" o:spid="_x0000_s1597" type="#_x0000_t202" style="position:absolute;left:7092;top:99370;width:382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cX7s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nF+7EAAAA2wAAAA8AAAAAAAAAAAAAAAAAmAIAAGRycy9k&#10;b3ducmV2LnhtbFBLBQYAAAAABAAEAPUAAACJAwAAAAA=&#10;" filled="f" stroked="f">
                            <v:textbox>
                              <w:txbxContent>
                                <w:p w:rsidR="00B375DC" w:rsidRDefault="00B375DC">
                                  <w:pPr>
                                    <w:jc w:val="both"/>
                                    <w:rPr>
                                      <w:rFonts w:ascii="Times New Roman" w:hAnsi="Times New Roman" w:cs="Times New Roman"/>
                                      <w:sz w:val="15"/>
                                      <w:szCs w:val="15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15"/>
                                      <w:szCs w:val="15"/>
                                      <w:lang w:val="en-US"/>
                                    </w:rPr>
                                    <w:t>2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</v:group>
                  </v:group>
                </v:group>
                <v:group id="Group 229" o:spid="_x0000_s1598" style="position:absolute;left:11079;top:122776;width:651;height:1229" coordorigin="10773,124144" coordsize="651,12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OYec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w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bOYecQAAADbAAAA&#10;DwAAAAAAAAAAAAAAAACqAgAAZHJzL2Rvd25yZXYueG1sUEsFBgAAAAAEAAQA+gAAAJsDAAAAAA==&#10;">
                  <v:line id="Line 178" o:spid="_x0000_s1599" style="position:absolute;rotation:-119;flip:y;visibility:visible;mso-wrap-style:square" from="10544,124389" to="11669,125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rf5e8cAAADbAAAADwAAAGRycy9kb3ducmV2LnhtbESPzWvCQBTE7wX/h+UJXopuNNSP6CpF&#10;ENpDD/UDr8/sMwlm36a7a0z/+26h0OMwM79hVpvO1KIl5yvLCsajBARxbnXFhYLjYTecg/ABWWNt&#10;mRR8k4fNuve0wkzbB39Suw+FiBD2GSooQ2gyKX1ekkE/sg1x9K7WGQxRukJqh48IN7WcJMlUGqw4&#10;LpTY0Lak/La/GwXnr/r5fZIu3PZ4b27pYTE7fbQXpQb97nUJIlAX/sN/7TetIH2B3y/xB8j1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Gt/l7xwAAANsAAAAPAAAAAAAA&#10;AAAAAAAAAKECAABkcnMvZG93bnJldi54bWxQSwUGAAAAAAQABAD5AAAAlQMAAAAA&#10;"/>
                  <v:oval id="Oval 179" o:spid="_x0000_s1600" style="position:absolute;left:11063;top:125288;width:95;height:85;rotation:2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GbE8MA&#10;AADbAAAADwAAAGRycy9kb3ducmV2LnhtbESPT4vCMBTE78J+h/AWvGm6CiJdo8iC4EHwXz14e9s8&#10;22LyUpto67ffLAgeh5n5DTNbdNaIBzW+cqzga5iAIM6drrhQkB1XgykIH5A1Gsek4EkeFvOP3gxT&#10;7Vre0+MQChEh7FNUUIZQp1L6vCSLfuhq4uhdXGMxRNkUUjfYRrg1cpQkE2mx4rhQYk0/JeXXw90q&#10;GJ2fl+3YbPYy69rbb6ZPfueNUv3PbvkNIlAX3uFXe60VjCfw/yX+ADn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RGbE8MAAADbAAAADwAAAAAAAAAAAAAAAACYAgAAZHJzL2Rv&#10;d25yZXYueG1sUEsFBgAAAAAEAAQA9QAAAIgDAAAAAA==&#10;" fillcolor="red" strokecolor="#41719c" strokeweight="1pt">
                    <v:stroke joinstyle="miter"/>
                  </v:oval>
                  <v:oval id="Oval 197" o:spid="_x0000_s1601" style="position:absolute;left:11071;top:124676;width:95;height:85;rotation:2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0+iMQA&#10;AADbAAAADwAAAGRycy9kb3ducmV2LnhtbESPT4vCMBTE78J+h/CEvWmqgko1yrKw4GHBf93D3p7N&#10;sy2bvHSbaOu3N4LgcZiZ3zDLdWeNuFLjK8cKRsMEBHHudMWFguz4NZiD8AFZo3FMCm7kYb166y0x&#10;1a7lPV0PoRARwj5FBWUIdSqlz0uy6IeuJo7e2TUWQ5RNIXWDbYRbI8dJMpUWK44LJdb0WVL+d7hY&#10;BePf23k7Md97mXXt/ynTP37njVLv/e5jASJQF17hZ3ujFUxm8PgSf4Bc3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ZdPojEAAAA2wAAAA8AAAAAAAAAAAAAAAAAmAIAAGRycy9k&#10;b3ducmV2LnhtbFBLBQYAAAAABAAEAPUAAACJAwAAAAA=&#10;" fillcolor="red" strokecolor="#41719c" strokeweight="1pt">
                    <v:stroke joinstyle="miter"/>
                  </v:oval>
                  <v:shape id="Text Box 205" o:spid="_x0000_s1602" type="#_x0000_t202" style="position:absolute;left:10773;top:124402;width:382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OFn8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bP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DhZ/BAAAA2wAAAA8AAAAAAAAAAAAAAAAAmAIAAGRycy9kb3du&#10;cmV2LnhtbFBLBQYAAAAABAAEAPUAAACGAwAAAAA=&#10;" filled="f" stroked="f">
                    <v:textbox>
                      <w:txbxContent>
                        <w:p w:rsidR="00B375DC" w:rsidRDefault="00B375DC">
                          <w:pPr>
                            <w:jc w:val="both"/>
                            <w:rPr>
                              <w:rFonts w:ascii="Times New Roman" w:hAnsi="Times New Roman" w:cs="Times New Roman"/>
                              <w:lang w:val="en-US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lang w:val="en-US"/>
                            </w:rPr>
                            <w:t>H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B375DC" w:rsidRPr="00B375DC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en-US" w:bidi="en-US"/>
        </w:rPr>
        <w:t>Câu 49</w:t>
      </w:r>
      <w:r w:rsidR="00B375DC" w:rsidRPr="00B375DC">
        <w:rPr>
          <w:rFonts w:ascii="Times New Roman" w:eastAsia="Times New Roman" w:hAnsi="Times New Roman" w:cs="Times New Roman"/>
          <w:b/>
          <w:bCs/>
          <w:i/>
          <w:sz w:val="24"/>
          <w:szCs w:val="24"/>
          <w:lang w:val="en-US" w:bidi="en-US"/>
        </w:rPr>
        <w:t xml:space="preserve">: </w:t>
      </w:r>
      <w:r w:rsidR="00B375DC" w:rsidRPr="00B375DC">
        <w:rPr>
          <w:rFonts w:ascii="Times New Roman" w:eastAsia="Times New Roman" w:hAnsi="Times New Roman" w:cs="Times New Roman"/>
          <w:iCs/>
          <w:sz w:val="24"/>
          <w:szCs w:val="24"/>
          <w:lang w:val="en-US" w:bidi="en-US"/>
        </w:rPr>
        <w:t>Chọn câu sai. Đường thẳng AO là trung trực của BC vì:</w:t>
      </w:r>
    </w:p>
    <w:p w:rsidR="00050D6D" w:rsidRPr="00B375DC" w:rsidRDefault="00B375DC">
      <w:pPr>
        <w:numPr>
          <w:ilvl w:val="0"/>
          <w:numId w:val="16"/>
        </w:num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Ta có: AB = AC (tính chất </w:t>
      </w: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2 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>tiếp tuyến</w:t>
      </w: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 cắt nhau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) </w:t>
      </w:r>
    </w:p>
    <w:p w:rsidR="00050D6D" w:rsidRPr="00B375DC" w:rsidRDefault="00B375DC">
      <w:pPr>
        <w:spacing w:after="0" w:line="264" w:lineRule="auto"/>
        <w:ind w:firstLineChars="150" w:firstLine="36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        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 OB = OC ( = bán kính)</w:t>
      </w:r>
    </w:p>
    <w:p w:rsidR="00050D6D" w:rsidRPr="00B375DC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      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sym w:font="Symbol" w:char="00DE"/>
      </w: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 A, O thuộc đường trung trực của BC</w:t>
      </w:r>
    </w:p>
    <w:p w:rsidR="00050D6D" w:rsidRPr="00B375DC" w:rsidRDefault="00B375DC">
      <w:pPr>
        <w:spacing w:after="0" w:line="264" w:lineRule="auto"/>
        <w:ind w:firstLineChars="150" w:firstLine="36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sym w:font="Symbol" w:char="00DE"/>
      </w: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 AO là đường trung trực của BC</w:t>
      </w:r>
      <w:r w:rsidRPr="00B375DC">
        <w:rPr>
          <w:rFonts w:ascii="Times New Roman" w:eastAsia="Calibri" w:hAnsi="Times New Roman" w:cs="Times New Roman"/>
          <w:sz w:val="24"/>
          <w:szCs w:val="24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</w:rPr>
        <w:tab/>
      </w:r>
    </w:p>
    <w:p w:rsidR="00050D6D" w:rsidRPr="00B375DC" w:rsidRDefault="00B375DC">
      <w:pPr>
        <w:numPr>
          <w:ilvl w:val="0"/>
          <w:numId w:val="16"/>
        </w:num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Xét </w:t>
      </w:r>
      <w:r w:rsidRPr="00B375DC">
        <w:rPr>
          <w:rFonts w:ascii="Arial" w:eastAsia="Calibri" w:hAnsi="Arial" w:cs="Arial"/>
          <w:sz w:val="24"/>
          <w:szCs w:val="24"/>
        </w:rPr>
        <w:t>∆</w:t>
      </w: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ABC, ta có: AB = AC (tính chất 2 tiếp tuyến cắt nhau) </w:t>
      </w:r>
    </w:p>
    <w:p w:rsidR="00050D6D" w:rsidRPr="00B375DC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      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sym w:font="Symbol" w:char="00DE"/>
      </w: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B375DC">
        <w:rPr>
          <w:rFonts w:ascii="Arial" w:eastAsia="Calibri" w:hAnsi="Arial" w:cs="Arial"/>
          <w:sz w:val="24"/>
          <w:szCs w:val="24"/>
        </w:rPr>
        <w:t>∆</w:t>
      </w:r>
      <w:r w:rsidRPr="00B375DC">
        <w:rPr>
          <w:rFonts w:ascii="Times New Roman" w:eastAsia="Calibri" w:hAnsi="Times New Roman" w:cs="Times New Roman"/>
          <w:sz w:val="24"/>
          <w:szCs w:val="24"/>
        </w:rPr>
        <w:t>ABC cân tại A</w:t>
      </w:r>
    </w:p>
    <w:p w:rsidR="00050D6D" w:rsidRPr="00B375DC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  <w:vertAlign w:val="subscript"/>
        </w:rPr>
      </w:pP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          Mà AO là phân giác BÂC</w:t>
      </w:r>
      <w:r w:rsidRPr="00B375DC">
        <w:rPr>
          <w:rFonts w:ascii="Times New Roman" w:eastAsia="Calibri" w:hAnsi="Times New Roman" w:cs="Times New Roman"/>
          <w:sz w:val="24"/>
          <w:szCs w:val="24"/>
          <w:vertAlign w:val="subscript"/>
        </w:rPr>
        <w:t xml:space="preserve"> </w:t>
      </w: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(tính chất 2 tiếp tuyến cắt nhau) </w:t>
      </w:r>
    </w:p>
    <w:p w:rsidR="00050D6D" w:rsidRPr="00B375DC" w:rsidRDefault="00B375DC">
      <w:pPr>
        <w:spacing w:after="0" w:line="264" w:lineRule="auto"/>
        <w:ind w:firstLineChars="150" w:firstLine="36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sym w:font="Symbol" w:char="00DE"/>
      </w: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 AO là đường trung trực của BC</w:t>
      </w:r>
    </w:p>
    <w:p w:rsidR="00050D6D" w:rsidRPr="00B375DC" w:rsidRDefault="00B375DC">
      <w:pPr>
        <w:numPr>
          <w:ilvl w:val="0"/>
          <w:numId w:val="16"/>
        </w:num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Xét </w:t>
      </w:r>
      <w:r w:rsidRPr="00B375DC">
        <w:rPr>
          <w:rFonts w:ascii="Arial" w:eastAsia="Calibri" w:hAnsi="Arial" w:cs="Arial"/>
          <w:sz w:val="24"/>
          <w:szCs w:val="24"/>
        </w:rPr>
        <w:t>∆</w:t>
      </w: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OBC, ta có: OB = OC (= bán kính) </w:t>
      </w:r>
    </w:p>
    <w:p w:rsidR="00050D6D" w:rsidRPr="00B375DC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      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sym w:font="Symbol" w:char="00DE"/>
      </w: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B375DC">
        <w:rPr>
          <w:rFonts w:ascii="Arial" w:eastAsia="Calibri" w:hAnsi="Arial" w:cs="Arial"/>
          <w:sz w:val="24"/>
          <w:szCs w:val="24"/>
        </w:rPr>
        <w:t>∆O</w:t>
      </w:r>
      <w:r w:rsidRPr="00B375DC">
        <w:rPr>
          <w:rFonts w:ascii="Times New Roman" w:eastAsia="Calibri" w:hAnsi="Times New Roman" w:cs="Times New Roman"/>
          <w:sz w:val="24"/>
          <w:szCs w:val="24"/>
        </w:rPr>
        <w:t>BC cân tại O</w:t>
      </w:r>
    </w:p>
    <w:p w:rsidR="00050D6D" w:rsidRPr="00B375DC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  <w:vertAlign w:val="subscript"/>
        </w:rPr>
      </w:pP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          Mà OA là phân giác BÔC</w:t>
      </w:r>
      <w:r w:rsidRPr="00B375DC">
        <w:rPr>
          <w:rFonts w:ascii="Times New Roman" w:eastAsia="Calibri" w:hAnsi="Times New Roman" w:cs="Times New Roman"/>
          <w:sz w:val="24"/>
          <w:szCs w:val="24"/>
          <w:vertAlign w:val="subscript"/>
        </w:rPr>
        <w:t xml:space="preserve"> </w:t>
      </w: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(tính chất 2 tiếp tuyến cắt nhau) </w:t>
      </w:r>
    </w:p>
    <w:p w:rsidR="00050D6D" w:rsidRPr="00B375DC" w:rsidRDefault="00B375DC">
      <w:pPr>
        <w:spacing w:after="0" w:line="264" w:lineRule="auto"/>
        <w:ind w:firstLineChars="150" w:firstLine="36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sym w:font="Symbol" w:char="00DE"/>
      </w: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 AO là đường trung trực của BC</w:t>
      </w:r>
      <w:r w:rsidRPr="00B375DC">
        <w:rPr>
          <w:rFonts w:ascii="Times New Roman" w:eastAsia="Calibri" w:hAnsi="Times New Roman" w:cs="Times New Roman"/>
          <w:sz w:val="24"/>
          <w:szCs w:val="24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</w:rPr>
        <w:tab/>
      </w:r>
    </w:p>
    <w:p w:rsidR="00050D6D" w:rsidRPr="00B375DC" w:rsidRDefault="00B375DC">
      <w:pPr>
        <w:numPr>
          <w:ilvl w:val="0"/>
          <w:numId w:val="16"/>
        </w:num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Ta có : AO </w:t>
      </w:r>
      <w:r w:rsidRPr="00B375DC">
        <w:rPr>
          <w:rFonts w:ascii="Times New Roman" w:eastAsia="Calibri" w:hAnsi="Times New Roman" w:cs="Times New Roman"/>
          <w:sz w:val="24"/>
          <w:szCs w:val="24"/>
        </w:rPr>
        <w:sym w:font="Symbol" w:char="005E"/>
      </w: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 BC (tính chất 2 tiếp tuyến cắt nhau)</w:t>
      </w:r>
    </w:p>
    <w:p w:rsidR="00050D6D" w:rsidRPr="00B375DC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      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sym w:font="Symbol" w:char="00DE"/>
      </w: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 H là trung điểm của BC ( tính chất đường kính và dây) </w:t>
      </w:r>
    </w:p>
    <w:p w:rsidR="00050D6D" w:rsidRPr="00B375DC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Times New Roman" w:hAnsi="Times New Roman" w:cs="Times New Roman"/>
          <w:b/>
          <w:bCs/>
          <w:i/>
          <w:sz w:val="24"/>
          <w:szCs w:val="24"/>
          <w:lang w:bidi="en-US"/>
        </w:rPr>
        <w:t xml:space="preserve">      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sym w:font="Symbol" w:char="00DE"/>
      </w:r>
      <w:r w:rsidRPr="00B375DC">
        <w:rPr>
          <w:rFonts w:ascii="Times New Roman" w:eastAsia="Calibri" w:hAnsi="Times New Roman" w:cs="Times New Roman"/>
          <w:sz w:val="24"/>
          <w:szCs w:val="24"/>
        </w:rPr>
        <w:t xml:space="preserve"> AO là đường trung trực của BC</w:t>
      </w:r>
    </w:p>
    <w:p w:rsidR="00050D6D" w:rsidRPr="00B375DC" w:rsidRDefault="007B562B">
      <w:pPr>
        <w:spacing w:after="0" w:line="264" w:lineRule="auto"/>
        <w:jc w:val="both"/>
        <w:rPr>
          <w:rFonts w:ascii="Times New Roman" w:eastAsia="Calibri" w:hAnsi="Times New Roman" w:cs="Times New Roman"/>
          <w:iCs/>
          <w:sz w:val="24"/>
          <w:szCs w:val="24"/>
        </w:rPr>
      </w:pPr>
      <w:r w:rsidRPr="00B375DC">
        <w:rPr>
          <w:noProof/>
          <w:lang w:val="en-GB" w:eastAsia="en-GB"/>
        </w:rPr>
        <w:drawing>
          <wp:anchor distT="0" distB="0" distL="114300" distR="114300" simplePos="0" relativeHeight="251674112" behindDoc="1" locked="0" layoutInCell="1" allowOverlap="1" wp14:anchorId="5B84F3AC" wp14:editId="1685060C">
            <wp:simplePos x="0" y="0"/>
            <wp:positionH relativeFrom="column">
              <wp:posOffset>4045585</wp:posOffset>
            </wp:positionH>
            <wp:positionV relativeFrom="paragraph">
              <wp:posOffset>420370</wp:posOffset>
            </wp:positionV>
            <wp:extent cx="1849755" cy="1286510"/>
            <wp:effectExtent l="0" t="0" r="0" b="8890"/>
            <wp:wrapTight wrapText="bothSides">
              <wp:wrapPolygon edited="0">
                <wp:start x="0" y="0"/>
                <wp:lineTo x="0" y="21429"/>
                <wp:lineTo x="21355" y="21429"/>
                <wp:lineTo x="21355" y="0"/>
                <wp:lineTo x="0" y="0"/>
              </wp:wrapPolygon>
            </wp:wrapTight>
            <wp:docPr id="15364" name="Picture 4" descr="Cung co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64" name="Picture 4" descr="Cung co 1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1849755" cy="12865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 w:rsidR="00B375DC" w:rsidRPr="00B375DC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bidi="en-US"/>
        </w:rPr>
        <w:t>Câu 50</w:t>
      </w:r>
      <w:r w:rsidR="00B375DC" w:rsidRPr="00B375DC">
        <w:rPr>
          <w:rFonts w:ascii="Times New Roman" w:eastAsia="Times New Roman" w:hAnsi="Times New Roman" w:cs="Times New Roman"/>
          <w:b/>
          <w:bCs/>
          <w:i/>
          <w:sz w:val="24"/>
          <w:szCs w:val="24"/>
          <w:lang w:bidi="en-US"/>
        </w:rPr>
        <w:t>:</w:t>
      </w:r>
      <w:r w:rsidR="00B375DC"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>Một ngọn hải đăng có bóng nắng trên mặt đất là 10m, góc tạo bởi tia nắng và mặt đất là 40</w:t>
      </w:r>
      <w:r w:rsidR="00B375DC" w:rsidRPr="00B375DC">
        <w:rPr>
          <w:rFonts w:ascii="Times New Roman" w:eastAsia="Times New Roman" w:hAnsi="Times New Roman" w:cs="Times New Roman"/>
          <w:iCs/>
          <w:sz w:val="24"/>
          <w:szCs w:val="24"/>
          <w:vertAlign w:val="superscript"/>
          <w:lang w:bidi="en-US"/>
        </w:rPr>
        <w:t>0</w:t>
      </w:r>
      <w:r w:rsidR="00B375DC" w:rsidRPr="00B375DC">
        <w:rPr>
          <w:rFonts w:ascii="Times New Roman" w:eastAsia="Times New Roman" w:hAnsi="Times New Roman" w:cs="Times New Roman"/>
          <w:iCs/>
          <w:sz w:val="24"/>
          <w:szCs w:val="24"/>
          <w:lang w:bidi="en-US"/>
        </w:rPr>
        <w:t>. Chiều cao hải đăng là bao nhiêu(làm tròn chữ số thập phân thứ nhất)?</w:t>
      </w:r>
    </w:p>
    <w:p w:rsidR="00050D6D" w:rsidRPr="00B375DC" w:rsidRDefault="00B375DC">
      <w:pPr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>A. 7,7m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</w:p>
    <w:p w:rsidR="00050D6D" w:rsidRPr="00B375DC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>B. 6,4m</w:t>
      </w:r>
    </w:p>
    <w:p w:rsidR="00050D6D" w:rsidRPr="00B375DC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>C. 8,4m</w:t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</w:p>
    <w:p w:rsidR="00050D6D" w:rsidRPr="00B375DC" w:rsidRDefault="00B375DC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B375DC">
        <w:rPr>
          <w:rFonts w:ascii="Times New Roman" w:eastAsia="Calibri" w:hAnsi="Times New Roman" w:cs="Times New Roman"/>
          <w:sz w:val="24"/>
          <w:szCs w:val="24"/>
          <w:lang w:val="en-US"/>
        </w:rPr>
        <w:t>D.11,9m</w:t>
      </w:r>
    </w:p>
    <w:p w:rsidR="00050D6D" w:rsidRPr="00B375DC" w:rsidRDefault="00050D6D">
      <w:pPr>
        <w:spacing w:after="0" w:line="264" w:lineRule="auto"/>
        <w:jc w:val="both"/>
        <w:rPr>
          <w:rFonts w:ascii="Times New Roman" w:eastAsia="Times New Roman" w:hAnsi="Times New Roman" w:cs="Times New Roman"/>
          <w:b/>
          <w:bCs/>
          <w:i/>
          <w:sz w:val="24"/>
          <w:szCs w:val="24"/>
          <w:lang w:val="en-US" w:bidi="en-US"/>
        </w:rPr>
      </w:pPr>
    </w:p>
    <w:p w:rsidR="00050D6D" w:rsidRPr="00B375DC" w:rsidRDefault="00050D6D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050D6D" w:rsidRPr="00B375DC" w:rsidRDefault="00B375DC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B375DC">
        <w:rPr>
          <w:rFonts w:ascii="Times New Roman" w:hAnsi="Times New Roman" w:cs="Times New Roman"/>
          <w:b/>
          <w:bCs/>
          <w:sz w:val="24"/>
          <w:szCs w:val="24"/>
        </w:rPr>
        <w:t>...Hết...</w:t>
      </w:r>
    </w:p>
    <w:p w:rsidR="00050D6D" w:rsidRPr="00B375DC" w:rsidRDefault="00050D6D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050D6D" w:rsidRPr="00B375DC" w:rsidRDefault="00050D6D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050D6D" w:rsidRPr="00B375DC" w:rsidRDefault="00050D6D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050D6D" w:rsidRPr="00B375DC" w:rsidRDefault="00050D6D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050D6D" w:rsidRDefault="00050D6D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:rsidR="006B2B68" w:rsidRDefault="006B2B68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:rsidR="006B2B68" w:rsidRDefault="006B2B68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:rsidR="006B2B68" w:rsidRDefault="006B2B68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:rsidR="006B2B68" w:rsidRDefault="006B2B68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:rsidR="006B2B68" w:rsidRDefault="006B2B68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:rsidR="006B2B68" w:rsidRDefault="006B2B68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:rsidR="006B2B68" w:rsidRDefault="006B2B68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:rsidR="006B2B68" w:rsidRDefault="006B2B68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:rsidR="006B2B68" w:rsidRDefault="006B2B68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:rsidR="006B2B68" w:rsidRDefault="006B2B68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:rsidR="006B2B68" w:rsidRDefault="006B2B68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:rsidR="006B2B68" w:rsidRDefault="006B2B68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:rsidR="006B2B68" w:rsidRDefault="006B2B68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:rsidR="006B2B68" w:rsidRDefault="006B2B68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:rsidR="006B2B68" w:rsidRDefault="006B2B68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:rsidR="006B2B68" w:rsidRDefault="006B2B68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:rsidR="006B2B68" w:rsidRDefault="006B2B68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:rsidR="006B2B68" w:rsidRDefault="006B2B68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:rsidR="006B2B68" w:rsidRDefault="006B2B68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:rsidR="006B2B68" w:rsidRDefault="006B2B68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:rsidR="006B2B68" w:rsidRDefault="006B2B68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:rsidR="006B2B68" w:rsidRDefault="006B2B68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:rsidR="006B2B68" w:rsidRDefault="006B2B68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:rsidR="006B2B68" w:rsidRDefault="006B2B68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:rsidR="006B2B68" w:rsidRDefault="006B2B68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:rsidR="006B2B68" w:rsidRDefault="006B2B68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:rsidR="006B2B68" w:rsidRDefault="006B2B68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:rsidR="006B2B68" w:rsidRDefault="006B2B68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:rsidR="006B2B68" w:rsidRPr="006B2B68" w:rsidRDefault="006B2B68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:rsidR="00050D6D" w:rsidRPr="00B375DC" w:rsidRDefault="00B375DC">
      <w:pPr>
        <w:spacing w:after="0"/>
        <w:ind w:left="-426" w:right="-425"/>
        <w:jc w:val="center"/>
        <w:rPr>
          <w:rFonts w:ascii="Times New Roman" w:hAnsi="Times New Roman"/>
          <w:b/>
          <w:sz w:val="24"/>
          <w:szCs w:val="24"/>
        </w:rPr>
      </w:pPr>
      <w:r w:rsidRPr="00B375DC">
        <w:rPr>
          <w:rFonts w:ascii="Times New Roman" w:hAnsi="Times New Roman"/>
          <w:b/>
          <w:sz w:val="24"/>
          <w:szCs w:val="24"/>
        </w:rPr>
        <w:t>ĐÁP ÁN KIỂM TRA CUỐI HỌC KỲ I – NĂM HỌC 2021-2022</w:t>
      </w:r>
    </w:p>
    <w:p w:rsidR="00050D6D" w:rsidRPr="00B375DC" w:rsidRDefault="00B375DC">
      <w:pPr>
        <w:spacing w:after="0"/>
        <w:ind w:left="-426" w:right="-425"/>
        <w:jc w:val="center"/>
        <w:rPr>
          <w:rFonts w:ascii="Times New Roman" w:hAnsi="Times New Roman"/>
          <w:b/>
          <w:sz w:val="24"/>
          <w:szCs w:val="24"/>
        </w:rPr>
      </w:pPr>
      <w:r w:rsidRPr="00B375DC">
        <w:rPr>
          <w:rFonts w:ascii="Times New Roman" w:hAnsi="Times New Roman"/>
          <w:b/>
          <w:sz w:val="24"/>
          <w:szCs w:val="24"/>
        </w:rPr>
        <w:t>MÔN: TOÁN    KHỐI 9</w:t>
      </w:r>
    </w:p>
    <w:p w:rsidR="00050D6D" w:rsidRPr="00B375DC" w:rsidRDefault="00B375DC">
      <w:pPr>
        <w:spacing w:after="0"/>
        <w:ind w:left="-426" w:right="-425"/>
        <w:jc w:val="center"/>
        <w:rPr>
          <w:rFonts w:ascii="Times New Roman" w:hAnsi="Times New Roman"/>
          <w:b/>
          <w:sz w:val="24"/>
          <w:szCs w:val="24"/>
        </w:rPr>
      </w:pPr>
      <w:r w:rsidRPr="00B375DC">
        <w:rPr>
          <w:rFonts w:ascii="Times New Roman" w:hAnsi="Times New Roman"/>
          <w:b/>
          <w:sz w:val="24"/>
          <w:szCs w:val="24"/>
        </w:rPr>
        <w:t>Ngày kiểm tra: 22/01/2022</w:t>
      </w:r>
    </w:p>
    <w:p w:rsidR="00050D6D" w:rsidRPr="00B375DC" w:rsidRDefault="00B375DC">
      <w:pPr>
        <w:spacing w:after="0"/>
        <w:ind w:left="-426" w:right="-425"/>
        <w:jc w:val="both"/>
        <w:rPr>
          <w:rFonts w:ascii="Times New Roman" w:hAnsi="Times New Roman"/>
          <w:sz w:val="24"/>
          <w:szCs w:val="24"/>
        </w:rPr>
      </w:pPr>
      <w:r w:rsidRPr="00B375DC">
        <w:rPr>
          <w:rFonts w:ascii="Times New Roman" w:hAnsi="Times New Roman"/>
          <w:b/>
          <w:sz w:val="24"/>
          <w:szCs w:val="24"/>
        </w:rPr>
        <w:t xml:space="preserve">      </w:t>
      </w:r>
    </w:p>
    <w:tbl>
      <w:tblPr>
        <w:tblW w:w="1145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38"/>
        <w:gridCol w:w="556"/>
        <w:gridCol w:w="556"/>
        <w:gridCol w:w="556"/>
        <w:gridCol w:w="556"/>
        <w:gridCol w:w="625"/>
        <w:gridCol w:w="556"/>
        <w:gridCol w:w="556"/>
        <w:gridCol w:w="556"/>
        <w:gridCol w:w="557"/>
        <w:gridCol w:w="644"/>
        <w:gridCol w:w="557"/>
        <w:gridCol w:w="557"/>
        <w:gridCol w:w="557"/>
        <w:gridCol w:w="557"/>
        <w:gridCol w:w="647"/>
        <w:gridCol w:w="557"/>
        <w:gridCol w:w="557"/>
        <w:gridCol w:w="557"/>
        <w:gridCol w:w="557"/>
      </w:tblGrid>
      <w:tr w:rsidR="00B375DC" w:rsidRPr="00B375DC">
        <w:trPr>
          <w:trHeight w:val="445"/>
          <w:jc w:val="center"/>
        </w:trPr>
        <w:tc>
          <w:tcPr>
            <w:tcW w:w="638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>Câu</w:t>
            </w:r>
          </w:p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số</w:t>
            </w:r>
          </w:p>
        </w:tc>
        <w:tc>
          <w:tcPr>
            <w:tcW w:w="556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A</w:t>
            </w:r>
          </w:p>
        </w:tc>
        <w:tc>
          <w:tcPr>
            <w:tcW w:w="556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B</w:t>
            </w:r>
          </w:p>
        </w:tc>
        <w:tc>
          <w:tcPr>
            <w:tcW w:w="556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C</w:t>
            </w:r>
          </w:p>
        </w:tc>
        <w:tc>
          <w:tcPr>
            <w:tcW w:w="556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D</w:t>
            </w:r>
          </w:p>
        </w:tc>
        <w:tc>
          <w:tcPr>
            <w:tcW w:w="625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>Câu</w:t>
            </w:r>
          </w:p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 số</w:t>
            </w:r>
          </w:p>
        </w:tc>
        <w:tc>
          <w:tcPr>
            <w:tcW w:w="556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A</w:t>
            </w:r>
          </w:p>
        </w:tc>
        <w:tc>
          <w:tcPr>
            <w:tcW w:w="556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B</w:t>
            </w:r>
          </w:p>
        </w:tc>
        <w:tc>
          <w:tcPr>
            <w:tcW w:w="556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C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D</w:t>
            </w:r>
          </w:p>
        </w:tc>
        <w:tc>
          <w:tcPr>
            <w:tcW w:w="644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>Câu</w:t>
            </w:r>
          </w:p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 số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A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B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C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D</w:t>
            </w:r>
          </w:p>
        </w:tc>
        <w:tc>
          <w:tcPr>
            <w:tcW w:w="64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>Câu</w:t>
            </w:r>
          </w:p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 số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A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B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C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D</w:t>
            </w:r>
          </w:p>
        </w:tc>
      </w:tr>
      <w:tr w:rsidR="00B375DC" w:rsidRPr="00B375DC">
        <w:trPr>
          <w:jc w:val="center"/>
        </w:trPr>
        <w:tc>
          <w:tcPr>
            <w:tcW w:w="638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 1.</w:t>
            </w:r>
          </w:p>
        </w:tc>
        <w:tc>
          <w:tcPr>
            <w:tcW w:w="556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x</w:t>
            </w:r>
          </w:p>
        </w:tc>
        <w:tc>
          <w:tcPr>
            <w:tcW w:w="556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 w:firstLineChars="50" w:firstLine="120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556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6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25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14.</w:t>
            </w:r>
          </w:p>
        </w:tc>
        <w:tc>
          <w:tcPr>
            <w:tcW w:w="556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x</w:t>
            </w:r>
          </w:p>
        </w:tc>
        <w:tc>
          <w:tcPr>
            <w:tcW w:w="556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556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44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27.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x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4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40.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x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375DC" w:rsidRPr="00B375DC">
        <w:trPr>
          <w:jc w:val="center"/>
        </w:trPr>
        <w:tc>
          <w:tcPr>
            <w:tcW w:w="638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 2.</w:t>
            </w:r>
          </w:p>
        </w:tc>
        <w:tc>
          <w:tcPr>
            <w:tcW w:w="556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 w:firstLineChars="50" w:firstLine="120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556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x</w:t>
            </w:r>
          </w:p>
        </w:tc>
        <w:tc>
          <w:tcPr>
            <w:tcW w:w="556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6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25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15.</w:t>
            </w:r>
          </w:p>
        </w:tc>
        <w:tc>
          <w:tcPr>
            <w:tcW w:w="556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6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x</w:t>
            </w:r>
          </w:p>
        </w:tc>
        <w:tc>
          <w:tcPr>
            <w:tcW w:w="556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44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28.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x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4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41.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x</w:t>
            </w:r>
          </w:p>
        </w:tc>
      </w:tr>
      <w:tr w:rsidR="00B375DC" w:rsidRPr="00B375DC">
        <w:trPr>
          <w:jc w:val="center"/>
        </w:trPr>
        <w:tc>
          <w:tcPr>
            <w:tcW w:w="638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 3.</w:t>
            </w:r>
          </w:p>
        </w:tc>
        <w:tc>
          <w:tcPr>
            <w:tcW w:w="556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x</w:t>
            </w:r>
          </w:p>
        </w:tc>
        <w:tc>
          <w:tcPr>
            <w:tcW w:w="556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6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6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625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16.</w:t>
            </w:r>
          </w:p>
        </w:tc>
        <w:tc>
          <w:tcPr>
            <w:tcW w:w="556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6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6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x</w:t>
            </w:r>
          </w:p>
        </w:tc>
        <w:tc>
          <w:tcPr>
            <w:tcW w:w="644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29.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x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4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42.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x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</w:p>
        </w:tc>
      </w:tr>
      <w:tr w:rsidR="00B375DC" w:rsidRPr="00B375DC">
        <w:trPr>
          <w:jc w:val="center"/>
        </w:trPr>
        <w:tc>
          <w:tcPr>
            <w:tcW w:w="638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 4.</w:t>
            </w:r>
          </w:p>
        </w:tc>
        <w:tc>
          <w:tcPr>
            <w:tcW w:w="556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6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x</w:t>
            </w:r>
          </w:p>
        </w:tc>
        <w:tc>
          <w:tcPr>
            <w:tcW w:w="556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6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25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17.</w:t>
            </w:r>
          </w:p>
        </w:tc>
        <w:tc>
          <w:tcPr>
            <w:tcW w:w="556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556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x</w:t>
            </w:r>
          </w:p>
        </w:tc>
        <w:tc>
          <w:tcPr>
            <w:tcW w:w="556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44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30.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x</w:t>
            </w:r>
          </w:p>
        </w:tc>
        <w:tc>
          <w:tcPr>
            <w:tcW w:w="64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43.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x</w:t>
            </w:r>
          </w:p>
        </w:tc>
      </w:tr>
      <w:tr w:rsidR="00B375DC" w:rsidRPr="00B375DC">
        <w:trPr>
          <w:jc w:val="center"/>
        </w:trPr>
        <w:tc>
          <w:tcPr>
            <w:tcW w:w="638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 5.</w:t>
            </w:r>
          </w:p>
        </w:tc>
        <w:tc>
          <w:tcPr>
            <w:tcW w:w="556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 </w:t>
            </w:r>
          </w:p>
        </w:tc>
        <w:tc>
          <w:tcPr>
            <w:tcW w:w="556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6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x</w:t>
            </w:r>
          </w:p>
        </w:tc>
        <w:tc>
          <w:tcPr>
            <w:tcW w:w="556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25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18.</w:t>
            </w:r>
          </w:p>
        </w:tc>
        <w:tc>
          <w:tcPr>
            <w:tcW w:w="556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6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556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x</w:t>
            </w:r>
          </w:p>
        </w:tc>
        <w:tc>
          <w:tcPr>
            <w:tcW w:w="644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31.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x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64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44.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x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375DC" w:rsidRPr="00B375DC">
        <w:trPr>
          <w:jc w:val="center"/>
        </w:trPr>
        <w:tc>
          <w:tcPr>
            <w:tcW w:w="638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 6.</w:t>
            </w:r>
          </w:p>
        </w:tc>
        <w:tc>
          <w:tcPr>
            <w:tcW w:w="556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6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6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x</w:t>
            </w:r>
          </w:p>
        </w:tc>
        <w:tc>
          <w:tcPr>
            <w:tcW w:w="556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25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19.</w:t>
            </w:r>
          </w:p>
        </w:tc>
        <w:tc>
          <w:tcPr>
            <w:tcW w:w="556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x</w:t>
            </w:r>
          </w:p>
        </w:tc>
        <w:tc>
          <w:tcPr>
            <w:tcW w:w="556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6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644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32.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x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4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45.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x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375DC" w:rsidRPr="00B375DC">
        <w:trPr>
          <w:jc w:val="center"/>
        </w:trPr>
        <w:tc>
          <w:tcPr>
            <w:tcW w:w="638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 7.</w:t>
            </w:r>
          </w:p>
        </w:tc>
        <w:tc>
          <w:tcPr>
            <w:tcW w:w="556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6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6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556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x</w:t>
            </w:r>
          </w:p>
        </w:tc>
        <w:tc>
          <w:tcPr>
            <w:tcW w:w="625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20.</w:t>
            </w:r>
          </w:p>
        </w:tc>
        <w:tc>
          <w:tcPr>
            <w:tcW w:w="556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556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6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x</w:t>
            </w:r>
          </w:p>
        </w:tc>
        <w:tc>
          <w:tcPr>
            <w:tcW w:w="644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33.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x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4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46.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x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</w:p>
        </w:tc>
      </w:tr>
      <w:tr w:rsidR="00B375DC" w:rsidRPr="00B375DC">
        <w:trPr>
          <w:jc w:val="center"/>
        </w:trPr>
        <w:tc>
          <w:tcPr>
            <w:tcW w:w="638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 8.</w:t>
            </w:r>
          </w:p>
        </w:tc>
        <w:tc>
          <w:tcPr>
            <w:tcW w:w="556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6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556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x</w:t>
            </w:r>
          </w:p>
        </w:tc>
        <w:tc>
          <w:tcPr>
            <w:tcW w:w="556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25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21.</w:t>
            </w:r>
          </w:p>
        </w:tc>
        <w:tc>
          <w:tcPr>
            <w:tcW w:w="556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6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x</w:t>
            </w:r>
          </w:p>
        </w:tc>
        <w:tc>
          <w:tcPr>
            <w:tcW w:w="556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44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34.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x</w:t>
            </w:r>
          </w:p>
        </w:tc>
        <w:tc>
          <w:tcPr>
            <w:tcW w:w="64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47.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x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375DC" w:rsidRPr="00B375DC">
        <w:trPr>
          <w:jc w:val="center"/>
        </w:trPr>
        <w:tc>
          <w:tcPr>
            <w:tcW w:w="638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 9.</w:t>
            </w:r>
          </w:p>
        </w:tc>
        <w:tc>
          <w:tcPr>
            <w:tcW w:w="556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6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x</w:t>
            </w:r>
          </w:p>
        </w:tc>
        <w:tc>
          <w:tcPr>
            <w:tcW w:w="556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556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625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22.</w:t>
            </w:r>
          </w:p>
        </w:tc>
        <w:tc>
          <w:tcPr>
            <w:tcW w:w="556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556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x</w:t>
            </w:r>
          </w:p>
        </w:tc>
        <w:tc>
          <w:tcPr>
            <w:tcW w:w="556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44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35.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x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4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48.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x</w:t>
            </w:r>
          </w:p>
        </w:tc>
      </w:tr>
      <w:tr w:rsidR="00B375DC" w:rsidRPr="00B375DC">
        <w:trPr>
          <w:jc w:val="center"/>
        </w:trPr>
        <w:tc>
          <w:tcPr>
            <w:tcW w:w="638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>10.</w:t>
            </w:r>
          </w:p>
        </w:tc>
        <w:tc>
          <w:tcPr>
            <w:tcW w:w="556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6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6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6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x</w:t>
            </w:r>
          </w:p>
        </w:tc>
        <w:tc>
          <w:tcPr>
            <w:tcW w:w="625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23.</w:t>
            </w:r>
          </w:p>
        </w:tc>
        <w:tc>
          <w:tcPr>
            <w:tcW w:w="556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6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6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x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44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36.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x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4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49.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x</w:t>
            </w:r>
          </w:p>
        </w:tc>
      </w:tr>
      <w:tr w:rsidR="00B375DC" w:rsidRPr="00B375DC">
        <w:trPr>
          <w:jc w:val="center"/>
        </w:trPr>
        <w:tc>
          <w:tcPr>
            <w:tcW w:w="638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>11.</w:t>
            </w:r>
          </w:p>
        </w:tc>
        <w:tc>
          <w:tcPr>
            <w:tcW w:w="556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6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x</w:t>
            </w:r>
          </w:p>
        </w:tc>
        <w:tc>
          <w:tcPr>
            <w:tcW w:w="556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6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625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24.</w:t>
            </w:r>
          </w:p>
        </w:tc>
        <w:tc>
          <w:tcPr>
            <w:tcW w:w="556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x</w:t>
            </w:r>
          </w:p>
        </w:tc>
        <w:tc>
          <w:tcPr>
            <w:tcW w:w="556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6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44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37.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x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4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50.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x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</w:p>
        </w:tc>
      </w:tr>
      <w:tr w:rsidR="00B375DC" w:rsidRPr="00B375DC">
        <w:trPr>
          <w:jc w:val="center"/>
        </w:trPr>
        <w:tc>
          <w:tcPr>
            <w:tcW w:w="638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>12.</w:t>
            </w:r>
          </w:p>
        </w:tc>
        <w:tc>
          <w:tcPr>
            <w:tcW w:w="556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6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556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6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x</w:t>
            </w:r>
          </w:p>
        </w:tc>
        <w:tc>
          <w:tcPr>
            <w:tcW w:w="625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25.</w:t>
            </w:r>
          </w:p>
        </w:tc>
        <w:tc>
          <w:tcPr>
            <w:tcW w:w="556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x</w:t>
            </w:r>
          </w:p>
        </w:tc>
        <w:tc>
          <w:tcPr>
            <w:tcW w:w="556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6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44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38.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x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4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375DC" w:rsidRPr="00B375DC">
        <w:trPr>
          <w:jc w:val="center"/>
        </w:trPr>
        <w:tc>
          <w:tcPr>
            <w:tcW w:w="638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>13.</w:t>
            </w:r>
          </w:p>
        </w:tc>
        <w:tc>
          <w:tcPr>
            <w:tcW w:w="556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556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556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x</w:t>
            </w:r>
          </w:p>
        </w:tc>
        <w:tc>
          <w:tcPr>
            <w:tcW w:w="556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25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26.</w:t>
            </w:r>
          </w:p>
        </w:tc>
        <w:tc>
          <w:tcPr>
            <w:tcW w:w="556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556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6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x</w:t>
            </w:r>
          </w:p>
        </w:tc>
        <w:tc>
          <w:tcPr>
            <w:tcW w:w="644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</w:rPr>
              <w:t xml:space="preserve"> 39.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x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7" w:type="dxa"/>
            <w:shd w:val="clear" w:color="auto" w:fill="auto"/>
          </w:tcPr>
          <w:p w:rsidR="00050D6D" w:rsidRPr="00B375DC" w:rsidRDefault="00B375DC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375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4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7" w:type="dxa"/>
            <w:shd w:val="clear" w:color="auto" w:fill="auto"/>
          </w:tcPr>
          <w:p w:rsidR="00050D6D" w:rsidRPr="00B375DC" w:rsidRDefault="00050D6D">
            <w:pPr>
              <w:spacing w:after="0" w:line="240" w:lineRule="auto"/>
              <w:ind w:right="-42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</w:tbl>
    <w:p w:rsidR="00050D6D" w:rsidRDefault="00050D6D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sectPr w:rsidR="00050D6D">
      <w:pgSz w:w="12240" w:h="15840"/>
      <w:pgMar w:top="737" w:right="1134" w:bottom="851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F0FBA" w:rsidRDefault="00EF0FBA">
      <w:pPr>
        <w:spacing w:line="240" w:lineRule="auto"/>
      </w:pPr>
      <w:r>
        <w:separator/>
      </w:r>
    </w:p>
  </w:endnote>
  <w:endnote w:type="continuationSeparator" w:id="0">
    <w:p w:rsidR="00EF0FBA" w:rsidRDefault="00EF0FB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DengXian Light">
    <w:altName w:val="等线 Light"/>
    <w:panose1 w:val="00000000000000000000"/>
    <w:charset w:val="86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0000000000000000000"/>
    <w:charset w:val="86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F0FBA" w:rsidRDefault="00EF0FBA">
      <w:pPr>
        <w:spacing w:after="0"/>
      </w:pPr>
      <w:r>
        <w:separator/>
      </w:r>
    </w:p>
  </w:footnote>
  <w:footnote w:type="continuationSeparator" w:id="0">
    <w:p w:rsidR="00EF0FBA" w:rsidRDefault="00EF0FBA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8F4CE676"/>
    <w:multiLevelType w:val="singleLevel"/>
    <w:tmpl w:val="8F4CE676"/>
    <w:lvl w:ilvl="0">
      <w:start w:val="1"/>
      <w:numFmt w:val="upperLetter"/>
      <w:suff w:val="space"/>
      <w:lvlText w:val="%1."/>
      <w:lvlJc w:val="left"/>
      <w:rPr>
        <w:rFonts w:hint="default"/>
        <w:color w:val="FF0000"/>
        <w:highlight w:val="yellow"/>
      </w:rPr>
    </w:lvl>
  </w:abstractNum>
  <w:abstractNum w:abstractNumId="1" w15:restartNumberingAfterBreak="0">
    <w:nsid w:val="9AD8C3A2"/>
    <w:multiLevelType w:val="singleLevel"/>
    <w:tmpl w:val="9AD8C3A2"/>
    <w:lvl w:ilvl="0">
      <w:start w:val="1"/>
      <w:numFmt w:val="upperLetter"/>
      <w:suff w:val="space"/>
      <w:lvlText w:val="%1."/>
      <w:lvlJc w:val="left"/>
    </w:lvl>
  </w:abstractNum>
  <w:abstractNum w:abstractNumId="2" w15:restartNumberingAfterBreak="0">
    <w:nsid w:val="A09EFD7F"/>
    <w:multiLevelType w:val="singleLevel"/>
    <w:tmpl w:val="A09EFD7F"/>
    <w:lvl w:ilvl="0">
      <w:start w:val="1"/>
      <w:numFmt w:val="upperLetter"/>
      <w:suff w:val="space"/>
      <w:lvlText w:val="%1."/>
      <w:lvlJc w:val="left"/>
      <w:rPr>
        <w:rFonts w:hint="default"/>
        <w:color w:val="auto"/>
      </w:rPr>
    </w:lvl>
  </w:abstractNum>
  <w:abstractNum w:abstractNumId="3" w15:restartNumberingAfterBreak="0">
    <w:nsid w:val="A5AC6A94"/>
    <w:multiLevelType w:val="singleLevel"/>
    <w:tmpl w:val="A5AC6A94"/>
    <w:lvl w:ilvl="0">
      <w:start w:val="1"/>
      <w:numFmt w:val="upperLetter"/>
      <w:suff w:val="space"/>
      <w:lvlText w:val="%1."/>
      <w:lvlJc w:val="left"/>
    </w:lvl>
  </w:abstractNum>
  <w:abstractNum w:abstractNumId="4" w15:restartNumberingAfterBreak="0">
    <w:nsid w:val="C647BB4D"/>
    <w:multiLevelType w:val="singleLevel"/>
    <w:tmpl w:val="C647BB4D"/>
    <w:lvl w:ilvl="0">
      <w:start w:val="1"/>
      <w:numFmt w:val="upperLetter"/>
      <w:suff w:val="space"/>
      <w:lvlText w:val="%1."/>
      <w:lvlJc w:val="left"/>
    </w:lvl>
  </w:abstractNum>
  <w:abstractNum w:abstractNumId="5" w15:restartNumberingAfterBreak="0">
    <w:nsid w:val="DA8F55B3"/>
    <w:multiLevelType w:val="singleLevel"/>
    <w:tmpl w:val="DA8F55B3"/>
    <w:lvl w:ilvl="0">
      <w:start w:val="1"/>
      <w:numFmt w:val="upperLetter"/>
      <w:suff w:val="space"/>
      <w:lvlText w:val="%1."/>
      <w:lvlJc w:val="left"/>
    </w:lvl>
  </w:abstractNum>
  <w:abstractNum w:abstractNumId="6" w15:restartNumberingAfterBreak="0">
    <w:nsid w:val="E8716187"/>
    <w:multiLevelType w:val="singleLevel"/>
    <w:tmpl w:val="E8716187"/>
    <w:lvl w:ilvl="0">
      <w:start w:val="1"/>
      <w:numFmt w:val="upperLetter"/>
      <w:suff w:val="space"/>
      <w:lvlText w:val="%1."/>
      <w:lvlJc w:val="left"/>
    </w:lvl>
  </w:abstractNum>
  <w:abstractNum w:abstractNumId="7" w15:restartNumberingAfterBreak="0">
    <w:nsid w:val="FBC03388"/>
    <w:multiLevelType w:val="singleLevel"/>
    <w:tmpl w:val="FBC03388"/>
    <w:lvl w:ilvl="0">
      <w:start w:val="1"/>
      <w:numFmt w:val="upperLetter"/>
      <w:lvlText w:val="%1."/>
      <w:lvlJc w:val="left"/>
      <w:pPr>
        <w:tabs>
          <w:tab w:val="left" w:pos="312"/>
        </w:tabs>
      </w:pPr>
    </w:lvl>
  </w:abstractNum>
  <w:abstractNum w:abstractNumId="8" w15:restartNumberingAfterBreak="0">
    <w:nsid w:val="03557A5C"/>
    <w:multiLevelType w:val="hybridMultilevel"/>
    <w:tmpl w:val="3DCC2C9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1CE3362"/>
    <w:multiLevelType w:val="hybridMultilevel"/>
    <w:tmpl w:val="9FE80F4C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2646B9C"/>
    <w:multiLevelType w:val="singleLevel"/>
    <w:tmpl w:val="12646B9C"/>
    <w:lvl w:ilvl="0">
      <w:start w:val="1"/>
      <w:numFmt w:val="upperLetter"/>
      <w:suff w:val="space"/>
      <w:lvlText w:val="%1."/>
      <w:lvlJc w:val="left"/>
      <w:rPr>
        <w:rFonts w:hint="default"/>
        <w:color w:val="FF0000"/>
      </w:rPr>
    </w:lvl>
  </w:abstractNum>
  <w:abstractNum w:abstractNumId="11" w15:restartNumberingAfterBreak="0">
    <w:nsid w:val="26FB712B"/>
    <w:multiLevelType w:val="singleLevel"/>
    <w:tmpl w:val="26FB712B"/>
    <w:lvl w:ilvl="0">
      <w:start w:val="1"/>
      <w:numFmt w:val="upperLetter"/>
      <w:suff w:val="space"/>
      <w:lvlText w:val="%1."/>
      <w:lvlJc w:val="left"/>
    </w:lvl>
  </w:abstractNum>
  <w:abstractNum w:abstractNumId="12" w15:restartNumberingAfterBreak="0">
    <w:nsid w:val="2957D476"/>
    <w:multiLevelType w:val="singleLevel"/>
    <w:tmpl w:val="2957D476"/>
    <w:lvl w:ilvl="0">
      <w:start w:val="1"/>
      <w:numFmt w:val="upperLetter"/>
      <w:suff w:val="space"/>
      <w:lvlText w:val="%1."/>
      <w:lvlJc w:val="left"/>
      <w:rPr>
        <w:rFonts w:hint="default"/>
        <w:color w:val="FF0000"/>
      </w:rPr>
    </w:lvl>
  </w:abstractNum>
  <w:abstractNum w:abstractNumId="13" w15:restartNumberingAfterBreak="0">
    <w:nsid w:val="390DE8D3"/>
    <w:multiLevelType w:val="singleLevel"/>
    <w:tmpl w:val="390DE8D3"/>
    <w:lvl w:ilvl="0">
      <w:start w:val="1"/>
      <w:numFmt w:val="upperLetter"/>
      <w:suff w:val="space"/>
      <w:lvlText w:val="%1."/>
      <w:lvlJc w:val="left"/>
      <w:rPr>
        <w:rFonts w:hint="default"/>
        <w:color w:val="auto"/>
      </w:rPr>
    </w:lvl>
  </w:abstractNum>
  <w:abstractNum w:abstractNumId="14" w15:restartNumberingAfterBreak="0">
    <w:nsid w:val="3A3063C1"/>
    <w:multiLevelType w:val="singleLevel"/>
    <w:tmpl w:val="3A3063C1"/>
    <w:lvl w:ilvl="0">
      <w:start w:val="1"/>
      <w:numFmt w:val="upperLetter"/>
      <w:suff w:val="space"/>
      <w:lvlText w:val="%1."/>
      <w:lvlJc w:val="left"/>
      <w:rPr>
        <w:rFonts w:hint="default"/>
        <w:color w:val="auto"/>
      </w:rPr>
    </w:lvl>
  </w:abstractNum>
  <w:abstractNum w:abstractNumId="15" w15:restartNumberingAfterBreak="0">
    <w:nsid w:val="54497793"/>
    <w:multiLevelType w:val="singleLevel"/>
    <w:tmpl w:val="54497793"/>
    <w:lvl w:ilvl="0">
      <w:start w:val="1"/>
      <w:numFmt w:val="upperLetter"/>
      <w:suff w:val="space"/>
      <w:lvlText w:val="%1."/>
      <w:lvlJc w:val="left"/>
      <w:rPr>
        <w:rFonts w:hint="default"/>
        <w:color w:val="FF0000"/>
      </w:rPr>
    </w:lvl>
  </w:abstractNum>
  <w:abstractNum w:abstractNumId="16" w15:restartNumberingAfterBreak="0">
    <w:nsid w:val="62E484F3"/>
    <w:multiLevelType w:val="singleLevel"/>
    <w:tmpl w:val="62E484F3"/>
    <w:lvl w:ilvl="0">
      <w:start w:val="1"/>
      <w:numFmt w:val="upperLetter"/>
      <w:suff w:val="space"/>
      <w:lvlText w:val="%1."/>
      <w:lvlJc w:val="left"/>
    </w:lvl>
  </w:abstractNum>
  <w:abstractNum w:abstractNumId="17" w15:restartNumberingAfterBreak="0">
    <w:nsid w:val="7021047C"/>
    <w:multiLevelType w:val="singleLevel"/>
    <w:tmpl w:val="7021047C"/>
    <w:lvl w:ilvl="0">
      <w:start w:val="1"/>
      <w:numFmt w:val="upperLetter"/>
      <w:suff w:val="space"/>
      <w:lvlText w:val="%1."/>
      <w:lvlJc w:val="left"/>
    </w:lvl>
  </w:abstractNum>
  <w:num w:numId="1">
    <w:abstractNumId w:val="10"/>
  </w:num>
  <w:num w:numId="2">
    <w:abstractNumId w:val="5"/>
  </w:num>
  <w:num w:numId="3">
    <w:abstractNumId w:val="13"/>
  </w:num>
  <w:num w:numId="4">
    <w:abstractNumId w:val="1"/>
  </w:num>
  <w:num w:numId="5">
    <w:abstractNumId w:val="3"/>
  </w:num>
  <w:num w:numId="6">
    <w:abstractNumId w:val="15"/>
  </w:num>
  <w:num w:numId="7">
    <w:abstractNumId w:val="2"/>
  </w:num>
  <w:num w:numId="8">
    <w:abstractNumId w:val="11"/>
  </w:num>
  <w:num w:numId="9">
    <w:abstractNumId w:val="0"/>
  </w:num>
  <w:num w:numId="10">
    <w:abstractNumId w:val="17"/>
  </w:num>
  <w:num w:numId="11">
    <w:abstractNumId w:val="16"/>
  </w:num>
  <w:num w:numId="12">
    <w:abstractNumId w:val="14"/>
  </w:num>
  <w:num w:numId="13">
    <w:abstractNumId w:val="4"/>
  </w:num>
  <w:num w:numId="14">
    <w:abstractNumId w:val="12"/>
  </w:num>
  <w:num w:numId="15">
    <w:abstractNumId w:val="6"/>
  </w:num>
  <w:num w:numId="16">
    <w:abstractNumId w:val="7"/>
  </w:num>
  <w:num w:numId="17">
    <w:abstractNumId w:val="8"/>
  </w:num>
  <w:num w:numId="18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50"/>
  <w:doNotDisplayPageBoundari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A7A93"/>
    <w:rsid w:val="00003B6A"/>
    <w:rsid w:val="00035293"/>
    <w:rsid w:val="000470D6"/>
    <w:rsid w:val="00050D6D"/>
    <w:rsid w:val="000F0DD8"/>
    <w:rsid w:val="001D1A95"/>
    <w:rsid w:val="00205DB1"/>
    <w:rsid w:val="00226A87"/>
    <w:rsid w:val="002D63AA"/>
    <w:rsid w:val="00331AD3"/>
    <w:rsid w:val="0034773F"/>
    <w:rsid w:val="003670D6"/>
    <w:rsid w:val="003C315E"/>
    <w:rsid w:val="004123B5"/>
    <w:rsid w:val="00564A3A"/>
    <w:rsid w:val="005B589E"/>
    <w:rsid w:val="00653F08"/>
    <w:rsid w:val="006A0A11"/>
    <w:rsid w:val="006B2B68"/>
    <w:rsid w:val="006E3D24"/>
    <w:rsid w:val="00784C1E"/>
    <w:rsid w:val="007A6D23"/>
    <w:rsid w:val="007B562B"/>
    <w:rsid w:val="007F1753"/>
    <w:rsid w:val="007F5C54"/>
    <w:rsid w:val="00801184"/>
    <w:rsid w:val="00840D2D"/>
    <w:rsid w:val="00877D13"/>
    <w:rsid w:val="008A7A93"/>
    <w:rsid w:val="008C0FD4"/>
    <w:rsid w:val="009900FE"/>
    <w:rsid w:val="009D3984"/>
    <w:rsid w:val="009F26F0"/>
    <w:rsid w:val="009F7E85"/>
    <w:rsid w:val="00A40A96"/>
    <w:rsid w:val="00B375DC"/>
    <w:rsid w:val="00C92F9F"/>
    <w:rsid w:val="00D1657C"/>
    <w:rsid w:val="00D36193"/>
    <w:rsid w:val="00D83132"/>
    <w:rsid w:val="00D858F2"/>
    <w:rsid w:val="00DD0C64"/>
    <w:rsid w:val="00DF29F3"/>
    <w:rsid w:val="00E1039C"/>
    <w:rsid w:val="00E10784"/>
    <w:rsid w:val="00E10855"/>
    <w:rsid w:val="00EB69AA"/>
    <w:rsid w:val="00EF0FBA"/>
    <w:rsid w:val="00F639BD"/>
    <w:rsid w:val="00F7749E"/>
    <w:rsid w:val="00F83A35"/>
    <w:rsid w:val="00F94510"/>
    <w:rsid w:val="028F7008"/>
    <w:rsid w:val="07176B9C"/>
    <w:rsid w:val="07AD1169"/>
    <w:rsid w:val="085B6337"/>
    <w:rsid w:val="0A6E1371"/>
    <w:rsid w:val="0B692765"/>
    <w:rsid w:val="0EAB6D12"/>
    <w:rsid w:val="0EF6097D"/>
    <w:rsid w:val="0F4B5897"/>
    <w:rsid w:val="0F682E7C"/>
    <w:rsid w:val="129042F2"/>
    <w:rsid w:val="150636EE"/>
    <w:rsid w:val="1B2C7C63"/>
    <w:rsid w:val="1F782C50"/>
    <w:rsid w:val="3450544F"/>
    <w:rsid w:val="345C3DBB"/>
    <w:rsid w:val="36A508CC"/>
    <w:rsid w:val="37635643"/>
    <w:rsid w:val="3960696C"/>
    <w:rsid w:val="39B3148E"/>
    <w:rsid w:val="3C947D7F"/>
    <w:rsid w:val="3CA63423"/>
    <w:rsid w:val="444E7C86"/>
    <w:rsid w:val="48591746"/>
    <w:rsid w:val="4A8F7041"/>
    <w:rsid w:val="56373DEB"/>
    <w:rsid w:val="5AE5476A"/>
    <w:rsid w:val="611E565C"/>
    <w:rsid w:val="70C52BA2"/>
    <w:rsid w:val="73CE15EA"/>
    <w:rsid w:val="75542FA4"/>
    <w:rsid w:val="758E2565"/>
    <w:rsid w:val="76302897"/>
    <w:rsid w:val="7777625D"/>
    <w:rsid w:val="7C7A53E8"/>
    <w:rsid w:val="7EB46289"/>
    <w:rsid w:val="7EEF37E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5:docId w15:val="{FA7D8FA9-C312-4538-AC64-E1A30A8AE0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lang w:val="vi-VN" w:eastAsia="vi-V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 w:qFormat="1"/>
    <w:lsdException w:name="Table Theme" w:semiHidden="1" w:unhideWhenUsed="1"/>
    <w:lsdException w:name="Placeholder Text" w:semiHidden="1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160" w:line="256" w:lineRule="auto"/>
    </w:pPr>
    <w:rPr>
      <w:rFonts w:asciiTheme="minorHAnsi" w:hAnsiTheme="minorHAnsi"/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qFormat/>
    <w:pPr>
      <w:spacing w:after="0" w:line="240" w:lineRule="auto"/>
    </w:pPr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Pr>
      <w:sz w:val="24"/>
      <w:szCs w:val="22"/>
      <w:lang w:val="en-US" w:eastAsia="en-US"/>
    </w:rPr>
  </w:style>
  <w:style w:type="paragraph" w:styleId="ListParagraph">
    <w:name w:val="List Paragraph"/>
    <w:basedOn w:val="Normal"/>
    <w:uiPriority w:val="99"/>
    <w:qFormat/>
    <w:pPr>
      <w:ind w:left="720"/>
      <w:contextualSpacing/>
    </w:pPr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Pr>
      <w:rFonts w:ascii="Tahoma" w:hAnsi="Tahoma" w:cs="Tahoma"/>
      <w:sz w:val="16"/>
      <w:szCs w:val="16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e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9.jpeg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5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fontTable" Target="fontTable.xml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7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6.bin"/><Relationship Id="rId125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image" Target="media/image5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image" Target="media/image58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4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9</TotalTime>
  <Pages>1</Pages>
  <Words>1661</Words>
  <Characters>9469</Characters>
  <DocSecurity>0</DocSecurity>
  <Lines>78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Website VnTeach.Com</cp:keywords>
  <dcterms:created xsi:type="dcterms:W3CDTF">2022-01-10T14:09:00Z</dcterms:created>
  <dcterms:modified xsi:type="dcterms:W3CDTF">2022-01-13T01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443</vt:lpwstr>
  </property>
  <property fmtid="{D5CDD505-2E9C-101B-9397-08002B2CF9AE}" pid="3" name="ICV">
    <vt:lpwstr>02E763E239804AAE98A6217457F850A8</vt:lpwstr>
  </property>
</Properties>
</file>